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EB72DD" w14:textId="77777777" w:rsidR="00116A09" w:rsidRDefault="00116A09" w:rsidP="00116A09">
      <w:pPr>
        <w:tabs>
          <w:tab w:val="left" w:pos="900"/>
        </w:tabs>
        <w:jc w:val="center"/>
        <w:rPr>
          <w:b/>
          <w:sz w:val="28"/>
          <w:szCs w:val="28"/>
        </w:rPr>
      </w:pPr>
      <w:r w:rsidRPr="00A025D1">
        <w:rPr>
          <w:sz w:val="24"/>
          <w:szCs w:val="24"/>
        </w:rPr>
        <w:t>Автономная некоммерческая организация высшего и профессионального образования</w:t>
      </w:r>
      <w:r w:rsidRPr="00A025D1">
        <w:rPr>
          <w:sz w:val="24"/>
          <w:szCs w:val="24"/>
        </w:rPr>
        <w:br/>
      </w:r>
      <w:r>
        <w:rPr>
          <w:b/>
          <w:sz w:val="28"/>
          <w:szCs w:val="28"/>
        </w:rPr>
        <w:t>«ПРИКАМСКИЙ СОЦИАЛЬНЫЙ ИНСТИТУТ»</w:t>
      </w:r>
    </w:p>
    <w:p w14:paraId="44A26472" w14:textId="77777777" w:rsidR="00116A09" w:rsidRDefault="00116A09" w:rsidP="00116A09">
      <w:pPr>
        <w:tabs>
          <w:tab w:val="left" w:pos="90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АНО ВПО «ПСИ»)</w:t>
      </w:r>
    </w:p>
    <w:p w14:paraId="24F4534A" w14:textId="77777777" w:rsidR="00116A09" w:rsidRDefault="00116A09" w:rsidP="00116A09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4C2C0A9C" w14:textId="77777777" w:rsidR="00116A09" w:rsidRDefault="00116A09" w:rsidP="00116A09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509FDC83" w14:textId="77777777" w:rsidR="00116A09" w:rsidRDefault="00116A09" w:rsidP="00116A09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1FDB5F44" w14:textId="77777777" w:rsidR="00116A09" w:rsidRDefault="00116A09" w:rsidP="00116A09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3DE266BB" w14:textId="77777777" w:rsidR="00116A09" w:rsidRDefault="00116A09" w:rsidP="00116A09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318BE229" w14:textId="77777777" w:rsidR="00063266" w:rsidRDefault="00063266" w:rsidP="00063266">
      <w:pPr>
        <w:tabs>
          <w:tab w:val="left" w:pos="900"/>
        </w:tabs>
        <w:ind w:left="4956"/>
        <w:jc w:val="both"/>
        <w:rPr>
          <w:sz w:val="28"/>
          <w:szCs w:val="28"/>
        </w:rPr>
      </w:pPr>
      <w:r>
        <w:rPr>
          <w:sz w:val="28"/>
          <w:szCs w:val="28"/>
        </w:rPr>
        <w:t>УТВЕРЖДЕНА</w:t>
      </w:r>
    </w:p>
    <w:p w14:paraId="5E700AA5" w14:textId="77777777" w:rsidR="00063266" w:rsidRDefault="00063266" w:rsidP="00063266">
      <w:pPr>
        <w:tabs>
          <w:tab w:val="left" w:pos="900"/>
        </w:tabs>
        <w:ind w:left="4956"/>
        <w:rPr>
          <w:sz w:val="28"/>
          <w:szCs w:val="28"/>
        </w:rPr>
      </w:pPr>
      <w:r>
        <w:rPr>
          <w:sz w:val="28"/>
          <w:szCs w:val="28"/>
        </w:rPr>
        <w:t>Ученым советом АНО ВПО «ПСИ»</w:t>
      </w:r>
    </w:p>
    <w:p w14:paraId="0B554E49" w14:textId="77777777" w:rsidR="00063266" w:rsidRDefault="00063266" w:rsidP="00063266">
      <w:pPr>
        <w:tabs>
          <w:tab w:val="left" w:pos="900"/>
        </w:tabs>
        <w:ind w:left="4956"/>
        <w:rPr>
          <w:sz w:val="28"/>
          <w:szCs w:val="28"/>
        </w:rPr>
      </w:pPr>
      <w:r>
        <w:rPr>
          <w:sz w:val="28"/>
          <w:szCs w:val="28"/>
        </w:rPr>
        <w:t>(протокол от 12.05.2022 № 03)</w:t>
      </w:r>
    </w:p>
    <w:p w14:paraId="62A90109" w14:textId="77777777" w:rsidR="00063266" w:rsidRDefault="00063266" w:rsidP="00063266">
      <w:pPr>
        <w:tabs>
          <w:tab w:val="left" w:pos="900"/>
        </w:tabs>
        <w:ind w:left="4956"/>
        <w:rPr>
          <w:sz w:val="28"/>
          <w:szCs w:val="28"/>
        </w:rPr>
      </w:pPr>
      <w:r>
        <w:rPr>
          <w:sz w:val="28"/>
          <w:szCs w:val="28"/>
        </w:rPr>
        <w:t>с изменениями, утвержденными Ученым советом АНО ВПО «ПСИ» (протокол от 06.02.2023 № 02)</w:t>
      </w:r>
    </w:p>
    <w:p w14:paraId="0899B128" w14:textId="77777777" w:rsidR="00063266" w:rsidRDefault="00063266" w:rsidP="00063266">
      <w:pPr>
        <w:ind w:left="4956"/>
        <w:rPr>
          <w:sz w:val="28"/>
          <w:szCs w:val="28"/>
        </w:rPr>
      </w:pPr>
      <w:r>
        <w:rPr>
          <w:sz w:val="28"/>
          <w:szCs w:val="28"/>
        </w:rPr>
        <w:t>Председатель Ученого совета, ректор</w:t>
      </w:r>
    </w:p>
    <w:p w14:paraId="0B2DFAD1" w14:textId="77777777" w:rsidR="00063266" w:rsidRDefault="00063266" w:rsidP="00063266">
      <w:pPr>
        <w:tabs>
          <w:tab w:val="left" w:pos="900"/>
        </w:tabs>
        <w:ind w:left="4956"/>
        <w:jc w:val="right"/>
        <w:rPr>
          <w:b/>
          <w:sz w:val="28"/>
          <w:szCs w:val="28"/>
        </w:rPr>
      </w:pPr>
      <w:r>
        <w:rPr>
          <w:sz w:val="28"/>
          <w:szCs w:val="28"/>
        </w:rPr>
        <w:t xml:space="preserve">И.Ф. Никитина </w:t>
      </w:r>
    </w:p>
    <w:p w14:paraId="7DFBC8A3" w14:textId="77777777" w:rsidR="00116A09" w:rsidRDefault="00116A09" w:rsidP="00116A09">
      <w:pPr>
        <w:tabs>
          <w:tab w:val="left" w:pos="900"/>
        </w:tabs>
        <w:rPr>
          <w:sz w:val="28"/>
          <w:szCs w:val="28"/>
        </w:rPr>
      </w:pPr>
    </w:p>
    <w:p w14:paraId="3F4D1591" w14:textId="77777777" w:rsidR="00116A09" w:rsidRDefault="00116A09" w:rsidP="00116A09">
      <w:pPr>
        <w:tabs>
          <w:tab w:val="left" w:pos="900"/>
        </w:tabs>
        <w:rPr>
          <w:sz w:val="28"/>
          <w:szCs w:val="28"/>
        </w:rPr>
      </w:pPr>
    </w:p>
    <w:p w14:paraId="0B413B5D" w14:textId="77777777" w:rsidR="00116A09" w:rsidRDefault="00116A09" w:rsidP="00116A09">
      <w:pPr>
        <w:tabs>
          <w:tab w:val="left" w:pos="900"/>
        </w:tabs>
        <w:rPr>
          <w:sz w:val="28"/>
          <w:szCs w:val="28"/>
        </w:rPr>
      </w:pPr>
    </w:p>
    <w:p w14:paraId="608F1089" w14:textId="77777777" w:rsidR="00116A09" w:rsidRDefault="00116A09" w:rsidP="00116A09">
      <w:pPr>
        <w:tabs>
          <w:tab w:val="left" w:pos="900"/>
        </w:tabs>
        <w:rPr>
          <w:sz w:val="28"/>
          <w:szCs w:val="28"/>
        </w:rPr>
      </w:pPr>
    </w:p>
    <w:p w14:paraId="6B7A48FC" w14:textId="77777777" w:rsidR="00116A09" w:rsidRDefault="00116A09" w:rsidP="00116A09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 xml:space="preserve">Рабочая программа дисциплины </w:t>
      </w:r>
    </w:p>
    <w:p w14:paraId="4D4ED6FE" w14:textId="77777777" w:rsidR="00116A09" w:rsidRDefault="00116A09" w:rsidP="00116A09">
      <w:pPr>
        <w:tabs>
          <w:tab w:val="left" w:pos="900"/>
        </w:tabs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</w:t>
      </w:r>
    </w:p>
    <w:p w14:paraId="649ABA65" w14:textId="77777777" w:rsidR="00116A09" w:rsidRDefault="00116A09" w:rsidP="00116A09">
      <w:pPr>
        <w:tabs>
          <w:tab w:val="left" w:pos="900"/>
        </w:tabs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«Линейная алгебра»</w:t>
      </w:r>
    </w:p>
    <w:p w14:paraId="1EED92A7" w14:textId="77777777" w:rsidR="00116A09" w:rsidRDefault="00116A09" w:rsidP="00116A09">
      <w:pPr>
        <w:tabs>
          <w:tab w:val="left" w:pos="900"/>
        </w:tabs>
        <w:jc w:val="center"/>
        <w:rPr>
          <w:bCs/>
          <w:sz w:val="32"/>
          <w:szCs w:val="32"/>
        </w:rPr>
      </w:pPr>
    </w:p>
    <w:p w14:paraId="1B1FE1F8" w14:textId="77777777" w:rsidR="00116A09" w:rsidRDefault="00116A09" w:rsidP="00116A09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 xml:space="preserve">Направление подготовки </w:t>
      </w:r>
      <w:r>
        <w:rPr>
          <w:sz w:val="32"/>
          <w:szCs w:val="32"/>
        </w:rPr>
        <w:t>38.03.01 Экономика</w:t>
      </w:r>
    </w:p>
    <w:p w14:paraId="312C9DA5" w14:textId="77777777" w:rsidR="00116A09" w:rsidRDefault="00116A09" w:rsidP="00116A09">
      <w:pPr>
        <w:tabs>
          <w:tab w:val="left" w:pos="900"/>
        </w:tabs>
        <w:jc w:val="center"/>
        <w:rPr>
          <w:bCs/>
          <w:sz w:val="32"/>
          <w:szCs w:val="32"/>
        </w:rPr>
      </w:pPr>
    </w:p>
    <w:p w14:paraId="17A87F69" w14:textId="77777777" w:rsidR="00116A09" w:rsidRDefault="00116A09" w:rsidP="00116A09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 xml:space="preserve">Профиль – </w:t>
      </w:r>
      <w:r>
        <w:rPr>
          <w:sz w:val="32"/>
          <w:szCs w:val="32"/>
        </w:rPr>
        <w:t>бухгалтерский учет, анализ и аудит</w:t>
      </w:r>
    </w:p>
    <w:p w14:paraId="362CA906" w14:textId="77777777" w:rsidR="00116A09" w:rsidRDefault="00116A09" w:rsidP="00116A09">
      <w:pPr>
        <w:tabs>
          <w:tab w:val="left" w:pos="900"/>
        </w:tabs>
        <w:jc w:val="center"/>
        <w:rPr>
          <w:bCs/>
          <w:sz w:val="32"/>
          <w:szCs w:val="32"/>
        </w:rPr>
      </w:pPr>
    </w:p>
    <w:p w14:paraId="6A5D28C3" w14:textId="77777777" w:rsidR="00116A09" w:rsidRDefault="00116A09" w:rsidP="00116A09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>Квалификация выпускника: бакалавр</w:t>
      </w:r>
    </w:p>
    <w:p w14:paraId="12F1BC06" w14:textId="77777777" w:rsidR="00116A09" w:rsidRDefault="00116A09" w:rsidP="00116A09">
      <w:pPr>
        <w:tabs>
          <w:tab w:val="left" w:pos="900"/>
        </w:tabs>
        <w:jc w:val="center"/>
        <w:rPr>
          <w:bCs/>
          <w:sz w:val="32"/>
          <w:szCs w:val="32"/>
        </w:rPr>
      </w:pPr>
    </w:p>
    <w:p w14:paraId="5EC6FD55" w14:textId="77777777" w:rsidR="00116A09" w:rsidRDefault="00116A09" w:rsidP="00116A09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>Форма обучения: очная, очно-заочная, заочная</w:t>
      </w:r>
    </w:p>
    <w:p w14:paraId="12F186D7" w14:textId="77777777" w:rsidR="00116A09" w:rsidRDefault="00116A09" w:rsidP="00116A09">
      <w:pPr>
        <w:tabs>
          <w:tab w:val="left" w:pos="900"/>
        </w:tabs>
        <w:jc w:val="center"/>
        <w:rPr>
          <w:sz w:val="32"/>
          <w:szCs w:val="32"/>
        </w:rPr>
      </w:pPr>
    </w:p>
    <w:p w14:paraId="56CE9B3B" w14:textId="77777777" w:rsidR="00116A09" w:rsidRDefault="00116A09" w:rsidP="00116A09">
      <w:pPr>
        <w:tabs>
          <w:tab w:val="left" w:pos="900"/>
        </w:tabs>
        <w:jc w:val="center"/>
        <w:rPr>
          <w:sz w:val="32"/>
          <w:szCs w:val="32"/>
        </w:rPr>
      </w:pPr>
    </w:p>
    <w:p w14:paraId="4F25F7F4" w14:textId="77777777" w:rsidR="00116A09" w:rsidRDefault="00116A09" w:rsidP="00116A09">
      <w:pPr>
        <w:tabs>
          <w:tab w:val="left" w:pos="900"/>
        </w:tabs>
        <w:jc w:val="center"/>
        <w:rPr>
          <w:sz w:val="28"/>
          <w:szCs w:val="28"/>
        </w:rPr>
      </w:pPr>
    </w:p>
    <w:p w14:paraId="7EA63D74" w14:textId="77777777" w:rsidR="00116A09" w:rsidRDefault="00116A09" w:rsidP="00116A09">
      <w:pPr>
        <w:tabs>
          <w:tab w:val="left" w:pos="900"/>
        </w:tabs>
        <w:jc w:val="center"/>
        <w:rPr>
          <w:sz w:val="28"/>
          <w:szCs w:val="28"/>
        </w:rPr>
      </w:pPr>
    </w:p>
    <w:p w14:paraId="4A9087F9" w14:textId="77777777" w:rsidR="00116A09" w:rsidRDefault="00116A09" w:rsidP="00116A09">
      <w:pPr>
        <w:tabs>
          <w:tab w:val="left" w:pos="900"/>
        </w:tabs>
        <w:jc w:val="center"/>
        <w:rPr>
          <w:sz w:val="28"/>
          <w:szCs w:val="28"/>
        </w:rPr>
      </w:pPr>
    </w:p>
    <w:p w14:paraId="25BD269D" w14:textId="77777777" w:rsidR="00116A09" w:rsidRDefault="00116A09" w:rsidP="00116A09">
      <w:pPr>
        <w:tabs>
          <w:tab w:val="left" w:pos="900"/>
        </w:tabs>
        <w:jc w:val="center"/>
        <w:rPr>
          <w:sz w:val="28"/>
          <w:szCs w:val="28"/>
        </w:rPr>
      </w:pPr>
    </w:p>
    <w:p w14:paraId="647F0FA1" w14:textId="77777777" w:rsidR="00116A09" w:rsidRDefault="00116A09" w:rsidP="00116A09">
      <w:pPr>
        <w:tabs>
          <w:tab w:val="left" w:pos="900"/>
        </w:tabs>
        <w:jc w:val="center"/>
        <w:rPr>
          <w:sz w:val="28"/>
          <w:szCs w:val="28"/>
        </w:rPr>
      </w:pPr>
    </w:p>
    <w:p w14:paraId="79876EF9" w14:textId="77777777" w:rsidR="00116A09" w:rsidRDefault="00116A09" w:rsidP="00116A09">
      <w:pPr>
        <w:tabs>
          <w:tab w:val="left" w:pos="900"/>
        </w:tabs>
        <w:jc w:val="center"/>
        <w:rPr>
          <w:sz w:val="28"/>
          <w:szCs w:val="28"/>
        </w:rPr>
      </w:pPr>
    </w:p>
    <w:p w14:paraId="5BB93E57" w14:textId="77777777" w:rsidR="00116A09" w:rsidRDefault="00116A09" w:rsidP="00116A09">
      <w:pPr>
        <w:tabs>
          <w:tab w:val="left" w:pos="900"/>
        </w:tabs>
        <w:jc w:val="center"/>
        <w:rPr>
          <w:sz w:val="28"/>
          <w:szCs w:val="28"/>
        </w:rPr>
      </w:pPr>
    </w:p>
    <w:p w14:paraId="6C99816B" w14:textId="77777777" w:rsidR="00116A09" w:rsidRDefault="00116A09" w:rsidP="00116A09">
      <w:pPr>
        <w:tabs>
          <w:tab w:val="left" w:pos="900"/>
        </w:tabs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Пермь 2022  </w:t>
      </w:r>
      <w:r>
        <w:rPr>
          <w:sz w:val="32"/>
          <w:szCs w:val="32"/>
        </w:rPr>
        <w:br w:type="page"/>
      </w:r>
    </w:p>
    <w:p w14:paraId="5806E2B3" w14:textId="77777777" w:rsidR="00116A09" w:rsidRDefault="00116A09" w:rsidP="00116A09">
      <w:pPr>
        <w:tabs>
          <w:tab w:val="left" w:pos="900"/>
        </w:tabs>
        <w:ind w:firstLine="567"/>
        <w:jc w:val="both"/>
        <w:rPr>
          <w:bCs/>
          <w:spacing w:val="-6"/>
          <w:sz w:val="28"/>
          <w:szCs w:val="28"/>
        </w:rPr>
      </w:pPr>
    </w:p>
    <w:p w14:paraId="1B33DE8C" w14:textId="77777777" w:rsidR="00116A09" w:rsidRDefault="00116A09" w:rsidP="00116A09">
      <w:pPr>
        <w:tabs>
          <w:tab w:val="left" w:pos="900"/>
        </w:tabs>
        <w:ind w:firstLine="567"/>
        <w:jc w:val="both"/>
        <w:rPr>
          <w:bCs/>
          <w:sz w:val="28"/>
          <w:szCs w:val="28"/>
        </w:rPr>
      </w:pPr>
      <w:r>
        <w:rPr>
          <w:bCs/>
          <w:spacing w:val="-6"/>
          <w:sz w:val="28"/>
          <w:szCs w:val="28"/>
        </w:rPr>
        <w:t xml:space="preserve">Рабочая программа дисциплины </w:t>
      </w:r>
      <w:bookmarkStart w:id="0" w:name="_Hlk99275924"/>
      <w:r>
        <w:rPr>
          <w:sz w:val="28"/>
          <w:szCs w:val="28"/>
        </w:rPr>
        <w:t>«Линейная алгебра»</w:t>
      </w:r>
      <w:r>
        <w:rPr>
          <w:b/>
          <w:sz w:val="32"/>
          <w:szCs w:val="32"/>
        </w:rPr>
        <w:t xml:space="preserve"> </w:t>
      </w:r>
      <w:r>
        <w:rPr>
          <w:bCs/>
          <w:sz w:val="28"/>
          <w:szCs w:val="28"/>
        </w:rPr>
        <w:t>(далее – рабочая программа)</w:t>
      </w:r>
      <w:bookmarkEnd w:id="0"/>
      <w:r>
        <w:rPr>
          <w:bCs/>
          <w:sz w:val="28"/>
          <w:szCs w:val="28"/>
        </w:rPr>
        <w:t xml:space="preserve"> разработана в соответствии с Федеральным государственным образовательным стандартом высшего образования – бакалавриат по направлению подготовки 38.03.01 Экономика, утвержденным приказом Министерства науки и высшего образования Российской Федерации </w:t>
      </w:r>
      <w:r>
        <w:rPr>
          <w:sz w:val="28"/>
          <w:szCs w:val="28"/>
        </w:rPr>
        <w:t>от 12 августа 2020 г. N 954</w:t>
      </w:r>
      <w:r>
        <w:t xml:space="preserve"> </w:t>
      </w:r>
      <w:r>
        <w:rPr>
          <w:bCs/>
          <w:sz w:val="28"/>
          <w:szCs w:val="28"/>
        </w:rPr>
        <w:t>(с изменениями, внесенными приказом Министерства науки и высшего образования Российской Федерации от 26.11.2020 № 1456).</w:t>
      </w:r>
    </w:p>
    <w:p w14:paraId="2FED5B74" w14:textId="77777777" w:rsidR="00116A09" w:rsidRDefault="00116A09" w:rsidP="00116A09">
      <w:pPr>
        <w:tabs>
          <w:tab w:val="left" w:pos="900"/>
        </w:tabs>
        <w:ind w:firstLine="567"/>
        <w:jc w:val="both"/>
        <w:rPr>
          <w:bCs/>
          <w:sz w:val="28"/>
          <w:szCs w:val="28"/>
        </w:rPr>
      </w:pPr>
    </w:p>
    <w:p w14:paraId="3FDA4CA1" w14:textId="77777777" w:rsidR="00116A09" w:rsidRDefault="00116A09" w:rsidP="00116A09">
      <w:pPr>
        <w:tabs>
          <w:tab w:val="left" w:pos="900"/>
        </w:tabs>
        <w:ind w:firstLine="567"/>
        <w:jc w:val="both"/>
        <w:rPr>
          <w:bCs/>
          <w:sz w:val="28"/>
          <w:szCs w:val="28"/>
        </w:rPr>
      </w:pPr>
    </w:p>
    <w:p w14:paraId="34BA8E03" w14:textId="77777777" w:rsidR="00116A09" w:rsidRDefault="00116A09" w:rsidP="00116A09">
      <w:pPr>
        <w:rPr>
          <w:b/>
          <w:sz w:val="28"/>
          <w:szCs w:val="28"/>
        </w:rPr>
      </w:pPr>
    </w:p>
    <w:p w14:paraId="73E6D48A" w14:textId="77777777" w:rsidR="00116A09" w:rsidRDefault="00116A09" w:rsidP="00116A09">
      <w:pPr>
        <w:shd w:val="clear" w:color="auto" w:fill="FFFFFF"/>
        <w:tabs>
          <w:tab w:val="left" w:pos="900"/>
        </w:tabs>
        <w:jc w:val="center"/>
        <w:rPr>
          <w:i/>
          <w:sz w:val="28"/>
          <w:szCs w:val="28"/>
        </w:rPr>
      </w:pPr>
      <w:r>
        <w:rPr>
          <w:bCs/>
          <w:i/>
          <w:sz w:val="28"/>
          <w:szCs w:val="28"/>
        </w:rPr>
        <w:t>Автор-составитель:</w:t>
      </w:r>
    </w:p>
    <w:p w14:paraId="7974AEF6" w14:textId="77777777" w:rsidR="00116A09" w:rsidRPr="00116A09" w:rsidRDefault="00116A09" w:rsidP="00116A09">
      <w:pPr>
        <w:shd w:val="clear" w:color="auto" w:fill="FFFFFF"/>
        <w:tabs>
          <w:tab w:val="left" w:pos="900"/>
        </w:tabs>
        <w:jc w:val="center"/>
        <w:rPr>
          <w:bCs/>
          <w:sz w:val="28"/>
          <w:szCs w:val="28"/>
        </w:rPr>
      </w:pPr>
      <w:r w:rsidRPr="00116A09">
        <w:rPr>
          <w:bCs/>
          <w:sz w:val="28"/>
          <w:szCs w:val="28"/>
        </w:rPr>
        <w:t>Бушуева О.В., старший преподаватель кафедры информационных технологий и прикладной математики</w:t>
      </w:r>
    </w:p>
    <w:p w14:paraId="0C6904E3" w14:textId="77777777" w:rsidR="00116A09" w:rsidRPr="00DB0E7B" w:rsidRDefault="00116A09" w:rsidP="00116A09">
      <w:pPr>
        <w:shd w:val="clear" w:color="auto" w:fill="FFFFFF"/>
        <w:tabs>
          <w:tab w:val="left" w:pos="900"/>
        </w:tabs>
        <w:jc w:val="center"/>
        <w:rPr>
          <w:bCs/>
          <w:sz w:val="24"/>
          <w:szCs w:val="24"/>
        </w:rPr>
      </w:pPr>
    </w:p>
    <w:p w14:paraId="33ED3322" w14:textId="77777777" w:rsidR="00116A09" w:rsidRDefault="00116A09" w:rsidP="00116A09">
      <w:pPr>
        <w:shd w:val="clear" w:color="auto" w:fill="FFFFFF"/>
        <w:tabs>
          <w:tab w:val="left" w:pos="900"/>
          <w:tab w:val="left" w:pos="993"/>
          <w:tab w:val="left" w:pos="7234"/>
        </w:tabs>
        <w:jc w:val="both"/>
        <w:rPr>
          <w:sz w:val="28"/>
          <w:szCs w:val="28"/>
        </w:rPr>
      </w:pPr>
    </w:p>
    <w:p w14:paraId="2DCF81CF" w14:textId="77777777" w:rsidR="00116A09" w:rsidRDefault="00116A09" w:rsidP="00116A09">
      <w:pPr>
        <w:shd w:val="clear" w:color="auto" w:fill="FFFFFF"/>
        <w:tabs>
          <w:tab w:val="left" w:pos="900"/>
          <w:tab w:val="left" w:pos="993"/>
          <w:tab w:val="left" w:pos="7234"/>
        </w:tabs>
        <w:jc w:val="both"/>
        <w:rPr>
          <w:sz w:val="28"/>
          <w:szCs w:val="28"/>
        </w:rPr>
      </w:pPr>
    </w:p>
    <w:p w14:paraId="0CB3AF9B" w14:textId="77777777" w:rsidR="001C6528" w:rsidRDefault="001C6528" w:rsidP="001C6528">
      <w:pPr>
        <w:tabs>
          <w:tab w:val="left" w:pos="900"/>
        </w:tabs>
        <w:jc w:val="both"/>
        <w:rPr>
          <w:sz w:val="28"/>
          <w:szCs w:val="28"/>
        </w:rPr>
      </w:pPr>
      <w:r>
        <w:rPr>
          <w:sz w:val="28"/>
          <w:szCs w:val="28"/>
        </w:rPr>
        <w:t>Рабочая программа рассмотрена и одобрена на заседании кафедры информационных технологий и прикладной математики, протокол № 5 от 28 апреля 2022 г.</w:t>
      </w:r>
    </w:p>
    <w:p w14:paraId="646472C5" w14:textId="77777777" w:rsidR="001C6528" w:rsidRDefault="001C6528" w:rsidP="001C6528">
      <w:pPr>
        <w:tabs>
          <w:tab w:val="left" w:pos="900"/>
        </w:tabs>
        <w:jc w:val="both"/>
        <w:rPr>
          <w:sz w:val="28"/>
          <w:szCs w:val="28"/>
        </w:rPr>
      </w:pPr>
    </w:p>
    <w:p w14:paraId="7C93E8DF" w14:textId="77777777" w:rsidR="001C6528" w:rsidRDefault="001C6528" w:rsidP="001C6528">
      <w:pPr>
        <w:tabs>
          <w:tab w:val="left" w:pos="900"/>
          <w:tab w:val="left" w:pos="6840"/>
        </w:tabs>
        <w:rPr>
          <w:sz w:val="28"/>
          <w:szCs w:val="28"/>
        </w:rPr>
      </w:pPr>
      <w:r>
        <w:rPr>
          <w:sz w:val="28"/>
          <w:szCs w:val="28"/>
        </w:rPr>
        <w:t xml:space="preserve">Зав.  кафедрой информационных технологий </w:t>
      </w:r>
    </w:p>
    <w:p w14:paraId="5159B623" w14:textId="77777777" w:rsidR="001C6528" w:rsidRDefault="001C6528" w:rsidP="001C6528">
      <w:pPr>
        <w:tabs>
          <w:tab w:val="left" w:pos="900"/>
          <w:tab w:val="left" w:pos="6840"/>
        </w:tabs>
        <w:rPr>
          <w:sz w:val="28"/>
          <w:szCs w:val="28"/>
        </w:rPr>
      </w:pPr>
      <w:r>
        <w:rPr>
          <w:sz w:val="28"/>
          <w:szCs w:val="28"/>
        </w:rPr>
        <w:t xml:space="preserve">и прикладной математики </w:t>
      </w:r>
      <w:r>
        <w:rPr>
          <w:sz w:val="28"/>
          <w:szCs w:val="28"/>
        </w:rPr>
        <w:tab/>
        <w:t>Н.С. Могильникова</w:t>
      </w:r>
    </w:p>
    <w:p w14:paraId="79AD31C1" w14:textId="77777777" w:rsidR="009D04CB" w:rsidRPr="001217D7" w:rsidRDefault="001C6528" w:rsidP="001217D7">
      <w:pPr>
        <w:jc w:val="center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9D04CB" w:rsidRPr="00F264D0">
        <w:rPr>
          <w:b/>
          <w:bCs/>
          <w:sz w:val="28"/>
          <w:szCs w:val="28"/>
        </w:rPr>
        <w:lastRenderedPageBreak/>
        <w:t>СОДЕРЖАНИЕ</w:t>
      </w:r>
    </w:p>
    <w:p w14:paraId="045ABF8A" w14:textId="77777777" w:rsidR="009D04CB" w:rsidRPr="004903FD" w:rsidRDefault="009D04CB" w:rsidP="007C2F9A">
      <w:pPr>
        <w:shd w:val="clear" w:color="auto" w:fill="FFFFFF"/>
        <w:jc w:val="center"/>
        <w:rPr>
          <w:b/>
          <w:bCs/>
          <w:sz w:val="24"/>
          <w:szCs w:val="24"/>
          <w:u w:val="single"/>
        </w:rPr>
      </w:pPr>
    </w:p>
    <w:p w14:paraId="2872BF84" w14:textId="77777777" w:rsidR="009D04CB" w:rsidRPr="004903FD" w:rsidRDefault="009D04CB" w:rsidP="00CB09C8">
      <w:pPr>
        <w:shd w:val="clear" w:color="auto" w:fill="FFFFFF"/>
        <w:jc w:val="center"/>
        <w:rPr>
          <w:b/>
          <w:bCs/>
          <w:sz w:val="24"/>
          <w:szCs w:val="24"/>
        </w:rPr>
      </w:pPr>
    </w:p>
    <w:p w14:paraId="5529EF23" w14:textId="77777777" w:rsidR="009D04CB" w:rsidRPr="00F264D0" w:rsidRDefault="00C32406" w:rsidP="00F264D0">
      <w:pPr>
        <w:pStyle w:val="13"/>
        <w:tabs>
          <w:tab w:val="clear" w:pos="9345"/>
          <w:tab w:val="left" w:pos="180"/>
          <w:tab w:val="right" w:leader="dot" w:pos="9720"/>
        </w:tabs>
        <w:spacing w:line="360" w:lineRule="auto"/>
        <w:ind w:right="279"/>
        <w:rPr>
          <w:spacing w:val="0"/>
          <w:sz w:val="24"/>
          <w:szCs w:val="24"/>
        </w:rPr>
      </w:pPr>
      <w:r>
        <w:rPr>
          <w:b/>
          <w:bCs/>
          <w:sz w:val="24"/>
          <w:szCs w:val="24"/>
          <w:u w:val="single"/>
        </w:rPr>
        <w:fldChar w:fldCharType="begin"/>
      </w:r>
      <w:r w:rsidR="009D04CB">
        <w:rPr>
          <w:b/>
          <w:bCs/>
          <w:sz w:val="24"/>
          <w:szCs w:val="24"/>
          <w:u w:val="single"/>
        </w:rPr>
        <w:instrText xml:space="preserve"> TOC \o "1-3" \h \z \u </w:instrText>
      </w:r>
      <w:r>
        <w:rPr>
          <w:b/>
          <w:bCs/>
          <w:sz w:val="24"/>
          <w:szCs w:val="24"/>
          <w:u w:val="single"/>
        </w:rPr>
        <w:fldChar w:fldCharType="separate"/>
      </w:r>
      <w:hyperlink w:anchor="_Toc449732892" w:history="1">
        <w:r w:rsidR="009D04CB" w:rsidRPr="00F264D0">
          <w:rPr>
            <w:rStyle w:val="af2"/>
            <w:sz w:val="24"/>
            <w:szCs w:val="24"/>
          </w:rPr>
          <w:t>1.</w:t>
        </w:r>
        <w:r w:rsidR="009D04CB" w:rsidRPr="00F264D0">
          <w:rPr>
            <w:spacing w:val="0"/>
            <w:sz w:val="24"/>
            <w:szCs w:val="24"/>
          </w:rPr>
          <w:tab/>
        </w:r>
        <w:r w:rsidR="009D04CB" w:rsidRPr="00F264D0">
          <w:rPr>
            <w:rStyle w:val="af2"/>
            <w:sz w:val="24"/>
            <w:szCs w:val="24"/>
          </w:rPr>
          <w:t>ЦЕЛИ ОСВОЕНИЯ ДИСЦИПЛИНЫ</w:t>
        </w:r>
        <w:r w:rsidR="009D04CB" w:rsidRPr="00F264D0">
          <w:rPr>
            <w:webHidden/>
            <w:sz w:val="24"/>
            <w:szCs w:val="24"/>
          </w:rPr>
          <w:tab/>
        </w:r>
        <w:r w:rsidRPr="00F264D0">
          <w:rPr>
            <w:webHidden/>
            <w:sz w:val="24"/>
            <w:szCs w:val="24"/>
          </w:rPr>
          <w:fldChar w:fldCharType="begin"/>
        </w:r>
        <w:r w:rsidR="009D04CB" w:rsidRPr="00F264D0">
          <w:rPr>
            <w:webHidden/>
            <w:sz w:val="24"/>
            <w:szCs w:val="24"/>
          </w:rPr>
          <w:instrText xml:space="preserve"> PAGEREF _Toc449732892 \h </w:instrText>
        </w:r>
        <w:r w:rsidRPr="00F264D0">
          <w:rPr>
            <w:webHidden/>
            <w:sz w:val="24"/>
            <w:szCs w:val="24"/>
          </w:rPr>
        </w:r>
        <w:r w:rsidRPr="00F264D0">
          <w:rPr>
            <w:webHidden/>
            <w:sz w:val="24"/>
            <w:szCs w:val="24"/>
          </w:rPr>
          <w:fldChar w:fldCharType="separate"/>
        </w:r>
        <w:r w:rsidR="003547F2">
          <w:rPr>
            <w:webHidden/>
            <w:sz w:val="24"/>
            <w:szCs w:val="24"/>
          </w:rPr>
          <w:t>4</w:t>
        </w:r>
        <w:r w:rsidRPr="00F264D0">
          <w:rPr>
            <w:webHidden/>
            <w:sz w:val="24"/>
            <w:szCs w:val="24"/>
          </w:rPr>
          <w:fldChar w:fldCharType="end"/>
        </w:r>
      </w:hyperlink>
    </w:p>
    <w:p w14:paraId="44C7F6CB" w14:textId="77777777" w:rsidR="009D04CB" w:rsidRPr="00F264D0" w:rsidRDefault="00000000" w:rsidP="00F264D0">
      <w:pPr>
        <w:pStyle w:val="13"/>
        <w:tabs>
          <w:tab w:val="clear" w:pos="9345"/>
          <w:tab w:val="left" w:pos="180"/>
          <w:tab w:val="right" w:leader="dot" w:pos="9720"/>
        </w:tabs>
        <w:spacing w:line="360" w:lineRule="auto"/>
        <w:ind w:right="279"/>
        <w:rPr>
          <w:spacing w:val="0"/>
          <w:sz w:val="24"/>
          <w:szCs w:val="24"/>
        </w:rPr>
      </w:pPr>
      <w:hyperlink w:anchor="_Toc449732893" w:history="1">
        <w:r w:rsidR="009D04CB" w:rsidRPr="00F264D0">
          <w:rPr>
            <w:rStyle w:val="af2"/>
            <w:sz w:val="24"/>
            <w:szCs w:val="24"/>
          </w:rPr>
          <w:t>2.</w:t>
        </w:r>
        <w:r w:rsidR="009D04CB" w:rsidRPr="00F264D0">
          <w:rPr>
            <w:spacing w:val="0"/>
            <w:sz w:val="24"/>
            <w:szCs w:val="24"/>
          </w:rPr>
          <w:tab/>
        </w:r>
        <w:r w:rsidR="009D04CB" w:rsidRPr="00F264D0">
          <w:rPr>
            <w:rStyle w:val="af2"/>
            <w:sz w:val="24"/>
            <w:szCs w:val="24"/>
          </w:rPr>
          <w:t>МЕСТО ДИСЦИПЛИНЫ В СТРУКТУРЕ ОСНОВНОЙ ОБРАЗОВАТЕЛЬНОЙ ПРОГРАММЫ  ВЫСШЕГО ОБРАЗОВАНИЯ</w:t>
        </w:r>
        <w:r w:rsidR="009D04CB" w:rsidRPr="00F264D0">
          <w:rPr>
            <w:webHidden/>
            <w:sz w:val="24"/>
            <w:szCs w:val="24"/>
          </w:rPr>
          <w:tab/>
        </w:r>
        <w:r w:rsidR="00C32406" w:rsidRPr="00F264D0">
          <w:rPr>
            <w:webHidden/>
            <w:sz w:val="24"/>
            <w:szCs w:val="24"/>
          </w:rPr>
          <w:fldChar w:fldCharType="begin"/>
        </w:r>
        <w:r w:rsidR="009D04CB" w:rsidRPr="00F264D0">
          <w:rPr>
            <w:webHidden/>
            <w:sz w:val="24"/>
            <w:szCs w:val="24"/>
          </w:rPr>
          <w:instrText xml:space="preserve"> PAGEREF _Toc449732893 \h </w:instrText>
        </w:r>
        <w:r w:rsidR="00C32406" w:rsidRPr="00F264D0">
          <w:rPr>
            <w:webHidden/>
            <w:sz w:val="24"/>
            <w:szCs w:val="24"/>
          </w:rPr>
        </w:r>
        <w:r w:rsidR="00C32406" w:rsidRPr="00F264D0">
          <w:rPr>
            <w:webHidden/>
            <w:sz w:val="24"/>
            <w:szCs w:val="24"/>
          </w:rPr>
          <w:fldChar w:fldCharType="separate"/>
        </w:r>
        <w:r w:rsidR="003547F2">
          <w:rPr>
            <w:webHidden/>
            <w:sz w:val="24"/>
            <w:szCs w:val="24"/>
          </w:rPr>
          <w:t>4</w:t>
        </w:r>
        <w:r w:rsidR="00C32406" w:rsidRPr="00F264D0">
          <w:rPr>
            <w:webHidden/>
            <w:sz w:val="24"/>
            <w:szCs w:val="24"/>
          </w:rPr>
          <w:fldChar w:fldCharType="end"/>
        </w:r>
      </w:hyperlink>
    </w:p>
    <w:p w14:paraId="4653A4DC" w14:textId="77777777" w:rsidR="009D04CB" w:rsidRPr="00F264D0" w:rsidRDefault="00000000" w:rsidP="00F264D0">
      <w:pPr>
        <w:pStyle w:val="13"/>
        <w:tabs>
          <w:tab w:val="clear" w:pos="9345"/>
          <w:tab w:val="left" w:pos="180"/>
          <w:tab w:val="right" w:leader="dot" w:pos="9720"/>
        </w:tabs>
        <w:spacing w:line="360" w:lineRule="auto"/>
        <w:ind w:right="279"/>
        <w:rPr>
          <w:spacing w:val="0"/>
          <w:sz w:val="24"/>
          <w:szCs w:val="24"/>
        </w:rPr>
      </w:pPr>
      <w:hyperlink w:anchor="_Toc449732894" w:history="1">
        <w:r w:rsidR="009D04CB" w:rsidRPr="00F264D0">
          <w:rPr>
            <w:rStyle w:val="af2"/>
            <w:sz w:val="24"/>
            <w:szCs w:val="24"/>
          </w:rPr>
          <w:t>3.</w:t>
        </w:r>
        <w:r w:rsidR="009D04CB" w:rsidRPr="00F264D0">
          <w:rPr>
            <w:spacing w:val="0"/>
            <w:sz w:val="24"/>
            <w:szCs w:val="24"/>
          </w:rPr>
          <w:tab/>
        </w:r>
        <w:r w:rsidR="009D04CB" w:rsidRPr="00F264D0">
          <w:rPr>
            <w:rStyle w:val="af2"/>
            <w:sz w:val="24"/>
            <w:szCs w:val="24"/>
          </w:rPr>
          <w:t>КОМПЕТЕНЦИИ ВЫПУСКНИКА, ФОРМИРУЕМЫЕ В РЕЗУЛЬТАТЕ ОСВОЕНИЯ  ДИСЦИПЛИНЫ</w:t>
        </w:r>
        <w:r w:rsidR="009D04CB" w:rsidRPr="00F264D0">
          <w:rPr>
            <w:webHidden/>
            <w:sz w:val="24"/>
            <w:szCs w:val="24"/>
          </w:rPr>
          <w:tab/>
        </w:r>
        <w:r w:rsidR="00C32406" w:rsidRPr="00F264D0">
          <w:rPr>
            <w:webHidden/>
            <w:sz w:val="24"/>
            <w:szCs w:val="24"/>
          </w:rPr>
          <w:fldChar w:fldCharType="begin"/>
        </w:r>
        <w:r w:rsidR="009D04CB" w:rsidRPr="00F264D0">
          <w:rPr>
            <w:webHidden/>
            <w:sz w:val="24"/>
            <w:szCs w:val="24"/>
          </w:rPr>
          <w:instrText xml:space="preserve"> PAGEREF _Toc449732894 \h </w:instrText>
        </w:r>
        <w:r w:rsidR="00C32406" w:rsidRPr="00F264D0">
          <w:rPr>
            <w:webHidden/>
            <w:sz w:val="24"/>
            <w:szCs w:val="24"/>
          </w:rPr>
        </w:r>
        <w:r w:rsidR="00C32406" w:rsidRPr="00F264D0">
          <w:rPr>
            <w:webHidden/>
            <w:sz w:val="24"/>
            <w:szCs w:val="24"/>
          </w:rPr>
          <w:fldChar w:fldCharType="separate"/>
        </w:r>
        <w:r w:rsidR="003547F2">
          <w:rPr>
            <w:webHidden/>
            <w:sz w:val="24"/>
            <w:szCs w:val="24"/>
          </w:rPr>
          <w:t>4</w:t>
        </w:r>
        <w:r w:rsidR="00C32406" w:rsidRPr="00F264D0">
          <w:rPr>
            <w:webHidden/>
            <w:sz w:val="24"/>
            <w:szCs w:val="24"/>
          </w:rPr>
          <w:fldChar w:fldCharType="end"/>
        </w:r>
      </w:hyperlink>
    </w:p>
    <w:p w14:paraId="11E860F8" w14:textId="77777777" w:rsidR="009D04CB" w:rsidRPr="00F264D0" w:rsidRDefault="00000000" w:rsidP="00F264D0">
      <w:pPr>
        <w:pStyle w:val="13"/>
        <w:tabs>
          <w:tab w:val="clear" w:pos="9345"/>
          <w:tab w:val="left" w:pos="180"/>
          <w:tab w:val="right" w:leader="dot" w:pos="9720"/>
        </w:tabs>
        <w:spacing w:line="360" w:lineRule="auto"/>
        <w:ind w:right="279"/>
        <w:rPr>
          <w:spacing w:val="0"/>
          <w:sz w:val="24"/>
          <w:szCs w:val="24"/>
        </w:rPr>
      </w:pPr>
      <w:hyperlink w:anchor="_Toc449732895" w:history="1">
        <w:r w:rsidR="009D04CB" w:rsidRPr="00F264D0">
          <w:rPr>
            <w:rStyle w:val="af2"/>
            <w:sz w:val="24"/>
            <w:szCs w:val="24"/>
            <w:lang w:val="en-US"/>
          </w:rPr>
          <w:t>4.</w:t>
        </w:r>
        <w:r w:rsidR="009D04CB" w:rsidRPr="00F264D0">
          <w:rPr>
            <w:spacing w:val="0"/>
            <w:sz w:val="24"/>
            <w:szCs w:val="24"/>
          </w:rPr>
          <w:tab/>
        </w:r>
        <w:r w:rsidR="009D04CB" w:rsidRPr="00F264D0">
          <w:rPr>
            <w:rStyle w:val="af2"/>
            <w:sz w:val="24"/>
            <w:szCs w:val="24"/>
          </w:rPr>
          <w:t>СТРУКТУРА И СОДЕРЖАНИЕ ДИСЦИПЛИНЫ</w:t>
        </w:r>
        <w:r w:rsidR="009D04CB" w:rsidRPr="00F264D0">
          <w:rPr>
            <w:webHidden/>
            <w:sz w:val="24"/>
            <w:szCs w:val="24"/>
          </w:rPr>
          <w:tab/>
        </w:r>
        <w:r w:rsidR="00C32406" w:rsidRPr="00F264D0">
          <w:rPr>
            <w:webHidden/>
            <w:sz w:val="24"/>
            <w:szCs w:val="24"/>
          </w:rPr>
          <w:fldChar w:fldCharType="begin"/>
        </w:r>
        <w:r w:rsidR="009D04CB" w:rsidRPr="00F264D0">
          <w:rPr>
            <w:webHidden/>
            <w:sz w:val="24"/>
            <w:szCs w:val="24"/>
          </w:rPr>
          <w:instrText xml:space="preserve"> PAGEREF _Toc449732895 \h </w:instrText>
        </w:r>
        <w:r w:rsidR="00C32406" w:rsidRPr="00F264D0">
          <w:rPr>
            <w:webHidden/>
            <w:sz w:val="24"/>
            <w:szCs w:val="24"/>
          </w:rPr>
        </w:r>
        <w:r w:rsidR="00C32406" w:rsidRPr="00F264D0">
          <w:rPr>
            <w:webHidden/>
            <w:sz w:val="24"/>
            <w:szCs w:val="24"/>
          </w:rPr>
          <w:fldChar w:fldCharType="separate"/>
        </w:r>
        <w:r w:rsidR="003547F2">
          <w:rPr>
            <w:webHidden/>
            <w:sz w:val="24"/>
            <w:szCs w:val="24"/>
          </w:rPr>
          <w:t>5</w:t>
        </w:r>
        <w:r w:rsidR="00C32406" w:rsidRPr="00F264D0">
          <w:rPr>
            <w:webHidden/>
            <w:sz w:val="24"/>
            <w:szCs w:val="24"/>
          </w:rPr>
          <w:fldChar w:fldCharType="end"/>
        </w:r>
      </w:hyperlink>
    </w:p>
    <w:p w14:paraId="1ADCC3CB" w14:textId="77777777" w:rsidR="009D04CB" w:rsidRPr="00F264D0" w:rsidRDefault="00000000" w:rsidP="00F264D0">
      <w:pPr>
        <w:pStyle w:val="13"/>
        <w:tabs>
          <w:tab w:val="clear" w:pos="9345"/>
          <w:tab w:val="left" w:pos="180"/>
          <w:tab w:val="right" w:leader="dot" w:pos="9720"/>
        </w:tabs>
        <w:spacing w:line="360" w:lineRule="auto"/>
        <w:ind w:right="279"/>
        <w:rPr>
          <w:spacing w:val="0"/>
          <w:sz w:val="24"/>
          <w:szCs w:val="24"/>
        </w:rPr>
      </w:pPr>
      <w:hyperlink w:anchor="_Toc449732896" w:history="1">
        <w:r w:rsidR="009D04CB" w:rsidRPr="00F264D0">
          <w:rPr>
            <w:rStyle w:val="af2"/>
            <w:sz w:val="24"/>
            <w:szCs w:val="24"/>
          </w:rPr>
          <w:t>5.</w:t>
        </w:r>
        <w:r w:rsidR="009D04CB" w:rsidRPr="00F264D0">
          <w:rPr>
            <w:spacing w:val="0"/>
            <w:sz w:val="24"/>
            <w:szCs w:val="24"/>
          </w:rPr>
          <w:tab/>
        </w:r>
        <w:r w:rsidR="009D04CB" w:rsidRPr="00F264D0">
          <w:rPr>
            <w:rStyle w:val="af2"/>
            <w:sz w:val="24"/>
            <w:szCs w:val="24"/>
          </w:rPr>
          <w:t>ОБРАЗОВАТЕЛЬНЫЕ ТЕХНОЛОГИИ</w:t>
        </w:r>
        <w:r w:rsidR="009D04CB" w:rsidRPr="00F264D0">
          <w:rPr>
            <w:webHidden/>
            <w:sz w:val="24"/>
            <w:szCs w:val="24"/>
          </w:rPr>
          <w:tab/>
        </w:r>
        <w:r w:rsidR="00C32406" w:rsidRPr="00F264D0">
          <w:rPr>
            <w:webHidden/>
            <w:sz w:val="24"/>
            <w:szCs w:val="24"/>
          </w:rPr>
          <w:fldChar w:fldCharType="begin"/>
        </w:r>
        <w:r w:rsidR="009D04CB" w:rsidRPr="00F264D0">
          <w:rPr>
            <w:webHidden/>
            <w:sz w:val="24"/>
            <w:szCs w:val="24"/>
          </w:rPr>
          <w:instrText xml:space="preserve"> PAGEREF _Toc449732896 \h </w:instrText>
        </w:r>
        <w:r w:rsidR="00C32406" w:rsidRPr="00F264D0">
          <w:rPr>
            <w:webHidden/>
            <w:sz w:val="24"/>
            <w:szCs w:val="24"/>
          </w:rPr>
        </w:r>
        <w:r w:rsidR="00C32406" w:rsidRPr="00F264D0">
          <w:rPr>
            <w:webHidden/>
            <w:sz w:val="24"/>
            <w:szCs w:val="24"/>
          </w:rPr>
          <w:fldChar w:fldCharType="separate"/>
        </w:r>
        <w:r w:rsidR="003547F2">
          <w:rPr>
            <w:webHidden/>
            <w:sz w:val="24"/>
            <w:szCs w:val="24"/>
          </w:rPr>
          <w:t>9</w:t>
        </w:r>
        <w:r w:rsidR="00C32406" w:rsidRPr="00F264D0">
          <w:rPr>
            <w:webHidden/>
            <w:sz w:val="24"/>
            <w:szCs w:val="24"/>
          </w:rPr>
          <w:fldChar w:fldCharType="end"/>
        </w:r>
      </w:hyperlink>
    </w:p>
    <w:p w14:paraId="224FF0FB" w14:textId="77777777" w:rsidR="009D04CB" w:rsidRPr="00F264D0" w:rsidRDefault="00000000" w:rsidP="00F264D0">
      <w:pPr>
        <w:pStyle w:val="13"/>
        <w:tabs>
          <w:tab w:val="clear" w:pos="9345"/>
          <w:tab w:val="left" w:pos="180"/>
          <w:tab w:val="right" w:leader="dot" w:pos="9720"/>
        </w:tabs>
        <w:spacing w:line="360" w:lineRule="auto"/>
        <w:ind w:right="279"/>
        <w:rPr>
          <w:spacing w:val="0"/>
          <w:sz w:val="24"/>
          <w:szCs w:val="24"/>
        </w:rPr>
      </w:pPr>
      <w:hyperlink w:anchor="_Toc449732897" w:history="1">
        <w:r w:rsidR="009D04CB" w:rsidRPr="00F264D0">
          <w:rPr>
            <w:rStyle w:val="af2"/>
            <w:sz w:val="24"/>
            <w:szCs w:val="24"/>
          </w:rPr>
          <w:t>6.</w:t>
        </w:r>
        <w:r w:rsidR="009D04CB" w:rsidRPr="00F264D0">
          <w:rPr>
            <w:spacing w:val="0"/>
            <w:sz w:val="24"/>
            <w:szCs w:val="24"/>
          </w:rPr>
          <w:tab/>
        </w:r>
        <w:r w:rsidR="009D04CB" w:rsidRPr="00F264D0">
          <w:rPr>
            <w:rStyle w:val="af2"/>
            <w:sz w:val="24"/>
            <w:szCs w:val="24"/>
          </w:rPr>
          <w:t>ОЦЕНОЧНЫЕ СРЕДСТВА ДЛЯ ТЕКУЩЕГО КОНТРОЛЯ УСПЕВАЕМОСТИ,   ПРОМЕЖУТОЧНОЙ АТТЕСТАЦИИ ПО ИТОГАМ ОСВОЕНИЯ ДИСЦИПЛИНЫ И УЧЕБНО-МЕТОДИЧЕСКОЕ ОБЕСПЕЧЕНИЕ САМОСТОЯТЕЛЬНОЙ РАБОТЫ СТУДЕНТОВ</w:t>
        </w:r>
        <w:r w:rsidR="009D04CB" w:rsidRPr="00F264D0">
          <w:rPr>
            <w:webHidden/>
            <w:sz w:val="24"/>
            <w:szCs w:val="24"/>
          </w:rPr>
          <w:tab/>
        </w:r>
        <w:r w:rsidR="00C32406" w:rsidRPr="00F264D0">
          <w:rPr>
            <w:webHidden/>
            <w:sz w:val="24"/>
            <w:szCs w:val="24"/>
          </w:rPr>
          <w:fldChar w:fldCharType="begin"/>
        </w:r>
        <w:r w:rsidR="009D04CB" w:rsidRPr="00F264D0">
          <w:rPr>
            <w:webHidden/>
            <w:sz w:val="24"/>
            <w:szCs w:val="24"/>
          </w:rPr>
          <w:instrText xml:space="preserve"> PAGEREF _Toc449732897 \h </w:instrText>
        </w:r>
        <w:r w:rsidR="00C32406" w:rsidRPr="00F264D0">
          <w:rPr>
            <w:webHidden/>
            <w:sz w:val="24"/>
            <w:szCs w:val="24"/>
          </w:rPr>
        </w:r>
        <w:r w:rsidR="00C32406" w:rsidRPr="00F264D0">
          <w:rPr>
            <w:webHidden/>
            <w:sz w:val="24"/>
            <w:szCs w:val="24"/>
          </w:rPr>
          <w:fldChar w:fldCharType="separate"/>
        </w:r>
        <w:r w:rsidR="003547F2">
          <w:rPr>
            <w:webHidden/>
            <w:sz w:val="24"/>
            <w:szCs w:val="24"/>
          </w:rPr>
          <w:t>12</w:t>
        </w:r>
        <w:r w:rsidR="00C32406" w:rsidRPr="00F264D0">
          <w:rPr>
            <w:webHidden/>
            <w:sz w:val="24"/>
            <w:szCs w:val="24"/>
          </w:rPr>
          <w:fldChar w:fldCharType="end"/>
        </w:r>
      </w:hyperlink>
    </w:p>
    <w:p w14:paraId="6FDC836E" w14:textId="77777777" w:rsidR="009D04CB" w:rsidRPr="00F264D0" w:rsidRDefault="00000000" w:rsidP="00F264D0">
      <w:pPr>
        <w:pStyle w:val="13"/>
        <w:tabs>
          <w:tab w:val="clear" w:pos="9345"/>
          <w:tab w:val="left" w:pos="180"/>
          <w:tab w:val="right" w:leader="dot" w:pos="9720"/>
        </w:tabs>
        <w:spacing w:line="360" w:lineRule="auto"/>
        <w:ind w:right="279"/>
        <w:rPr>
          <w:spacing w:val="0"/>
          <w:sz w:val="24"/>
          <w:szCs w:val="24"/>
        </w:rPr>
      </w:pPr>
      <w:hyperlink w:anchor="_Toc449732898" w:history="1">
        <w:r w:rsidR="009D04CB" w:rsidRPr="00F264D0">
          <w:rPr>
            <w:rStyle w:val="af2"/>
            <w:sz w:val="24"/>
            <w:szCs w:val="24"/>
          </w:rPr>
          <w:t>7.</w:t>
        </w:r>
        <w:r w:rsidR="009D04CB" w:rsidRPr="00F264D0">
          <w:rPr>
            <w:spacing w:val="0"/>
            <w:sz w:val="24"/>
            <w:szCs w:val="24"/>
          </w:rPr>
          <w:tab/>
        </w:r>
        <w:r w:rsidR="009D04CB" w:rsidRPr="00F264D0">
          <w:rPr>
            <w:rStyle w:val="af2"/>
            <w:sz w:val="24"/>
            <w:szCs w:val="24"/>
          </w:rPr>
          <w:t>УЧЕБНО-МЕТОДИЧЕСКОЕ  И ИНФОРМАЦИОННОЕ ОБЕСПЕЧЕНИЕ ДИСЦИПЛИНЫ</w:t>
        </w:r>
        <w:r w:rsidR="009D04CB" w:rsidRPr="00F264D0">
          <w:rPr>
            <w:webHidden/>
            <w:sz w:val="24"/>
            <w:szCs w:val="24"/>
          </w:rPr>
          <w:tab/>
        </w:r>
        <w:r w:rsidR="00C32406" w:rsidRPr="00F264D0">
          <w:rPr>
            <w:webHidden/>
            <w:sz w:val="24"/>
            <w:szCs w:val="24"/>
          </w:rPr>
          <w:fldChar w:fldCharType="begin"/>
        </w:r>
        <w:r w:rsidR="009D04CB" w:rsidRPr="00F264D0">
          <w:rPr>
            <w:webHidden/>
            <w:sz w:val="24"/>
            <w:szCs w:val="24"/>
          </w:rPr>
          <w:instrText xml:space="preserve"> PAGEREF _Toc449732898 \h </w:instrText>
        </w:r>
        <w:r w:rsidR="00C32406" w:rsidRPr="00F264D0">
          <w:rPr>
            <w:webHidden/>
            <w:sz w:val="24"/>
            <w:szCs w:val="24"/>
          </w:rPr>
        </w:r>
        <w:r w:rsidR="00C32406" w:rsidRPr="00F264D0">
          <w:rPr>
            <w:webHidden/>
            <w:sz w:val="24"/>
            <w:szCs w:val="24"/>
          </w:rPr>
          <w:fldChar w:fldCharType="separate"/>
        </w:r>
        <w:r w:rsidR="003547F2">
          <w:rPr>
            <w:webHidden/>
            <w:sz w:val="24"/>
            <w:szCs w:val="24"/>
          </w:rPr>
          <w:t>21</w:t>
        </w:r>
        <w:r w:rsidR="00C32406" w:rsidRPr="00F264D0">
          <w:rPr>
            <w:webHidden/>
            <w:sz w:val="24"/>
            <w:szCs w:val="24"/>
          </w:rPr>
          <w:fldChar w:fldCharType="end"/>
        </w:r>
      </w:hyperlink>
    </w:p>
    <w:p w14:paraId="79AB0047" w14:textId="77777777" w:rsidR="009D04CB" w:rsidRDefault="00000000" w:rsidP="00F264D0">
      <w:pPr>
        <w:pStyle w:val="13"/>
        <w:tabs>
          <w:tab w:val="clear" w:pos="9345"/>
          <w:tab w:val="left" w:pos="180"/>
          <w:tab w:val="right" w:leader="dot" w:pos="9720"/>
        </w:tabs>
        <w:spacing w:line="360" w:lineRule="auto"/>
        <w:ind w:right="279"/>
        <w:rPr>
          <w:spacing w:val="0"/>
          <w:sz w:val="24"/>
          <w:szCs w:val="24"/>
        </w:rPr>
      </w:pPr>
      <w:hyperlink w:anchor="_Toc449732899" w:history="1">
        <w:r w:rsidR="009D04CB" w:rsidRPr="00F264D0">
          <w:rPr>
            <w:rStyle w:val="af2"/>
            <w:sz w:val="24"/>
            <w:szCs w:val="24"/>
          </w:rPr>
          <w:t>8.</w:t>
        </w:r>
        <w:r w:rsidR="009D04CB" w:rsidRPr="00F264D0">
          <w:rPr>
            <w:spacing w:val="0"/>
            <w:sz w:val="24"/>
            <w:szCs w:val="24"/>
          </w:rPr>
          <w:tab/>
        </w:r>
        <w:r w:rsidR="009D04CB" w:rsidRPr="00F264D0">
          <w:rPr>
            <w:rStyle w:val="af2"/>
            <w:sz w:val="24"/>
            <w:szCs w:val="24"/>
          </w:rPr>
          <w:t>МАТЕРИАЛЬНО-ТЕХНИЧЕСКОЕ ОБЕСПЕЧЕНИЕ ДИСЦИПЛИНЫ</w:t>
        </w:r>
        <w:r w:rsidR="009D04CB" w:rsidRPr="00F264D0">
          <w:rPr>
            <w:webHidden/>
            <w:sz w:val="24"/>
            <w:szCs w:val="24"/>
          </w:rPr>
          <w:tab/>
        </w:r>
        <w:r w:rsidR="00C32406" w:rsidRPr="00F264D0">
          <w:rPr>
            <w:webHidden/>
            <w:sz w:val="24"/>
            <w:szCs w:val="24"/>
          </w:rPr>
          <w:fldChar w:fldCharType="begin"/>
        </w:r>
        <w:r w:rsidR="009D04CB" w:rsidRPr="00F264D0">
          <w:rPr>
            <w:webHidden/>
            <w:sz w:val="24"/>
            <w:szCs w:val="24"/>
          </w:rPr>
          <w:instrText xml:space="preserve"> PAGEREF _Toc449732899 \h </w:instrText>
        </w:r>
        <w:r w:rsidR="00C32406" w:rsidRPr="00F264D0">
          <w:rPr>
            <w:webHidden/>
            <w:sz w:val="24"/>
            <w:szCs w:val="24"/>
          </w:rPr>
        </w:r>
        <w:r w:rsidR="00C32406" w:rsidRPr="00F264D0">
          <w:rPr>
            <w:webHidden/>
            <w:sz w:val="24"/>
            <w:szCs w:val="24"/>
          </w:rPr>
          <w:fldChar w:fldCharType="separate"/>
        </w:r>
        <w:r w:rsidR="003547F2">
          <w:rPr>
            <w:webHidden/>
            <w:sz w:val="24"/>
            <w:szCs w:val="24"/>
          </w:rPr>
          <w:t>22</w:t>
        </w:r>
        <w:r w:rsidR="00C32406" w:rsidRPr="00F264D0">
          <w:rPr>
            <w:webHidden/>
            <w:sz w:val="24"/>
            <w:szCs w:val="24"/>
          </w:rPr>
          <w:fldChar w:fldCharType="end"/>
        </w:r>
      </w:hyperlink>
    </w:p>
    <w:p w14:paraId="3036A499" w14:textId="77777777" w:rsidR="009D04CB" w:rsidRPr="005C037E" w:rsidRDefault="00C32406" w:rsidP="00CB09C8">
      <w:pPr>
        <w:shd w:val="clear" w:color="auto" w:fill="FFFFFF"/>
        <w:jc w:val="center"/>
        <w:rPr>
          <w:b/>
          <w:bCs/>
          <w:sz w:val="24"/>
          <w:szCs w:val="24"/>
          <w:u w:val="single"/>
        </w:rPr>
      </w:pPr>
      <w:r>
        <w:rPr>
          <w:b/>
          <w:bCs/>
          <w:sz w:val="24"/>
          <w:szCs w:val="24"/>
          <w:u w:val="single"/>
        </w:rPr>
        <w:fldChar w:fldCharType="end"/>
      </w:r>
    </w:p>
    <w:p w14:paraId="3B553E59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5045C215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1F339319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189ED60A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2085FAB4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4EEF804A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551979DD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4D64EB1A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339C19CA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06962FF4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4ABA67C0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6C2B0EDC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4AE5ED28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71C7EC46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1DC023FB" w14:textId="77777777" w:rsidR="009D04CB" w:rsidRPr="004903FD" w:rsidRDefault="009D04CB" w:rsidP="00CB09C8">
      <w:pPr>
        <w:jc w:val="center"/>
        <w:rPr>
          <w:b/>
          <w:sz w:val="24"/>
          <w:szCs w:val="24"/>
        </w:rPr>
      </w:pPr>
    </w:p>
    <w:p w14:paraId="6F31130C" w14:textId="77777777" w:rsidR="009D04CB" w:rsidRPr="00C230A2" w:rsidRDefault="009D04CB" w:rsidP="00916BF5">
      <w:pPr>
        <w:pStyle w:val="1"/>
        <w:tabs>
          <w:tab w:val="clear" w:pos="720"/>
          <w:tab w:val="num" w:pos="284"/>
        </w:tabs>
        <w:ind w:hanging="720"/>
      </w:pPr>
      <w:r w:rsidRPr="004903FD">
        <w:br w:type="page"/>
      </w:r>
      <w:bookmarkStart w:id="1" w:name="_Toc449732892"/>
      <w:r w:rsidRPr="004903FD">
        <w:lastRenderedPageBreak/>
        <w:t>ЦЕЛИ ОСВОЕНИЯ ДИСЦИПЛИНЫ</w:t>
      </w:r>
      <w:bookmarkEnd w:id="1"/>
    </w:p>
    <w:p w14:paraId="48B49C69" w14:textId="77777777" w:rsidR="009D04CB" w:rsidRPr="004903FD" w:rsidRDefault="009D04CB" w:rsidP="00C230A2">
      <w:pPr>
        <w:ind w:left="360"/>
        <w:jc w:val="center"/>
        <w:rPr>
          <w:b/>
          <w:sz w:val="24"/>
          <w:szCs w:val="24"/>
        </w:rPr>
      </w:pPr>
    </w:p>
    <w:p w14:paraId="53E13518" w14:textId="77777777" w:rsidR="009D04CB" w:rsidRPr="000F7331" w:rsidRDefault="009D04CB" w:rsidP="00916BF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0F7331">
        <w:rPr>
          <w:i/>
          <w:sz w:val="24"/>
          <w:szCs w:val="24"/>
        </w:rPr>
        <w:t>Целью</w:t>
      </w:r>
      <w:r w:rsidRPr="000F7331">
        <w:rPr>
          <w:sz w:val="24"/>
          <w:szCs w:val="24"/>
        </w:rPr>
        <w:t xml:space="preserve"> изучения курса «Линейная алгебра» является приобретение студентами теоретических знаний по данному разделу высшей математики с тем, чтобы подготовить необходимый фундамент для дальнейшего усвоения </w:t>
      </w:r>
      <w:r>
        <w:rPr>
          <w:sz w:val="24"/>
          <w:szCs w:val="24"/>
        </w:rPr>
        <w:t>ими</w:t>
      </w:r>
      <w:r w:rsidRPr="000F7331">
        <w:rPr>
          <w:sz w:val="24"/>
          <w:szCs w:val="24"/>
        </w:rPr>
        <w:t xml:space="preserve"> ряда прикладных задач из теории управления, теории массового обслуживания и т. д.; формирование у студентов научного математического мышления, умения применять математический аппарат для исследований экономических процессов. </w:t>
      </w:r>
    </w:p>
    <w:p w14:paraId="01BEC878" w14:textId="77777777" w:rsidR="009D04CB" w:rsidRPr="000F7331" w:rsidRDefault="009D04CB" w:rsidP="00916BF5">
      <w:pPr>
        <w:widowControl w:val="0"/>
        <w:tabs>
          <w:tab w:val="right" w:leader="underscore" w:pos="8505"/>
        </w:tabs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0F7331">
        <w:rPr>
          <w:sz w:val="24"/>
          <w:szCs w:val="24"/>
        </w:rPr>
        <w:t>Задачи дисциплины:</w:t>
      </w:r>
    </w:p>
    <w:p w14:paraId="0F1D428B" w14:textId="77777777" w:rsidR="009D04CB" w:rsidRPr="000F7331" w:rsidRDefault="009D04CB" w:rsidP="00916BF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0F7331">
        <w:rPr>
          <w:sz w:val="24"/>
          <w:szCs w:val="24"/>
        </w:rPr>
        <w:t xml:space="preserve">- ознакомление студентов с экономическими интерпретациями основных математических понятий курса линейной алгебры; алгоритмами, схемами, методами и рекомендациями для решения типовых математически формализованных задач; </w:t>
      </w:r>
    </w:p>
    <w:p w14:paraId="708E82A5" w14:textId="77777777" w:rsidR="009D04CB" w:rsidRPr="000F7331" w:rsidRDefault="009D04CB" w:rsidP="00916BF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0F7331">
        <w:rPr>
          <w:sz w:val="24"/>
          <w:szCs w:val="24"/>
        </w:rPr>
        <w:t>- умение решать задачи линейной алгебры с использованием справочной литературы; производить основные операции над матрицами и векторами, решать системы линейных уравнений различными методами, работать с линейными операторами и квадратичными формами; теоретически обосновывать применимость методов решения к типовым задачам курса; проводить самостоятельный поиск и выбор</w:t>
      </w:r>
      <w:r>
        <w:rPr>
          <w:sz w:val="24"/>
          <w:szCs w:val="24"/>
        </w:rPr>
        <w:t xml:space="preserve"> </w:t>
      </w:r>
      <w:r w:rsidRPr="000F7331">
        <w:rPr>
          <w:sz w:val="24"/>
          <w:szCs w:val="24"/>
        </w:rPr>
        <w:t>необходимых для решения задач формул, схем, алгоритмов применять нестандартный подход к  решению задач и обосновывать ограничения области применения такого подхода; теоретически</w:t>
      </w:r>
      <w:r>
        <w:rPr>
          <w:sz w:val="24"/>
          <w:szCs w:val="24"/>
        </w:rPr>
        <w:t xml:space="preserve"> </w:t>
      </w:r>
      <w:r w:rsidRPr="000F7331">
        <w:rPr>
          <w:sz w:val="24"/>
          <w:szCs w:val="24"/>
        </w:rPr>
        <w:t>обосновывать применимость методов решения к типовым задачам курса;</w:t>
      </w:r>
    </w:p>
    <w:p w14:paraId="2636F4F8" w14:textId="77777777" w:rsidR="009D04CB" w:rsidRPr="000F7331" w:rsidRDefault="009D04CB" w:rsidP="00916BF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0F7331">
        <w:rPr>
          <w:sz w:val="24"/>
          <w:szCs w:val="24"/>
        </w:rPr>
        <w:t>- привитие практических навыков записи текстовых задач в матричной форме,</w:t>
      </w:r>
      <w:r>
        <w:rPr>
          <w:sz w:val="24"/>
          <w:szCs w:val="24"/>
        </w:rPr>
        <w:t xml:space="preserve"> </w:t>
      </w:r>
      <w:r w:rsidRPr="000F7331">
        <w:rPr>
          <w:sz w:val="24"/>
          <w:szCs w:val="24"/>
        </w:rPr>
        <w:t>через линейные  операторы; проведения самостоятельного поиска и выбора необходимых для решения задач формул, схем, алгоритмов.</w:t>
      </w:r>
    </w:p>
    <w:p w14:paraId="25609FD8" w14:textId="77777777" w:rsidR="009D04CB" w:rsidRPr="00AB5979" w:rsidRDefault="009D04CB" w:rsidP="00CB09C8">
      <w:pPr>
        <w:shd w:val="clear" w:color="auto" w:fill="FFFFFF"/>
        <w:tabs>
          <w:tab w:val="num" w:pos="426"/>
        </w:tabs>
        <w:ind w:firstLine="567"/>
        <w:jc w:val="both"/>
        <w:rPr>
          <w:color w:val="FF0000"/>
          <w:sz w:val="24"/>
          <w:szCs w:val="24"/>
        </w:rPr>
      </w:pPr>
    </w:p>
    <w:p w14:paraId="06E0DB78" w14:textId="77777777" w:rsidR="009D04CB" w:rsidRPr="004903FD" w:rsidRDefault="009D04CB" w:rsidP="00F264D0">
      <w:pPr>
        <w:pStyle w:val="1"/>
      </w:pPr>
      <w:bookmarkStart w:id="2" w:name="_Toc449732893"/>
      <w:r w:rsidRPr="004903FD">
        <w:t>МЕСТО ДИСЦИПЛИНЫ В СТРУКТУРЕ ОСНОВНОЙ ОБРАЗОВАТЕЛЬНОЙ ПРОГРАММЫ  ВЫСШЕГО ОБРАЗОВАНИЯ</w:t>
      </w:r>
      <w:bookmarkEnd w:id="2"/>
      <w:r w:rsidRPr="004903FD">
        <w:t xml:space="preserve"> </w:t>
      </w:r>
    </w:p>
    <w:p w14:paraId="7B502E55" w14:textId="77777777" w:rsidR="009D04CB" w:rsidRPr="004903FD" w:rsidRDefault="009D04CB" w:rsidP="00CB09C8">
      <w:pPr>
        <w:shd w:val="clear" w:color="auto" w:fill="FFFFFF"/>
        <w:tabs>
          <w:tab w:val="left" w:pos="3326"/>
        </w:tabs>
        <w:rPr>
          <w:b/>
          <w:iCs/>
          <w:spacing w:val="3"/>
          <w:sz w:val="24"/>
          <w:szCs w:val="24"/>
        </w:rPr>
      </w:pPr>
    </w:p>
    <w:p w14:paraId="4E0E655E" w14:textId="77777777" w:rsidR="009D04CB" w:rsidRPr="00F23CCE" w:rsidRDefault="009D04CB" w:rsidP="00916BF5">
      <w:pPr>
        <w:shd w:val="clear" w:color="auto" w:fill="FFFFFF"/>
        <w:tabs>
          <w:tab w:val="left" w:pos="3326"/>
        </w:tabs>
        <w:ind w:firstLine="567"/>
        <w:jc w:val="both"/>
        <w:rPr>
          <w:spacing w:val="-2"/>
          <w:sz w:val="24"/>
          <w:szCs w:val="24"/>
        </w:rPr>
      </w:pPr>
      <w:r w:rsidRPr="004903FD">
        <w:rPr>
          <w:iCs/>
          <w:spacing w:val="3"/>
          <w:sz w:val="24"/>
          <w:szCs w:val="24"/>
        </w:rPr>
        <w:t>Дисциплина «</w:t>
      </w:r>
      <w:r>
        <w:rPr>
          <w:iCs/>
          <w:spacing w:val="3"/>
          <w:sz w:val="24"/>
          <w:szCs w:val="24"/>
        </w:rPr>
        <w:t>Линейная алгебра</w:t>
      </w:r>
      <w:r w:rsidRPr="004903FD">
        <w:rPr>
          <w:iCs/>
          <w:spacing w:val="3"/>
          <w:sz w:val="24"/>
          <w:szCs w:val="24"/>
        </w:rPr>
        <w:t xml:space="preserve">» представляет собой дисциплину базовой части </w:t>
      </w:r>
      <w:r>
        <w:rPr>
          <w:sz w:val="24"/>
          <w:szCs w:val="24"/>
        </w:rPr>
        <w:t xml:space="preserve">блока 1 «Дисциплины (модули)» </w:t>
      </w:r>
      <w:r w:rsidRPr="004903FD">
        <w:rPr>
          <w:iCs/>
          <w:spacing w:val="3"/>
          <w:sz w:val="24"/>
          <w:szCs w:val="24"/>
        </w:rPr>
        <w:t xml:space="preserve">и обязательна для изучения студентами, обучающимися по </w:t>
      </w:r>
      <w:r w:rsidRPr="00F23CCE">
        <w:rPr>
          <w:spacing w:val="-2"/>
          <w:sz w:val="24"/>
          <w:szCs w:val="24"/>
        </w:rPr>
        <w:t xml:space="preserve">направлению подготовки </w:t>
      </w:r>
      <w:r>
        <w:rPr>
          <w:spacing w:val="-2"/>
          <w:sz w:val="24"/>
          <w:szCs w:val="24"/>
        </w:rPr>
        <w:t>38.03.01 Экономика</w:t>
      </w:r>
      <w:r w:rsidR="00153520">
        <w:rPr>
          <w:spacing w:val="-2"/>
          <w:sz w:val="24"/>
          <w:szCs w:val="24"/>
        </w:rPr>
        <w:t>, профиль подготовки: бухгалтерский учет, анализ и аудит</w:t>
      </w:r>
      <w:r w:rsidRPr="00F23CCE">
        <w:rPr>
          <w:spacing w:val="-2"/>
          <w:sz w:val="24"/>
          <w:szCs w:val="24"/>
        </w:rPr>
        <w:t xml:space="preserve"> (квалификация </w:t>
      </w:r>
      <w:r>
        <w:rPr>
          <w:spacing w:val="-2"/>
          <w:sz w:val="24"/>
          <w:szCs w:val="24"/>
        </w:rPr>
        <w:t xml:space="preserve">выпускника </w:t>
      </w:r>
      <w:r w:rsidRPr="00F23CCE">
        <w:rPr>
          <w:spacing w:val="-2"/>
          <w:sz w:val="24"/>
          <w:szCs w:val="24"/>
        </w:rPr>
        <w:t>«бакалавр»).</w:t>
      </w:r>
    </w:p>
    <w:p w14:paraId="1953B5F8" w14:textId="77777777" w:rsidR="009D04CB" w:rsidRDefault="009D04CB" w:rsidP="00916BF5">
      <w:pPr>
        <w:pStyle w:val="Default"/>
        <w:ind w:firstLine="567"/>
        <w:jc w:val="both"/>
        <w:rPr>
          <w:sz w:val="23"/>
          <w:szCs w:val="23"/>
        </w:rPr>
      </w:pPr>
      <w:r>
        <w:rPr>
          <w:sz w:val="23"/>
          <w:szCs w:val="23"/>
        </w:rPr>
        <w:t>Курс «</w:t>
      </w:r>
      <w:r>
        <w:rPr>
          <w:iCs/>
          <w:spacing w:val="3"/>
        </w:rPr>
        <w:t>Линейная алгебра</w:t>
      </w:r>
      <w:r>
        <w:rPr>
          <w:sz w:val="23"/>
          <w:szCs w:val="23"/>
        </w:rPr>
        <w:t>» преподается студентам первого курса факультета экономики и управления в течение первого семестра. Знания, полученные студентами при изучении элементарной математики в школьном курсе «Алгебры и начал анализа», должны являться основой, опорой для получения новых знаний по «</w:t>
      </w:r>
      <w:r>
        <w:rPr>
          <w:iCs/>
          <w:spacing w:val="3"/>
        </w:rPr>
        <w:t>Линейной алгебре»</w:t>
      </w:r>
      <w:r>
        <w:rPr>
          <w:sz w:val="23"/>
          <w:szCs w:val="23"/>
        </w:rPr>
        <w:t xml:space="preserve">. </w:t>
      </w:r>
    </w:p>
    <w:p w14:paraId="3B78B75F" w14:textId="77777777" w:rsidR="009D04CB" w:rsidRDefault="009D04CB" w:rsidP="00916BF5">
      <w:pPr>
        <w:pStyle w:val="Default"/>
        <w:ind w:firstLine="567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Во втором семестре студенты изучают еще один математический курс «Математический анализ», а на 2 курсе – «Теорию вероятностей и математическую статистику». Дисциплины связаны между собой, так как являются разделами высшей математики. </w:t>
      </w:r>
    </w:p>
    <w:p w14:paraId="211F8DE8" w14:textId="77777777" w:rsidR="009D04CB" w:rsidRPr="00F23CCE" w:rsidRDefault="009D04CB" w:rsidP="00916BF5">
      <w:pPr>
        <w:suppressAutoHyphens/>
        <w:ind w:firstLine="567"/>
        <w:jc w:val="both"/>
        <w:rPr>
          <w:spacing w:val="-2"/>
          <w:sz w:val="24"/>
          <w:szCs w:val="24"/>
        </w:rPr>
      </w:pPr>
      <w:r>
        <w:rPr>
          <w:sz w:val="23"/>
          <w:szCs w:val="23"/>
        </w:rPr>
        <w:t>Дисциплина «Линейная алгебра» предваряет такие дисциплины, как «Методы принятия управленческих решений», «Эконометрика», «Статистика», «Исследование систем управления», «Учет и анализ» и др., изучаемые в следующих семестрах.</w:t>
      </w:r>
    </w:p>
    <w:p w14:paraId="5293C151" w14:textId="77777777" w:rsidR="009D04CB" w:rsidRPr="004903FD" w:rsidRDefault="009D04CB" w:rsidP="00CB09C8">
      <w:pPr>
        <w:shd w:val="clear" w:color="auto" w:fill="FFFFFF"/>
        <w:tabs>
          <w:tab w:val="left" w:pos="3326"/>
        </w:tabs>
        <w:ind w:firstLine="567"/>
        <w:jc w:val="both"/>
        <w:rPr>
          <w:iCs/>
          <w:spacing w:val="3"/>
          <w:sz w:val="24"/>
          <w:szCs w:val="24"/>
        </w:rPr>
      </w:pPr>
    </w:p>
    <w:p w14:paraId="096C1792" w14:textId="77777777" w:rsidR="009D04CB" w:rsidRPr="004903FD" w:rsidRDefault="009D04CB" w:rsidP="00F264D0">
      <w:pPr>
        <w:pStyle w:val="1"/>
      </w:pPr>
      <w:bookmarkStart w:id="3" w:name="_Toc449732894"/>
      <w:r w:rsidRPr="004903FD">
        <w:t>КОМПЕТЕНЦИИ ВЫПУСКНИКА, ФОРМИРУЕМЫЕ В РЕЗУЛЬТАТЕ ОСВОЕНИЯ  ДИСЦИПЛИНЫ</w:t>
      </w:r>
      <w:bookmarkEnd w:id="3"/>
    </w:p>
    <w:p w14:paraId="12D0F909" w14:textId="77777777" w:rsidR="009D04CB" w:rsidRPr="004903FD" w:rsidRDefault="009D04CB" w:rsidP="00CB09C8">
      <w:pPr>
        <w:pStyle w:val="Style5"/>
        <w:widowControl/>
        <w:tabs>
          <w:tab w:val="left" w:pos="900"/>
        </w:tabs>
        <w:rPr>
          <w:rStyle w:val="FontStyle177"/>
          <w:bCs/>
          <w:color w:val="auto"/>
          <w:sz w:val="24"/>
          <w:u w:val="single"/>
        </w:rPr>
      </w:pPr>
    </w:p>
    <w:p w14:paraId="75EE7C33" w14:textId="77777777" w:rsidR="00EB7332" w:rsidRPr="00EB7332" w:rsidRDefault="00EB7332" w:rsidP="00EB7332">
      <w:pPr>
        <w:shd w:val="clear" w:color="auto" w:fill="FFFFFF"/>
        <w:tabs>
          <w:tab w:val="num" w:pos="180"/>
          <w:tab w:val="left" w:pos="900"/>
        </w:tabs>
        <w:ind w:firstLine="540"/>
        <w:jc w:val="both"/>
        <w:rPr>
          <w:spacing w:val="3"/>
          <w:sz w:val="24"/>
          <w:szCs w:val="24"/>
        </w:rPr>
      </w:pPr>
      <w:r w:rsidRPr="00EB7332">
        <w:rPr>
          <w:spacing w:val="3"/>
          <w:sz w:val="24"/>
          <w:szCs w:val="24"/>
        </w:rPr>
        <w:t>В процессе освоения данной дисциплины выпускник формирует и демонстрирует следующие компетенции при освоении основной образовательной программы высшего образования, реализующей ФГОС ВО:</w:t>
      </w:r>
    </w:p>
    <w:p w14:paraId="591F97A1" w14:textId="77777777" w:rsidR="00EB7332" w:rsidRPr="00EB7332" w:rsidRDefault="00EB7332" w:rsidP="00EB7332">
      <w:pPr>
        <w:shd w:val="clear" w:color="auto" w:fill="FFFFFF"/>
        <w:tabs>
          <w:tab w:val="num" w:pos="180"/>
          <w:tab w:val="left" w:pos="900"/>
        </w:tabs>
        <w:ind w:firstLine="540"/>
        <w:jc w:val="both"/>
        <w:rPr>
          <w:b/>
          <w:spacing w:val="3"/>
          <w:sz w:val="24"/>
          <w:szCs w:val="24"/>
        </w:rPr>
      </w:pPr>
      <w:r w:rsidRPr="00EB7332">
        <w:rPr>
          <w:b/>
          <w:spacing w:val="3"/>
          <w:sz w:val="24"/>
          <w:szCs w:val="24"/>
        </w:rPr>
        <w:t>Общепрофессиональные компетенции:</w:t>
      </w:r>
    </w:p>
    <w:p w14:paraId="2C08D2EE" w14:textId="77777777" w:rsidR="00EB7332" w:rsidRPr="00EB7332" w:rsidRDefault="00EB7332" w:rsidP="00EB7332">
      <w:pPr>
        <w:pStyle w:val="ConsPlusNormal"/>
        <w:numPr>
          <w:ilvl w:val="0"/>
          <w:numId w:val="24"/>
        </w:numPr>
        <w:tabs>
          <w:tab w:val="clear" w:pos="1980"/>
          <w:tab w:val="num" w:pos="540"/>
          <w:tab w:val="left" w:pos="900"/>
        </w:tabs>
        <w:ind w:left="0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EB7332">
        <w:rPr>
          <w:rFonts w:ascii="Times New Roman" w:hAnsi="Times New Roman" w:cs="Times New Roman"/>
          <w:sz w:val="24"/>
          <w:szCs w:val="24"/>
        </w:rPr>
        <w:t>способность</w:t>
      </w:r>
      <w:r w:rsidRPr="00EB7332">
        <w:rPr>
          <w:sz w:val="24"/>
          <w:szCs w:val="24"/>
        </w:rPr>
        <w:t xml:space="preserve"> </w:t>
      </w:r>
      <w:r w:rsidRPr="00EB7332">
        <w:rPr>
          <w:rFonts w:ascii="Times New Roman" w:hAnsi="Times New Roman" w:cs="Times New Roman"/>
          <w:sz w:val="24"/>
          <w:szCs w:val="24"/>
        </w:rPr>
        <w:t>осуществлять сбор, анализ и обработку данных, необходимых для решения профессиональных задач (ОПК-2);</w:t>
      </w:r>
    </w:p>
    <w:p w14:paraId="6990CD53" w14:textId="77777777" w:rsidR="00EB7332" w:rsidRPr="00EB7332" w:rsidRDefault="00EB7332" w:rsidP="00EB7332">
      <w:pPr>
        <w:pStyle w:val="af7"/>
        <w:numPr>
          <w:ilvl w:val="0"/>
          <w:numId w:val="24"/>
        </w:numPr>
        <w:tabs>
          <w:tab w:val="clear" w:pos="1980"/>
          <w:tab w:val="num" w:pos="540"/>
          <w:tab w:val="left" w:pos="900"/>
        </w:tabs>
        <w:suppressAutoHyphens/>
        <w:spacing w:after="0" w:line="240" w:lineRule="auto"/>
        <w:ind w:left="0" w:firstLine="540"/>
        <w:jc w:val="both"/>
        <w:rPr>
          <w:rFonts w:ascii="Times New Roman" w:hAnsi="Times New Roman"/>
          <w:sz w:val="24"/>
          <w:szCs w:val="24"/>
        </w:rPr>
      </w:pPr>
      <w:r w:rsidRPr="00EB7332">
        <w:rPr>
          <w:rFonts w:ascii="Times New Roman" w:hAnsi="Times New Roman"/>
          <w:sz w:val="24"/>
          <w:szCs w:val="24"/>
        </w:rPr>
        <w:lastRenderedPageBreak/>
        <w:t>способность</w:t>
      </w:r>
      <w:r w:rsidRPr="00EB7332">
        <w:rPr>
          <w:sz w:val="24"/>
          <w:szCs w:val="24"/>
        </w:rPr>
        <w:t xml:space="preserve"> </w:t>
      </w:r>
      <w:r w:rsidRPr="00EB7332">
        <w:rPr>
          <w:rFonts w:ascii="Times New Roman" w:hAnsi="Times New Roman"/>
          <w:sz w:val="24"/>
          <w:szCs w:val="24"/>
        </w:rPr>
        <w:t>выбирать инструментальные средства для обработки экономических данных в соответствии с поставленной задачей, анализировать результаты расчетов и обосновывать полученные выводы (ОПК-3);</w:t>
      </w:r>
    </w:p>
    <w:p w14:paraId="7321D353" w14:textId="77777777" w:rsidR="00EB7332" w:rsidRPr="00EB7332" w:rsidRDefault="00EB7332" w:rsidP="00EB7332">
      <w:pPr>
        <w:pStyle w:val="af7"/>
        <w:tabs>
          <w:tab w:val="left" w:pos="900"/>
        </w:tabs>
        <w:suppressAutoHyphens/>
        <w:spacing w:after="0" w:line="240" w:lineRule="auto"/>
        <w:ind w:left="540" w:firstLine="0"/>
        <w:jc w:val="both"/>
        <w:rPr>
          <w:rFonts w:ascii="Times New Roman" w:hAnsi="Times New Roman"/>
          <w:b/>
          <w:sz w:val="24"/>
          <w:szCs w:val="24"/>
        </w:rPr>
      </w:pPr>
      <w:r w:rsidRPr="00EB7332">
        <w:rPr>
          <w:rFonts w:ascii="Times New Roman" w:hAnsi="Times New Roman"/>
          <w:b/>
          <w:sz w:val="24"/>
          <w:szCs w:val="24"/>
        </w:rPr>
        <w:t>Профессиональные компетенции:</w:t>
      </w:r>
    </w:p>
    <w:p w14:paraId="73B4FFC0" w14:textId="77777777" w:rsidR="00EB7332" w:rsidRPr="00EB7332" w:rsidRDefault="00EB7332" w:rsidP="00EB7332">
      <w:pPr>
        <w:shd w:val="clear" w:color="auto" w:fill="FFFFFF"/>
        <w:ind w:right="-285" w:firstLine="540"/>
        <w:jc w:val="both"/>
        <w:rPr>
          <w:b/>
          <w:spacing w:val="3"/>
          <w:sz w:val="24"/>
          <w:szCs w:val="24"/>
        </w:rPr>
      </w:pPr>
      <w:r w:rsidRPr="00EB7332">
        <w:rPr>
          <w:b/>
          <w:spacing w:val="3"/>
          <w:sz w:val="24"/>
          <w:szCs w:val="24"/>
        </w:rPr>
        <w:t>расчетно-экономическая деятельность:</w:t>
      </w:r>
    </w:p>
    <w:p w14:paraId="01C45879" w14:textId="77777777" w:rsidR="00EB7332" w:rsidRPr="00EB7332" w:rsidRDefault="00EB7332" w:rsidP="00EB7332">
      <w:pPr>
        <w:pStyle w:val="FR2"/>
        <w:numPr>
          <w:ilvl w:val="0"/>
          <w:numId w:val="24"/>
        </w:numPr>
        <w:tabs>
          <w:tab w:val="clear" w:pos="1980"/>
          <w:tab w:val="num" w:pos="540"/>
          <w:tab w:val="left" w:pos="900"/>
        </w:tabs>
        <w:spacing w:line="240" w:lineRule="auto"/>
        <w:ind w:left="0" w:firstLine="540"/>
        <w:rPr>
          <w:sz w:val="24"/>
          <w:szCs w:val="24"/>
        </w:rPr>
      </w:pPr>
      <w:r w:rsidRPr="00EB7332">
        <w:rPr>
          <w:sz w:val="24"/>
          <w:szCs w:val="24"/>
        </w:rPr>
        <w:t>способность на основе типовых методик и действующей нормативно-правовой базы рассчитывать экономические и социально-экономические показатели, характеризующие деятельность хозяйствующих субъектов (ПК-2);</w:t>
      </w:r>
    </w:p>
    <w:p w14:paraId="6482C6D6" w14:textId="77777777" w:rsidR="00EB7332" w:rsidRPr="00EB7332" w:rsidRDefault="00EB7332" w:rsidP="00EB7332">
      <w:pPr>
        <w:pStyle w:val="FR2"/>
        <w:numPr>
          <w:ilvl w:val="0"/>
          <w:numId w:val="24"/>
        </w:numPr>
        <w:tabs>
          <w:tab w:val="clear" w:pos="1980"/>
          <w:tab w:val="num" w:pos="540"/>
          <w:tab w:val="left" w:pos="900"/>
        </w:tabs>
        <w:spacing w:line="240" w:lineRule="auto"/>
        <w:ind w:left="0" w:firstLine="540"/>
        <w:rPr>
          <w:sz w:val="24"/>
          <w:szCs w:val="24"/>
        </w:rPr>
      </w:pPr>
      <w:r w:rsidRPr="00EB7332">
        <w:rPr>
          <w:sz w:val="24"/>
          <w:szCs w:val="24"/>
        </w:rPr>
        <w:t>способность выполнять необходимые для составления экономических разделов планов расчеты, обосновывать их и представлять результаты работы в соответствии с принятыми в организации стандартами (ПК-3).</w:t>
      </w:r>
    </w:p>
    <w:p w14:paraId="0812F862" w14:textId="77777777" w:rsidR="009D04CB" w:rsidRDefault="009D04CB" w:rsidP="000436BB">
      <w:pPr>
        <w:shd w:val="clear" w:color="auto" w:fill="FFFFFF"/>
        <w:tabs>
          <w:tab w:val="left" w:pos="880"/>
        </w:tabs>
        <w:jc w:val="center"/>
        <w:rPr>
          <w:b/>
        </w:rPr>
      </w:pPr>
    </w:p>
    <w:p w14:paraId="5ACF7CA6" w14:textId="77777777" w:rsidR="009D04CB" w:rsidRPr="00FF4677" w:rsidRDefault="009D04CB" w:rsidP="000436BB">
      <w:pPr>
        <w:shd w:val="clear" w:color="auto" w:fill="FFFFFF"/>
        <w:tabs>
          <w:tab w:val="left" w:pos="880"/>
        </w:tabs>
        <w:jc w:val="center"/>
        <w:rPr>
          <w:b/>
          <w:sz w:val="24"/>
          <w:szCs w:val="24"/>
        </w:rPr>
      </w:pPr>
      <w:r w:rsidRPr="00FF4677">
        <w:rPr>
          <w:b/>
          <w:sz w:val="24"/>
          <w:szCs w:val="24"/>
        </w:rPr>
        <w:t>Перечень планируемых результатов обучения по дисциплине (модулю), соотнесенных с планируемыми результатами освоения образовательной программы</w:t>
      </w:r>
    </w:p>
    <w:p w14:paraId="64EDDD38" w14:textId="77777777" w:rsidR="009D04CB" w:rsidRDefault="009D04CB" w:rsidP="00464BA5">
      <w:pPr>
        <w:widowControl w:val="0"/>
        <w:tabs>
          <w:tab w:val="left" w:pos="180"/>
          <w:tab w:val="left" w:pos="360"/>
          <w:tab w:val="left" w:pos="720"/>
          <w:tab w:val="left" w:pos="900"/>
          <w:tab w:val="left" w:pos="1080"/>
          <w:tab w:val="left" w:pos="1260"/>
        </w:tabs>
        <w:ind w:firstLine="709"/>
        <w:jc w:val="both"/>
        <w:rPr>
          <w:spacing w:val="3"/>
          <w:sz w:val="24"/>
          <w:szCs w:val="24"/>
        </w:rPr>
      </w:pPr>
    </w:p>
    <w:p w14:paraId="144CA349" w14:textId="77777777" w:rsidR="009D04CB" w:rsidRPr="006F42AF" w:rsidRDefault="009D04CB" w:rsidP="006F42AF">
      <w:pPr>
        <w:widowControl w:val="0"/>
        <w:tabs>
          <w:tab w:val="left" w:pos="180"/>
          <w:tab w:val="left" w:pos="360"/>
          <w:tab w:val="left" w:pos="720"/>
          <w:tab w:val="left" w:pos="900"/>
          <w:tab w:val="left" w:pos="1080"/>
          <w:tab w:val="left" w:pos="1260"/>
        </w:tabs>
        <w:ind w:firstLine="540"/>
        <w:jc w:val="both"/>
        <w:rPr>
          <w:spacing w:val="3"/>
          <w:sz w:val="24"/>
          <w:szCs w:val="24"/>
        </w:rPr>
      </w:pPr>
      <w:r w:rsidRPr="0079631C">
        <w:rPr>
          <w:spacing w:val="3"/>
          <w:sz w:val="24"/>
          <w:szCs w:val="24"/>
        </w:rPr>
        <w:t xml:space="preserve">В результате освоения дисциплины выпускник должен демонстрировать следующие </w:t>
      </w:r>
      <w:r w:rsidRPr="006F42AF">
        <w:rPr>
          <w:spacing w:val="3"/>
          <w:sz w:val="24"/>
          <w:szCs w:val="24"/>
        </w:rPr>
        <w:t>конечные результаты обучения:</w:t>
      </w:r>
    </w:p>
    <w:p w14:paraId="5B20D73F" w14:textId="77777777" w:rsidR="009D04CB" w:rsidRPr="0079631C" w:rsidRDefault="009D04CB" w:rsidP="006F42AF">
      <w:pPr>
        <w:shd w:val="clear" w:color="auto" w:fill="FFFFFF"/>
        <w:ind w:firstLine="540"/>
        <w:jc w:val="both"/>
        <w:rPr>
          <w:b/>
          <w:i/>
          <w:spacing w:val="3"/>
          <w:sz w:val="24"/>
          <w:szCs w:val="24"/>
        </w:rPr>
      </w:pPr>
      <w:r w:rsidRPr="0079631C">
        <w:rPr>
          <w:b/>
          <w:i/>
          <w:spacing w:val="3"/>
          <w:sz w:val="24"/>
          <w:szCs w:val="24"/>
        </w:rPr>
        <w:t>Выпускник должен знать:</w:t>
      </w:r>
    </w:p>
    <w:p w14:paraId="15EE80C7" w14:textId="77777777" w:rsidR="009D04CB" w:rsidRPr="002801C1" w:rsidRDefault="009D04CB" w:rsidP="006F42AF">
      <w:pPr>
        <w:widowControl w:val="0"/>
        <w:numPr>
          <w:ilvl w:val="0"/>
          <w:numId w:val="8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40"/>
        <w:jc w:val="both"/>
        <w:rPr>
          <w:sz w:val="24"/>
          <w:szCs w:val="24"/>
        </w:rPr>
      </w:pPr>
      <w:r w:rsidRPr="002801C1">
        <w:rPr>
          <w:sz w:val="24"/>
          <w:szCs w:val="24"/>
        </w:rPr>
        <w:t xml:space="preserve">основные понятия и теоремы теории матриц и определителей; методы решения систем линейных уравнений; основы балансового анализа; основные принципы векторного анализа и метода координат; </w:t>
      </w:r>
      <w:r w:rsidRPr="002801C1">
        <w:rPr>
          <w:spacing w:val="-2"/>
          <w:sz w:val="24"/>
          <w:szCs w:val="24"/>
        </w:rPr>
        <w:t>элементы теории линейных пространств и линейных операторов</w:t>
      </w:r>
      <w:r w:rsidRPr="002801C1">
        <w:rPr>
          <w:sz w:val="24"/>
          <w:szCs w:val="24"/>
        </w:rPr>
        <w:t xml:space="preserve"> (ОПК-</w:t>
      </w:r>
      <w:r>
        <w:rPr>
          <w:sz w:val="24"/>
          <w:szCs w:val="24"/>
        </w:rPr>
        <w:t>2</w:t>
      </w:r>
      <w:r w:rsidRPr="002801C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ОПК-3, ПК-2, </w:t>
      </w:r>
      <w:r w:rsidRPr="002801C1">
        <w:rPr>
          <w:sz w:val="24"/>
          <w:szCs w:val="24"/>
        </w:rPr>
        <w:t>ПК-3).</w:t>
      </w:r>
    </w:p>
    <w:p w14:paraId="79CF138D" w14:textId="77777777" w:rsidR="009D04CB" w:rsidRPr="002801C1" w:rsidRDefault="009D04CB" w:rsidP="006F42AF">
      <w:pPr>
        <w:shd w:val="clear" w:color="auto" w:fill="FFFFFF"/>
        <w:ind w:firstLine="540"/>
        <w:jc w:val="both"/>
        <w:rPr>
          <w:b/>
          <w:i/>
          <w:sz w:val="24"/>
          <w:szCs w:val="24"/>
        </w:rPr>
      </w:pPr>
      <w:r w:rsidRPr="002801C1">
        <w:rPr>
          <w:b/>
          <w:i/>
          <w:sz w:val="24"/>
          <w:szCs w:val="24"/>
        </w:rPr>
        <w:t>Выпускник должен уметь:</w:t>
      </w:r>
    </w:p>
    <w:p w14:paraId="182E1072" w14:textId="77777777" w:rsidR="009D04CB" w:rsidRPr="002801C1" w:rsidRDefault="009D04CB" w:rsidP="006F42AF">
      <w:pPr>
        <w:widowControl w:val="0"/>
        <w:numPr>
          <w:ilvl w:val="0"/>
          <w:numId w:val="8"/>
        </w:numPr>
        <w:shd w:val="clear" w:color="auto" w:fill="FFFFFF"/>
        <w:tabs>
          <w:tab w:val="left" w:pos="0"/>
        </w:tabs>
        <w:autoSpaceDE w:val="0"/>
        <w:autoSpaceDN w:val="0"/>
        <w:adjustRightInd w:val="0"/>
        <w:ind w:firstLine="540"/>
        <w:jc w:val="both"/>
        <w:rPr>
          <w:b/>
          <w:i/>
          <w:sz w:val="24"/>
          <w:szCs w:val="24"/>
        </w:rPr>
      </w:pPr>
      <w:r w:rsidRPr="002801C1">
        <w:rPr>
          <w:sz w:val="24"/>
          <w:szCs w:val="24"/>
        </w:rPr>
        <w:t xml:space="preserve">выполнять арифметические действия над матрицами и вычислять определители; решить системы линейных уравнений; решить задачу балансового анализа; использовать аппарат теории линейных пространств и линейных операторов для решения прикладных задач; </w:t>
      </w:r>
      <w:r w:rsidRPr="002801C1">
        <w:rPr>
          <w:spacing w:val="-1"/>
          <w:sz w:val="24"/>
          <w:szCs w:val="24"/>
        </w:rPr>
        <w:t>применять методы линейной алгебры для решения экономических задач</w:t>
      </w:r>
      <w:r w:rsidRPr="0084038F">
        <w:rPr>
          <w:spacing w:val="-1"/>
          <w:sz w:val="24"/>
          <w:szCs w:val="24"/>
        </w:rPr>
        <w:t xml:space="preserve"> (ОПК-2, ОПК-3, ПК-2, ПК-3).</w:t>
      </w:r>
    </w:p>
    <w:p w14:paraId="3A39A195" w14:textId="77777777" w:rsidR="009D04CB" w:rsidRPr="002801C1" w:rsidRDefault="009D04CB" w:rsidP="006F42AF">
      <w:pPr>
        <w:pStyle w:val="af7"/>
        <w:widowControl w:val="0"/>
        <w:shd w:val="clear" w:color="auto" w:fill="FFFFFF"/>
        <w:tabs>
          <w:tab w:val="left" w:pos="0"/>
          <w:tab w:val="left" w:pos="540"/>
          <w:tab w:val="right" w:leader="underscore" w:pos="8505"/>
        </w:tabs>
        <w:autoSpaceDE w:val="0"/>
        <w:autoSpaceDN w:val="0"/>
        <w:adjustRightInd w:val="0"/>
        <w:spacing w:after="0" w:line="240" w:lineRule="auto"/>
        <w:ind w:left="0" w:firstLine="540"/>
        <w:jc w:val="both"/>
        <w:rPr>
          <w:rFonts w:ascii="Times New Roman" w:hAnsi="Times New Roman"/>
          <w:b/>
          <w:i/>
          <w:sz w:val="24"/>
          <w:szCs w:val="24"/>
        </w:rPr>
      </w:pPr>
      <w:r w:rsidRPr="002801C1">
        <w:rPr>
          <w:rFonts w:ascii="Times New Roman" w:hAnsi="Times New Roman"/>
          <w:b/>
          <w:i/>
          <w:sz w:val="24"/>
          <w:szCs w:val="24"/>
        </w:rPr>
        <w:t xml:space="preserve">Выпускник должен владеть:  </w:t>
      </w:r>
    </w:p>
    <w:p w14:paraId="4FF8A57F" w14:textId="77777777" w:rsidR="009D04CB" w:rsidRPr="0084038F" w:rsidRDefault="009D04CB" w:rsidP="006F42AF">
      <w:pPr>
        <w:pStyle w:val="af7"/>
        <w:widowControl w:val="0"/>
        <w:shd w:val="clear" w:color="auto" w:fill="FFFFFF"/>
        <w:tabs>
          <w:tab w:val="left" w:pos="0"/>
          <w:tab w:val="left" w:pos="540"/>
          <w:tab w:val="right" w:leader="underscore" w:pos="8505"/>
        </w:tabs>
        <w:autoSpaceDE w:val="0"/>
        <w:autoSpaceDN w:val="0"/>
        <w:adjustRightInd w:val="0"/>
        <w:spacing w:after="0" w:line="240" w:lineRule="auto"/>
        <w:ind w:left="0" w:firstLine="540"/>
        <w:jc w:val="both"/>
        <w:rPr>
          <w:rFonts w:ascii="Times New Roman" w:hAnsi="Times New Roman"/>
          <w:spacing w:val="-1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>-</w:t>
      </w:r>
      <w:r w:rsidRPr="002801C1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2801C1">
        <w:rPr>
          <w:rFonts w:ascii="Times New Roman" w:hAnsi="Times New Roman"/>
          <w:sz w:val="24"/>
          <w:szCs w:val="24"/>
        </w:rPr>
        <w:t>навыками применения современного математического инструментария для решения экономических задач (</w:t>
      </w:r>
      <w:r>
        <w:rPr>
          <w:rFonts w:ascii="Times New Roman" w:hAnsi="Times New Roman"/>
          <w:sz w:val="24"/>
          <w:szCs w:val="24"/>
        </w:rPr>
        <w:t xml:space="preserve">ОПК-2, </w:t>
      </w:r>
      <w:r w:rsidRPr="0084038F">
        <w:rPr>
          <w:rFonts w:ascii="Times New Roman" w:hAnsi="Times New Roman"/>
          <w:spacing w:val="-1"/>
          <w:sz w:val="24"/>
          <w:szCs w:val="24"/>
          <w:lang w:eastAsia="ru-RU"/>
        </w:rPr>
        <w:t xml:space="preserve">ОПК-3, ПК-2, ПК-3). </w:t>
      </w:r>
    </w:p>
    <w:p w14:paraId="10F1E736" w14:textId="77777777" w:rsidR="009D04CB" w:rsidRPr="0079631C" w:rsidRDefault="009D04CB" w:rsidP="001808EC">
      <w:pPr>
        <w:shd w:val="clear" w:color="auto" w:fill="FFFFFF"/>
        <w:ind w:firstLine="709"/>
        <w:jc w:val="both"/>
        <w:rPr>
          <w:b/>
          <w:i/>
          <w:sz w:val="24"/>
          <w:szCs w:val="24"/>
        </w:rPr>
      </w:pPr>
    </w:p>
    <w:p w14:paraId="2B3FAF93" w14:textId="77777777" w:rsidR="009D04CB" w:rsidRPr="004903FD" w:rsidRDefault="009D04CB" w:rsidP="00F264D0">
      <w:pPr>
        <w:pStyle w:val="1"/>
        <w:rPr>
          <w:lang w:val="en-US"/>
        </w:rPr>
      </w:pPr>
      <w:bookmarkStart w:id="4" w:name="_Toc449732895"/>
      <w:r w:rsidRPr="004903FD">
        <w:t>СТРУКТУРА И СОДЕРЖАНИЕ ДИСЦИПЛИНЫ</w:t>
      </w:r>
      <w:bookmarkEnd w:id="4"/>
    </w:p>
    <w:p w14:paraId="453F73A4" w14:textId="77777777" w:rsidR="009D04CB" w:rsidRDefault="009D04CB" w:rsidP="00CB09C8">
      <w:pPr>
        <w:ind w:firstLine="567"/>
        <w:jc w:val="both"/>
        <w:rPr>
          <w:bCs/>
          <w:sz w:val="24"/>
          <w:szCs w:val="24"/>
        </w:rPr>
      </w:pPr>
    </w:p>
    <w:p w14:paraId="2E44413B" w14:textId="77777777" w:rsidR="009D04CB" w:rsidRPr="004903FD" w:rsidRDefault="009D04CB" w:rsidP="00CB09C8">
      <w:pPr>
        <w:ind w:firstLine="567"/>
        <w:jc w:val="both"/>
        <w:rPr>
          <w:bCs/>
          <w:sz w:val="24"/>
          <w:szCs w:val="24"/>
        </w:rPr>
      </w:pPr>
      <w:r w:rsidRPr="004903FD">
        <w:rPr>
          <w:bCs/>
          <w:sz w:val="24"/>
          <w:szCs w:val="24"/>
        </w:rPr>
        <w:t xml:space="preserve">Общая трудоемкость дисциплины составляет </w:t>
      </w:r>
      <w:r>
        <w:rPr>
          <w:bCs/>
          <w:sz w:val="24"/>
          <w:szCs w:val="24"/>
        </w:rPr>
        <w:t>6</w:t>
      </w:r>
      <w:r w:rsidRPr="004903FD">
        <w:rPr>
          <w:bCs/>
          <w:sz w:val="24"/>
          <w:szCs w:val="24"/>
        </w:rPr>
        <w:t xml:space="preserve"> зачетных единиц,  </w:t>
      </w:r>
      <w:r>
        <w:rPr>
          <w:bCs/>
          <w:sz w:val="24"/>
          <w:szCs w:val="24"/>
        </w:rPr>
        <w:t>216</w:t>
      </w:r>
      <w:r w:rsidRPr="004903FD">
        <w:rPr>
          <w:bCs/>
          <w:sz w:val="24"/>
          <w:szCs w:val="24"/>
        </w:rPr>
        <w:t xml:space="preserve"> час</w:t>
      </w:r>
      <w:r>
        <w:rPr>
          <w:bCs/>
          <w:sz w:val="24"/>
          <w:szCs w:val="24"/>
        </w:rPr>
        <w:t>ов</w:t>
      </w:r>
      <w:r w:rsidRPr="004903FD">
        <w:rPr>
          <w:bCs/>
          <w:sz w:val="24"/>
          <w:szCs w:val="24"/>
        </w:rPr>
        <w:t>.</w:t>
      </w:r>
    </w:p>
    <w:p w14:paraId="0B87486F" w14:textId="77777777" w:rsidR="009D04CB" w:rsidRDefault="009D04CB" w:rsidP="00CB09C8">
      <w:pPr>
        <w:jc w:val="center"/>
        <w:rPr>
          <w:bCs/>
          <w:sz w:val="24"/>
          <w:szCs w:val="24"/>
        </w:rPr>
      </w:pPr>
      <w:r w:rsidRPr="004903FD">
        <w:rPr>
          <w:bCs/>
          <w:sz w:val="24"/>
          <w:szCs w:val="24"/>
        </w:rPr>
        <w:t>Очная форма обучения (срок обучения 4 года)</w:t>
      </w:r>
    </w:p>
    <w:p w14:paraId="5FF26F30" w14:textId="77777777" w:rsidR="009D04CB" w:rsidRPr="004903FD" w:rsidRDefault="009D04CB" w:rsidP="00CB09C8">
      <w:pPr>
        <w:jc w:val="center"/>
        <w:rPr>
          <w:bCs/>
          <w:sz w:val="24"/>
          <w:szCs w:val="24"/>
        </w:rPr>
      </w:pPr>
    </w:p>
    <w:tbl>
      <w:tblPr>
        <w:tblpPr w:leftFromText="180" w:rightFromText="180" w:vertAnchor="text" w:horzAnchor="margin" w:tblpY="14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33"/>
        <w:gridCol w:w="2977"/>
        <w:gridCol w:w="1134"/>
        <w:gridCol w:w="1418"/>
        <w:gridCol w:w="567"/>
        <w:gridCol w:w="709"/>
        <w:gridCol w:w="708"/>
        <w:gridCol w:w="1701"/>
      </w:tblGrid>
      <w:tr w:rsidR="009D04CB" w:rsidRPr="004903FD" w14:paraId="06048CBE" w14:textId="77777777" w:rsidTr="00A205D1">
        <w:trPr>
          <w:cantSplit/>
          <w:trHeight w:val="803"/>
        </w:trPr>
        <w:tc>
          <w:tcPr>
            <w:tcW w:w="533" w:type="dxa"/>
            <w:vMerge w:val="restart"/>
          </w:tcPr>
          <w:p w14:paraId="72A06C5C" w14:textId="77777777" w:rsidR="009D04CB" w:rsidRPr="004903FD" w:rsidRDefault="009D04CB" w:rsidP="00D54BDF">
            <w:pPr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№ п.п</w:t>
            </w:r>
          </w:p>
        </w:tc>
        <w:tc>
          <w:tcPr>
            <w:tcW w:w="2977" w:type="dxa"/>
            <w:vMerge w:val="restart"/>
            <w:vAlign w:val="center"/>
          </w:tcPr>
          <w:p w14:paraId="0F6A0328" w14:textId="77777777" w:rsidR="009D04CB" w:rsidRPr="004903FD" w:rsidRDefault="009D04CB" w:rsidP="00D54BDF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Разделы, темы дисциплины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14:paraId="7107C136" w14:textId="77777777" w:rsidR="009D04CB" w:rsidRPr="004903FD" w:rsidRDefault="009D04CB" w:rsidP="00D54BDF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Трудоемкость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аудиторные занятия</w:t>
            </w:r>
          </w:p>
        </w:tc>
        <w:tc>
          <w:tcPr>
            <w:tcW w:w="1418" w:type="dxa"/>
            <w:vMerge w:val="restart"/>
            <w:textDirection w:val="btLr"/>
            <w:vAlign w:val="center"/>
          </w:tcPr>
          <w:p w14:paraId="518C30D9" w14:textId="77777777" w:rsidR="009D04CB" w:rsidRPr="004903FD" w:rsidRDefault="009D04CB" w:rsidP="00D54BDF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Интерактивные формы обучения</w:t>
            </w:r>
          </w:p>
        </w:tc>
        <w:tc>
          <w:tcPr>
            <w:tcW w:w="1984" w:type="dxa"/>
            <w:gridSpan w:val="3"/>
          </w:tcPr>
          <w:p w14:paraId="0A3AD4F8" w14:textId="77777777" w:rsidR="009D04CB" w:rsidRPr="00A205D1" w:rsidRDefault="009D04CB" w:rsidP="009A08C0">
            <w:pPr>
              <w:jc w:val="center"/>
              <w:rPr>
                <w:sz w:val="22"/>
                <w:szCs w:val="22"/>
              </w:rPr>
            </w:pPr>
            <w:r w:rsidRPr="00A205D1">
              <w:rPr>
                <w:sz w:val="22"/>
                <w:szCs w:val="22"/>
              </w:rPr>
              <w:t>Виды учебной работы, включая самостоятельную работу студентов</w:t>
            </w:r>
          </w:p>
        </w:tc>
        <w:tc>
          <w:tcPr>
            <w:tcW w:w="1701" w:type="dxa"/>
            <w:vMerge w:val="restart"/>
          </w:tcPr>
          <w:p w14:paraId="0E08E34C" w14:textId="77777777" w:rsidR="009D04CB" w:rsidRPr="004903FD" w:rsidRDefault="009D04CB" w:rsidP="009A08C0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Формы текущего контроля успеваемости. Форма промежуточной аттестации</w:t>
            </w:r>
          </w:p>
        </w:tc>
      </w:tr>
      <w:tr w:rsidR="009D04CB" w:rsidRPr="004903FD" w14:paraId="6708D3C0" w14:textId="77777777" w:rsidTr="00A205D1">
        <w:trPr>
          <w:cantSplit/>
          <w:trHeight w:val="1309"/>
        </w:trPr>
        <w:tc>
          <w:tcPr>
            <w:tcW w:w="533" w:type="dxa"/>
            <w:vMerge/>
            <w:vAlign w:val="center"/>
          </w:tcPr>
          <w:p w14:paraId="7797F5FD" w14:textId="77777777" w:rsidR="009D04CB" w:rsidRPr="004903FD" w:rsidRDefault="009D04CB" w:rsidP="00D54BDF">
            <w:pPr>
              <w:rPr>
                <w:sz w:val="24"/>
                <w:szCs w:val="24"/>
              </w:rPr>
            </w:pPr>
          </w:p>
        </w:tc>
        <w:tc>
          <w:tcPr>
            <w:tcW w:w="2977" w:type="dxa"/>
            <w:vMerge/>
            <w:vAlign w:val="center"/>
          </w:tcPr>
          <w:p w14:paraId="1BC4E81E" w14:textId="77777777" w:rsidR="009D04CB" w:rsidRPr="004903FD" w:rsidRDefault="009D04CB" w:rsidP="00D54BDF">
            <w:pPr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6C098E74" w14:textId="77777777" w:rsidR="009D04CB" w:rsidRPr="004903FD" w:rsidRDefault="009D04CB" w:rsidP="00D54BDF">
            <w:pPr>
              <w:rPr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14:paraId="45AAE3E3" w14:textId="77777777" w:rsidR="009D04CB" w:rsidRPr="004903FD" w:rsidRDefault="009D04CB" w:rsidP="00D54BDF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14:paraId="47F55D19" w14:textId="77777777" w:rsidR="009D04CB" w:rsidRPr="004903FD" w:rsidRDefault="009D04CB" w:rsidP="00D54BDF">
            <w:pPr>
              <w:ind w:left="113" w:right="113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лекции</w:t>
            </w:r>
          </w:p>
        </w:tc>
        <w:tc>
          <w:tcPr>
            <w:tcW w:w="709" w:type="dxa"/>
            <w:textDirection w:val="btLr"/>
          </w:tcPr>
          <w:p w14:paraId="2B01558F" w14:textId="77777777" w:rsidR="009D04CB" w:rsidRPr="004903FD" w:rsidRDefault="009D04CB" w:rsidP="00D54BDF">
            <w:pPr>
              <w:ind w:left="113" w:right="113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практика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 семинары</w:t>
            </w:r>
          </w:p>
        </w:tc>
        <w:tc>
          <w:tcPr>
            <w:tcW w:w="708" w:type="dxa"/>
            <w:textDirection w:val="btLr"/>
          </w:tcPr>
          <w:p w14:paraId="6D3C21BE" w14:textId="77777777" w:rsidR="009D04CB" w:rsidRPr="004903FD" w:rsidRDefault="009D04CB" w:rsidP="00D54BDF">
            <w:pPr>
              <w:ind w:left="113" w:right="113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самост. работа</w:t>
            </w:r>
          </w:p>
        </w:tc>
        <w:tc>
          <w:tcPr>
            <w:tcW w:w="1701" w:type="dxa"/>
            <w:vMerge/>
            <w:vAlign w:val="center"/>
          </w:tcPr>
          <w:p w14:paraId="36E76B36" w14:textId="77777777" w:rsidR="009D04CB" w:rsidRPr="004903FD" w:rsidRDefault="009D04CB" w:rsidP="00D54BDF">
            <w:pPr>
              <w:rPr>
                <w:sz w:val="24"/>
                <w:szCs w:val="24"/>
              </w:rPr>
            </w:pPr>
          </w:p>
        </w:tc>
      </w:tr>
      <w:tr w:rsidR="009D04CB" w:rsidRPr="004903FD" w14:paraId="2FA20101" w14:textId="77777777" w:rsidTr="00B642D6">
        <w:trPr>
          <w:trHeight w:val="534"/>
        </w:trPr>
        <w:tc>
          <w:tcPr>
            <w:tcW w:w="533" w:type="dxa"/>
          </w:tcPr>
          <w:p w14:paraId="58B0647C" w14:textId="77777777" w:rsidR="009D04CB" w:rsidRPr="004903FD" w:rsidRDefault="009D04CB" w:rsidP="00A9006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977" w:type="dxa"/>
          </w:tcPr>
          <w:p w14:paraId="020BCCEE" w14:textId="77777777" w:rsidR="009D04CB" w:rsidRPr="0084038F" w:rsidRDefault="009D04CB" w:rsidP="00916BF5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84038F">
              <w:rPr>
                <w:sz w:val="24"/>
                <w:szCs w:val="24"/>
              </w:rPr>
              <w:t>Матрицы и определители</w:t>
            </w:r>
          </w:p>
        </w:tc>
        <w:tc>
          <w:tcPr>
            <w:tcW w:w="1134" w:type="dxa"/>
            <w:vAlign w:val="center"/>
          </w:tcPr>
          <w:p w14:paraId="19C17ECF" w14:textId="77777777" w:rsidR="009D04CB" w:rsidRPr="00753D4A" w:rsidRDefault="009D04CB" w:rsidP="00753D4A">
            <w:pPr>
              <w:jc w:val="center"/>
              <w:rPr>
                <w:sz w:val="24"/>
                <w:szCs w:val="24"/>
              </w:rPr>
            </w:pPr>
            <w:r w:rsidRPr="00753D4A">
              <w:rPr>
                <w:sz w:val="24"/>
                <w:szCs w:val="24"/>
              </w:rPr>
              <w:t>36</w:t>
            </w:r>
            <w:r w:rsidRPr="00753D4A">
              <w:rPr>
                <w:sz w:val="24"/>
                <w:szCs w:val="24"/>
                <w:lang w:val="en-US"/>
              </w:rPr>
              <w:t>/</w:t>
            </w:r>
            <w:r w:rsidRPr="00753D4A">
              <w:rPr>
                <w:sz w:val="24"/>
                <w:szCs w:val="24"/>
              </w:rPr>
              <w:t>16</w:t>
            </w:r>
          </w:p>
        </w:tc>
        <w:tc>
          <w:tcPr>
            <w:tcW w:w="1418" w:type="dxa"/>
            <w:vAlign w:val="center"/>
          </w:tcPr>
          <w:p w14:paraId="2F2A9575" w14:textId="77777777" w:rsidR="009D04CB" w:rsidRPr="0084038F" w:rsidRDefault="001127FD" w:rsidP="00A9006F">
            <w:pPr>
              <w:jc w:val="center"/>
              <w:rPr>
                <w:color w:val="FF0000"/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9D04CB" w:rsidRPr="00510B4F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  <w:vAlign w:val="center"/>
          </w:tcPr>
          <w:p w14:paraId="0FB47436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709" w:type="dxa"/>
            <w:vAlign w:val="center"/>
          </w:tcPr>
          <w:p w14:paraId="18DAF2C4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8</w:t>
            </w:r>
          </w:p>
        </w:tc>
        <w:tc>
          <w:tcPr>
            <w:tcW w:w="708" w:type="dxa"/>
            <w:vAlign w:val="center"/>
          </w:tcPr>
          <w:p w14:paraId="22A0170E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20</w:t>
            </w:r>
          </w:p>
        </w:tc>
        <w:tc>
          <w:tcPr>
            <w:tcW w:w="1701" w:type="dxa"/>
            <w:vAlign w:val="center"/>
          </w:tcPr>
          <w:p w14:paraId="72A1435B" w14:textId="77777777" w:rsidR="009D04CB" w:rsidRPr="00510B4F" w:rsidRDefault="009D04CB" w:rsidP="00A9006F">
            <w:pPr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О, ПЗ</w:t>
            </w:r>
          </w:p>
        </w:tc>
      </w:tr>
      <w:tr w:rsidR="009D04CB" w:rsidRPr="00AC3FBE" w14:paraId="3048E444" w14:textId="77777777" w:rsidTr="00B642D6">
        <w:trPr>
          <w:trHeight w:val="534"/>
        </w:trPr>
        <w:tc>
          <w:tcPr>
            <w:tcW w:w="533" w:type="dxa"/>
          </w:tcPr>
          <w:p w14:paraId="750D6272" w14:textId="77777777" w:rsidR="009D04CB" w:rsidRDefault="009D04CB" w:rsidP="00E54D5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</w:t>
            </w:r>
          </w:p>
        </w:tc>
        <w:tc>
          <w:tcPr>
            <w:tcW w:w="2977" w:type="dxa"/>
          </w:tcPr>
          <w:p w14:paraId="1D869C83" w14:textId="77777777" w:rsidR="009D04CB" w:rsidRPr="0084038F" w:rsidRDefault="009D04CB" w:rsidP="00B642D6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1134" w:type="dxa"/>
            <w:vAlign w:val="center"/>
          </w:tcPr>
          <w:p w14:paraId="502F130C" w14:textId="77777777" w:rsidR="009D04CB" w:rsidRPr="00753D4A" w:rsidRDefault="009D04CB" w:rsidP="00753D4A">
            <w:pPr>
              <w:jc w:val="center"/>
              <w:rPr>
                <w:sz w:val="24"/>
                <w:szCs w:val="24"/>
              </w:rPr>
            </w:pPr>
            <w:r w:rsidRPr="00753D4A">
              <w:rPr>
                <w:sz w:val="24"/>
                <w:szCs w:val="24"/>
              </w:rPr>
              <w:t>36/16</w:t>
            </w:r>
          </w:p>
        </w:tc>
        <w:tc>
          <w:tcPr>
            <w:tcW w:w="1418" w:type="dxa"/>
            <w:vAlign w:val="center"/>
          </w:tcPr>
          <w:p w14:paraId="38FA9BCF" w14:textId="77777777" w:rsidR="009D04CB" w:rsidRPr="00510B4F" w:rsidRDefault="001127FD" w:rsidP="00E54D56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B364E0" w:rsidRPr="00510B4F">
              <w:rPr>
                <w:sz w:val="24"/>
                <w:szCs w:val="24"/>
              </w:rPr>
              <w:t xml:space="preserve"> </w:t>
            </w:r>
            <w:r w:rsidR="009D04CB" w:rsidRPr="00510B4F">
              <w:rPr>
                <w:sz w:val="24"/>
                <w:szCs w:val="24"/>
              </w:rPr>
              <w:t>– 2ч.</w:t>
            </w:r>
          </w:p>
        </w:tc>
        <w:tc>
          <w:tcPr>
            <w:tcW w:w="567" w:type="dxa"/>
            <w:vAlign w:val="center"/>
          </w:tcPr>
          <w:p w14:paraId="013835FC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14:paraId="647BB998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10</w:t>
            </w:r>
          </w:p>
        </w:tc>
        <w:tc>
          <w:tcPr>
            <w:tcW w:w="708" w:type="dxa"/>
            <w:vAlign w:val="center"/>
          </w:tcPr>
          <w:p w14:paraId="798BED22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20</w:t>
            </w:r>
          </w:p>
        </w:tc>
        <w:tc>
          <w:tcPr>
            <w:tcW w:w="1701" w:type="dxa"/>
            <w:vAlign w:val="center"/>
          </w:tcPr>
          <w:p w14:paraId="081532C2" w14:textId="77777777" w:rsidR="009D04CB" w:rsidRPr="00510B4F" w:rsidRDefault="009D04CB" w:rsidP="00E54D56">
            <w:pPr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О, ПЗ, Т</w:t>
            </w:r>
          </w:p>
        </w:tc>
      </w:tr>
      <w:tr w:rsidR="009D04CB" w:rsidRPr="004903FD" w14:paraId="28615897" w14:textId="77777777" w:rsidTr="00B642D6">
        <w:tc>
          <w:tcPr>
            <w:tcW w:w="533" w:type="dxa"/>
          </w:tcPr>
          <w:p w14:paraId="7769C97C" w14:textId="77777777" w:rsidR="009D04CB" w:rsidRPr="004903FD" w:rsidRDefault="009D04CB" w:rsidP="00620FD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977" w:type="dxa"/>
          </w:tcPr>
          <w:p w14:paraId="30639083" w14:textId="77777777" w:rsidR="009D04CB" w:rsidRPr="0084038F" w:rsidRDefault="009D04CB" w:rsidP="00B642D6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Балансовый анализ</w:t>
            </w:r>
          </w:p>
        </w:tc>
        <w:tc>
          <w:tcPr>
            <w:tcW w:w="1134" w:type="dxa"/>
            <w:vAlign w:val="center"/>
          </w:tcPr>
          <w:p w14:paraId="76ABABCE" w14:textId="77777777" w:rsidR="009D04CB" w:rsidRPr="00753D4A" w:rsidRDefault="009D04CB" w:rsidP="00753D4A">
            <w:pPr>
              <w:jc w:val="center"/>
              <w:rPr>
                <w:sz w:val="24"/>
                <w:szCs w:val="24"/>
              </w:rPr>
            </w:pPr>
            <w:r w:rsidRPr="00753D4A">
              <w:rPr>
                <w:sz w:val="24"/>
                <w:szCs w:val="24"/>
              </w:rPr>
              <w:t>26/10</w:t>
            </w:r>
          </w:p>
        </w:tc>
        <w:tc>
          <w:tcPr>
            <w:tcW w:w="1418" w:type="dxa"/>
            <w:vAlign w:val="center"/>
          </w:tcPr>
          <w:p w14:paraId="32EB0336" w14:textId="77777777" w:rsidR="009D04CB" w:rsidRPr="00510B4F" w:rsidRDefault="009D04CB" w:rsidP="00510B4F">
            <w:pPr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 xml:space="preserve">Работа в малых группах – </w:t>
            </w:r>
            <w:r>
              <w:rPr>
                <w:sz w:val="24"/>
                <w:szCs w:val="24"/>
              </w:rPr>
              <w:t>4</w:t>
            </w:r>
            <w:r w:rsidRPr="00510B4F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Align w:val="center"/>
          </w:tcPr>
          <w:p w14:paraId="7CE6EE61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14:paraId="4253EF2E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6</w:t>
            </w:r>
          </w:p>
        </w:tc>
        <w:tc>
          <w:tcPr>
            <w:tcW w:w="708" w:type="dxa"/>
            <w:vAlign w:val="center"/>
          </w:tcPr>
          <w:p w14:paraId="290B9FF0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16</w:t>
            </w:r>
          </w:p>
        </w:tc>
        <w:tc>
          <w:tcPr>
            <w:tcW w:w="1701" w:type="dxa"/>
            <w:vAlign w:val="center"/>
          </w:tcPr>
          <w:p w14:paraId="3E038710" w14:textId="77777777" w:rsidR="009D04CB" w:rsidRPr="00510B4F" w:rsidRDefault="009D04CB" w:rsidP="00AC3FBE">
            <w:pPr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О, ПЗ, КЗ</w:t>
            </w:r>
          </w:p>
        </w:tc>
      </w:tr>
      <w:tr w:rsidR="009D04CB" w:rsidRPr="004903FD" w14:paraId="1825705A" w14:textId="77777777" w:rsidTr="00B642D6">
        <w:tc>
          <w:tcPr>
            <w:tcW w:w="533" w:type="dxa"/>
          </w:tcPr>
          <w:p w14:paraId="39906249" w14:textId="77777777" w:rsidR="009D04CB" w:rsidRPr="004903FD" w:rsidRDefault="009D04CB" w:rsidP="00D2462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977" w:type="dxa"/>
          </w:tcPr>
          <w:p w14:paraId="731764A8" w14:textId="77777777" w:rsidR="009D04CB" w:rsidRPr="0084038F" w:rsidRDefault="009D04CB" w:rsidP="00B642D6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Векторная алгебра</w:t>
            </w:r>
          </w:p>
        </w:tc>
        <w:tc>
          <w:tcPr>
            <w:tcW w:w="1134" w:type="dxa"/>
            <w:vAlign w:val="center"/>
          </w:tcPr>
          <w:p w14:paraId="637D6E93" w14:textId="77777777" w:rsidR="009D04CB" w:rsidRPr="00753D4A" w:rsidRDefault="009D04CB" w:rsidP="00753D4A">
            <w:pPr>
              <w:jc w:val="center"/>
              <w:rPr>
                <w:sz w:val="24"/>
                <w:szCs w:val="24"/>
              </w:rPr>
            </w:pPr>
            <w:r w:rsidRPr="00753D4A">
              <w:rPr>
                <w:sz w:val="24"/>
                <w:szCs w:val="24"/>
              </w:rPr>
              <w:t>34/14</w:t>
            </w:r>
          </w:p>
        </w:tc>
        <w:tc>
          <w:tcPr>
            <w:tcW w:w="1418" w:type="dxa"/>
            <w:vAlign w:val="center"/>
          </w:tcPr>
          <w:p w14:paraId="5E07ECD2" w14:textId="77777777" w:rsidR="009D04CB" w:rsidRPr="00510B4F" w:rsidRDefault="001127FD" w:rsidP="001127FD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B364E0" w:rsidRPr="00510B4F">
              <w:rPr>
                <w:sz w:val="24"/>
                <w:szCs w:val="24"/>
              </w:rPr>
              <w:t xml:space="preserve"> </w:t>
            </w:r>
            <w:r w:rsidR="009D04CB" w:rsidRPr="00510B4F">
              <w:rPr>
                <w:sz w:val="24"/>
                <w:szCs w:val="24"/>
              </w:rPr>
              <w:t>– 2ч.</w:t>
            </w:r>
          </w:p>
        </w:tc>
        <w:tc>
          <w:tcPr>
            <w:tcW w:w="567" w:type="dxa"/>
            <w:vAlign w:val="center"/>
          </w:tcPr>
          <w:p w14:paraId="711511F2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14:paraId="505E7310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8</w:t>
            </w:r>
          </w:p>
        </w:tc>
        <w:tc>
          <w:tcPr>
            <w:tcW w:w="708" w:type="dxa"/>
            <w:vAlign w:val="center"/>
          </w:tcPr>
          <w:p w14:paraId="52711A48" w14:textId="77777777" w:rsidR="009D04CB" w:rsidRPr="00B642D6" w:rsidRDefault="009D04CB" w:rsidP="00753D4A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  <w:vAlign w:val="center"/>
          </w:tcPr>
          <w:p w14:paraId="580A2475" w14:textId="77777777" w:rsidR="009D04CB" w:rsidRPr="00510B4F" w:rsidRDefault="009D04CB" w:rsidP="00D2462E">
            <w:pPr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О, ПЗ, Т</w:t>
            </w:r>
          </w:p>
        </w:tc>
      </w:tr>
      <w:tr w:rsidR="009D04CB" w:rsidRPr="004903FD" w14:paraId="62FAEF39" w14:textId="77777777" w:rsidTr="00B642D6">
        <w:tc>
          <w:tcPr>
            <w:tcW w:w="533" w:type="dxa"/>
          </w:tcPr>
          <w:p w14:paraId="6F53E9FC" w14:textId="77777777" w:rsidR="009D04CB" w:rsidRPr="004903FD" w:rsidRDefault="009D04CB" w:rsidP="00620FD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977" w:type="dxa"/>
          </w:tcPr>
          <w:p w14:paraId="014458B8" w14:textId="77777777" w:rsidR="009D04CB" w:rsidRPr="0084038F" w:rsidRDefault="009D04CB" w:rsidP="00B642D6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pacing w:val="-2"/>
                <w:sz w:val="24"/>
                <w:szCs w:val="24"/>
              </w:rPr>
              <w:t>Линейные пространства и линейные операторы</w:t>
            </w:r>
          </w:p>
        </w:tc>
        <w:tc>
          <w:tcPr>
            <w:tcW w:w="1134" w:type="dxa"/>
            <w:vAlign w:val="center"/>
          </w:tcPr>
          <w:p w14:paraId="360C3B2C" w14:textId="77777777" w:rsidR="009D04CB" w:rsidRPr="00753D4A" w:rsidRDefault="009D04CB" w:rsidP="00753D4A">
            <w:pPr>
              <w:jc w:val="center"/>
              <w:rPr>
                <w:sz w:val="24"/>
                <w:szCs w:val="24"/>
              </w:rPr>
            </w:pPr>
            <w:r w:rsidRPr="00753D4A">
              <w:rPr>
                <w:sz w:val="24"/>
                <w:szCs w:val="24"/>
              </w:rPr>
              <w:t>32/12</w:t>
            </w:r>
          </w:p>
        </w:tc>
        <w:tc>
          <w:tcPr>
            <w:tcW w:w="1418" w:type="dxa"/>
            <w:vAlign w:val="center"/>
          </w:tcPr>
          <w:p w14:paraId="0E46E6E6" w14:textId="77777777" w:rsidR="009D04CB" w:rsidRPr="00510B4F" w:rsidRDefault="009D04CB" w:rsidP="00510B4F">
            <w:pPr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 xml:space="preserve">Работа в малых группах – </w:t>
            </w:r>
            <w:r>
              <w:rPr>
                <w:sz w:val="24"/>
                <w:szCs w:val="24"/>
              </w:rPr>
              <w:t>4</w:t>
            </w:r>
            <w:r w:rsidRPr="00510B4F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Align w:val="center"/>
          </w:tcPr>
          <w:p w14:paraId="5114B150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14:paraId="21E326E7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8</w:t>
            </w:r>
          </w:p>
        </w:tc>
        <w:tc>
          <w:tcPr>
            <w:tcW w:w="708" w:type="dxa"/>
            <w:vAlign w:val="center"/>
          </w:tcPr>
          <w:p w14:paraId="2258216B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20</w:t>
            </w:r>
          </w:p>
        </w:tc>
        <w:tc>
          <w:tcPr>
            <w:tcW w:w="1701" w:type="dxa"/>
            <w:vAlign w:val="center"/>
          </w:tcPr>
          <w:p w14:paraId="2A06D3E0" w14:textId="77777777" w:rsidR="009D04CB" w:rsidRPr="00510B4F" w:rsidRDefault="009D04CB" w:rsidP="00620FDA">
            <w:pPr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О, ПЗ, КЗ</w:t>
            </w:r>
          </w:p>
        </w:tc>
      </w:tr>
      <w:tr w:rsidR="009D04CB" w:rsidRPr="004903FD" w14:paraId="5C2DDF83" w14:textId="77777777" w:rsidTr="00B642D6">
        <w:tc>
          <w:tcPr>
            <w:tcW w:w="533" w:type="dxa"/>
          </w:tcPr>
          <w:p w14:paraId="4FB8360C" w14:textId="77777777" w:rsidR="009D04CB" w:rsidRPr="004903FD" w:rsidRDefault="009D04CB" w:rsidP="00D2462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977" w:type="dxa"/>
          </w:tcPr>
          <w:p w14:paraId="68FE4A1E" w14:textId="77777777" w:rsidR="009D04CB" w:rsidRPr="0084038F" w:rsidRDefault="009D04CB" w:rsidP="00B642D6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Прямые и плоскости</w:t>
            </w:r>
          </w:p>
        </w:tc>
        <w:tc>
          <w:tcPr>
            <w:tcW w:w="1134" w:type="dxa"/>
            <w:vAlign w:val="center"/>
          </w:tcPr>
          <w:p w14:paraId="7E6E3FFB" w14:textId="77777777" w:rsidR="009D04CB" w:rsidRPr="00753D4A" w:rsidRDefault="009D04CB" w:rsidP="00753D4A">
            <w:pPr>
              <w:jc w:val="center"/>
              <w:rPr>
                <w:sz w:val="24"/>
                <w:szCs w:val="24"/>
              </w:rPr>
            </w:pPr>
            <w:r w:rsidRPr="00753D4A">
              <w:rPr>
                <w:sz w:val="24"/>
                <w:szCs w:val="24"/>
              </w:rPr>
              <w:t>24</w:t>
            </w:r>
            <w:r w:rsidRPr="00753D4A">
              <w:rPr>
                <w:sz w:val="24"/>
                <w:szCs w:val="24"/>
                <w:lang w:val="en-US"/>
              </w:rPr>
              <w:t>/</w:t>
            </w:r>
            <w:r w:rsidRPr="00753D4A">
              <w:rPr>
                <w:sz w:val="24"/>
                <w:szCs w:val="24"/>
              </w:rPr>
              <w:t>10</w:t>
            </w:r>
          </w:p>
        </w:tc>
        <w:tc>
          <w:tcPr>
            <w:tcW w:w="1418" w:type="dxa"/>
            <w:vAlign w:val="center"/>
          </w:tcPr>
          <w:p w14:paraId="66996D47" w14:textId="77777777" w:rsidR="009D04CB" w:rsidRPr="00510B4F" w:rsidRDefault="001127FD" w:rsidP="00D2462E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B364E0" w:rsidRPr="00510B4F">
              <w:rPr>
                <w:sz w:val="24"/>
                <w:szCs w:val="24"/>
              </w:rPr>
              <w:t xml:space="preserve"> </w:t>
            </w:r>
            <w:r w:rsidR="009D04CB" w:rsidRPr="00510B4F">
              <w:rPr>
                <w:sz w:val="24"/>
                <w:szCs w:val="24"/>
              </w:rPr>
              <w:t>– 2ч.</w:t>
            </w:r>
          </w:p>
        </w:tc>
        <w:tc>
          <w:tcPr>
            <w:tcW w:w="567" w:type="dxa"/>
            <w:vAlign w:val="center"/>
          </w:tcPr>
          <w:p w14:paraId="2702289E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14:paraId="18DCF77D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6</w:t>
            </w:r>
          </w:p>
        </w:tc>
        <w:tc>
          <w:tcPr>
            <w:tcW w:w="708" w:type="dxa"/>
            <w:vAlign w:val="center"/>
          </w:tcPr>
          <w:p w14:paraId="700F31D3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14</w:t>
            </w:r>
          </w:p>
        </w:tc>
        <w:tc>
          <w:tcPr>
            <w:tcW w:w="1701" w:type="dxa"/>
            <w:vAlign w:val="center"/>
          </w:tcPr>
          <w:p w14:paraId="11F76D6E" w14:textId="77777777" w:rsidR="009D04CB" w:rsidRPr="00510B4F" w:rsidRDefault="009D04CB" w:rsidP="00510B4F">
            <w:pPr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О, ПЗ, Т</w:t>
            </w:r>
          </w:p>
        </w:tc>
      </w:tr>
      <w:tr w:rsidR="009D04CB" w:rsidRPr="004903FD" w14:paraId="64BDB5CA" w14:textId="77777777" w:rsidTr="00B642D6">
        <w:tc>
          <w:tcPr>
            <w:tcW w:w="533" w:type="dxa"/>
          </w:tcPr>
          <w:p w14:paraId="66E49A86" w14:textId="77777777" w:rsidR="009D04CB" w:rsidRPr="004903FD" w:rsidRDefault="009D04CB" w:rsidP="00D2462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977" w:type="dxa"/>
          </w:tcPr>
          <w:p w14:paraId="6B090322" w14:textId="77777777" w:rsidR="009D04CB" w:rsidRPr="0084038F" w:rsidRDefault="009D04CB" w:rsidP="00B642D6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Кривые второго порядка</w:t>
            </w:r>
          </w:p>
        </w:tc>
        <w:tc>
          <w:tcPr>
            <w:tcW w:w="1134" w:type="dxa"/>
            <w:vAlign w:val="center"/>
          </w:tcPr>
          <w:p w14:paraId="53CA243D" w14:textId="77777777" w:rsidR="009D04CB" w:rsidRPr="00753D4A" w:rsidRDefault="009D04CB" w:rsidP="00D2462E">
            <w:pPr>
              <w:jc w:val="center"/>
              <w:rPr>
                <w:sz w:val="24"/>
                <w:szCs w:val="24"/>
              </w:rPr>
            </w:pPr>
            <w:r w:rsidRPr="00753D4A">
              <w:rPr>
                <w:sz w:val="24"/>
                <w:szCs w:val="24"/>
              </w:rPr>
              <w:t>28/12</w:t>
            </w:r>
          </w:p>
        </w:tc>
        <w:tc>
          <w:tcPr>
            <w:tcW w:w="1418" w:type="dxa"/>
            <w:vAlign w:val="center"/>
          </w:tcPr>
          <w:p w14:paraId="0CDD1FCA" w14:textId="77777777" w:rsidR="009D04CB" w:rsidRPr="00510B4F" w:rsidRDefault="001127FD" w:rsidP="00D2462E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B364E0" w:rsidRPr="00510B4F">
              <w:rPr>
                <w:sz w:val="24"/>
                <w:szCs w:val="24"/>
              </w:rPr>
              <w:t xml:space="preserve"> </w:t>
            </w:r>
            <w:r w:rsidR="009D04CB" w:rsidRPr="00510B4F">
              <w:rPr>
                <w:sz w:val="24"/>
                <w:szCs w:val="24"/>
              </w:rPr>
              <w:t>– 2ч.</w:t>
            </w:r>
          </w:p>
        </w:tc>
        <w:tc>
          <w:tcPr>
            <w:tcW w:w="567" w:type="dxa"/>
            <w:vAlign w:val="center"/>
          </w:tcPr>
          <w:p w14:paraId="1A1943E1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14:paraId="564DCAC1" w14:textId="77777777" w:rsidR="009D04CB" w:rsidRPr="00B642D6" w:rsidRDefault="009D04CB" w:rsidP="00B642D6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8</w:t>
            </w:r>
          </w:p>
        </w:tc>
        <w:tc>
          <w:tcPr>
            <w:tcW w:w="708" w:type="dxa"/>
            <w:vAlign w:val="center"/>
          </w:tcPr>
          <w:p w14:paraId="01683AEA" w14:textId="77777777" w:rsidR="009D04CB" w:rsidRPr="00B642D6" w:rsidRDefault="009D04CB" w:rsidP="00753D4A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B642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16A8CC99" w14:textId="77777777" w:rsidR="009D04CB" w:rsidRPr="00510B4F" w:rsidRDefault="009D04CB" w:rsidP="00D2462E">
            <w:pPr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О, ПЗ, Т, КЗ</w:t>
            </w:r>
          </w:p>
        </w:tc>
      </w:tr>
      <w:tr w:rsidR="009D04CB" w:rsidRPr="004903FD" w14:paraId="411E620D" w14:textId="77777777" w:rsidTr="00A205D1">
        <w:tc>
          <w:tcPr>
            <w:tcW w:w="533" w:type="dxa"/>
          </w:tcPr>
          <w:p w14:paraId="5CF3F22A" w14:textId="77777777" w:rsidR="009D04CB" w:rsidRDefault="009D04CB" w:rsidP="00620FDA">
            <w:pPr>
              <w:rPr>
                <w:sz w:val="24"/>
                <w:szCs w:val="24"/>
              </w:rPr>
            </w:pPr>
          </w:p>
        </w:tc>
        <w:tc>
          <w:tcPr>
            <w:tcW w:w="2977" w:type="dxa"/>
          </w:tcPr>
          <w:p w14:paraId="159E2D72" w14:textId="77777777" w:rsidR="009D04CB" w:rsidRPr="008875E5" w:rsidRDefault="009D04CB" w:rsidP="00620FDA">
            <w:pPr>
              <w:shd w:val="clear" w:color="auto" w:fill="FFFFFF"/>
              <w:ind w:left="144"/>
              <w:jc w:val="right"/>
              <w:rPr>
                <w:b/>
                <w:color w:val="000000"/>
                <w:spacing w:val="-4"/>
                <w:sz w:val="24"/>
                <w:szCs w:val="24"/>
              </w:rPr>
            </w:pPr>
            <w:r>
              <w:rPr>
                <w:b/>
                <w:color w:val="000000"/>
                <w:spacing w:val="-4"/>
                <w:sz w:val="24"/>
                <w:szCs w:val="24"/>
              </w:rPr>
              <w:t>Итого:</w:t>
            </w:r>
          </w:p>
        </w:tc>
        <w:tc>
          <w:tcPr>
            <w:tcW w:w="1134" w:type="dxa"/>
            <w:vAlign w:val="center"/>
          </w:tcPr>
          <w:p w14:paraId="70422F60" w14:textId="77777777" w:rsidR="009D04CB" w:rsidRPr="00885661" w:rsidRDefault="009D04CB" w:rsidP="00B642D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6/90</w:t>
            </w:r>
          </w:p>
        </w:tc>
        <w:tc>
          <w:tcPr>
            <w:tcW w:w="1418" w:type="dxa"/>
            <w:vAlign w:val="center"/>
          </w:tcPr>
          <w:p w14:paraId="36206239" w14:textId="77777777" w:rsidR="009D04CB" w:rsidRDefault="009D04CB" w:rsidP="00510B4F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567" w:type="dxa"/>
            <w:vAlign w:val="center"/>
          </w:tcPr>
          <w:p w14:paraId="1364F15D" w14:textId="77777777" w:rsidR="009D04CB" w:rsidRPr="00885661" w:rsidRDefault="009D04CB" w:rsidP="00620FD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6</w:t>
            </w:r>
          </w:p>
        </w:tc>
        <w:tc>
          <w:tcPr>
            <w:tcW w:w="709" w:type="dxa"/>
            <w:vAlign w:val="center"/>
          </w:tcPr>
          <w:p w14:paraId="228C294B" w14:textId="77777777" w:rsidR="009D04CB" w:rsidRDefault="009D04CB" w:rsidP="00620FD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4</w:t>
            </w:r>
          </w:p>
        </w:tc>
        <w:tc>
          <w:tcPr>
            <w:tcW w:w="708" w:type="dxa"/>
            <w:vAlign w:val="center"/>
          </w:tcPr>
          <w:p w14:paraId="7618F809" w14:textId="77777777" w:rsidR="009D04CB" w:rsidRPr="00885661" w:rsidRDefault="009D04CB" w:rsidP="00620FD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6</w:t>
            </w:r>
          </w:p>
        </w:tc>
        <w:tc>
          <w:tcPr>
            <w:tcW w:w="1701" w:type="dxa"/>
          </w:tcPr>
          <w:p w14:paraId="36F070A6" w14:textId="77777777" w:rsidR="009D04CB" w:rsidRPr="00AC3FBE" w:rsidRDefault="009D04CB" w:rsidP="00620FDA">
            <w:pPr>
              <w:rPr>
                <w:b/>
                <w:sz w:val="24"/>
                <w:szCs w:val="24"/>
              </w:rPr>
            </w:pPr>
            <w:r w:rsidRPr="00AC3FBE">
              <w:rPr>
                <w:b/>
                <w:sz w:val="24"/>
                <w:szCs w:val="24"/>
              </w:rPr>
              <w:t>Экзамен</w:t>
            </w:r>
          </w:p>
        </w:tc>
      </w:tr>
    </w:tbl>
    <w:p w14:paraId="45A46D15" w14:textId="77777777" w:rsidR="009D04CB" w:rsidRPr="00510B4F" w:rsidRDefault="009D04CB" w:rsidP="00CB09C8">
      <w:pPr>
        <w:jc w:val="center"/>
        <w:rPr>
          <w:bCs/>
          <w:sz w:val="24"/>
          <w:szCs w:val="24"/>
        </w:rPr>
      </w:pPr>
    </w:p>
    <w:p w14:paraId="4FF988BB" w14:textId="77777777" w:rsidR="009D04CB" w:rsidRPr="00510B4F" w:rsidRDefault="009D04CB" w:rsidP="00CB09C8">
      <w:pPr>
        <w:jc w:val="center"/>
        <w:rPr>
          <w:bCs/>
          <w:sz w:val="24"/>
          <w:szCs w:val="24"/>
        </w:rPr>
      </w:pPr>
      <w:r w:rsidRPr="00510B4F">
        <w:rPr>
          <w:bCs/>
          <w:sz w:val="24"/>
          <w:szCs w:val="24"/>
        </w:rPr>
        <w:t>Заочная форма обучения</w:t>
      </w:r>
      <w:r w:rsidR="00916BF5">
        <w:rPr>
          <w:bCs/>
          <w:sz w:val="24"/>
          <w:szCs w:val="24"/>
        </w:rPr>
        <w:t xml:space="preserve"> </w:t>
      </w:r>
      <w:r w:rsidRPr="00510B4F">
        <w:rPr>
          <w:bCs/>
          <w:sz w:val="24"/>
          <w:szCs w:val="24"/>
        </w:rPr>
        <w:t>(срок обучения 5 лет, 3 года и 6 мес.)</w:t>
      </w:r>
    </w:p>
    <w:tbl>
      <w:tblPr>
        <w:tblpPr w:leftFromText="180" w:rightFromText="180" w:vertAnchor="text" w:horzAnchor="margin" w:tblpY="14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33"/>
        <w:gridCol w:w="2977"/>
        <w:gridCol w:w="993"/>
        <w:gridCol w:w="1559"/>
        <w:gridCol w:w="567"/>
        <w:gridCol w:w="709"/>
        <w:gridCol w:w="708"/>
        <w:gridCol w:w="1701"/>
      </w:tblGrid>
      <w:tr w:rsidR="009D04CB" w:rsidRPr="004903FD" w14:paraId="3EE42729" w14:textId="77777777" w:rsidTr="00510B4F">
        <w:trPr>
          <w:cantSplit/>
          <w:trHeight w:val="803"/>
        </w:trPr>
        <w:tc>
          <w:tcPr>
            <w:tcW w:w="533" w:type="dxa"/>
            <w:vMerge w:val="restart"/>
          </w:tcPr>
          <w:p w14:paraId="32FF606D" w14:textId="77777777" w:rsidR="009D04CB" w:rsidRPr="004903FD" w:rsidRDefault="009D04CB" w:rsidP="00510B4F">
            <w:pPr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№ п.п</w:t>
            </w:r>
          </w:p>
        </w:tc>
        <w:tc>
          <w:tcPr>
            <w:tcW w:w="2977" w:type="dxa"/>
            <w:vMerge w:val="restart"/>
            <w:vAlign w:val="center"/>
          </w:tcPr>
          <w:p w14:paraId="0A22FE0F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Разделы, темы дисциплины</w:t>
            </w:r>
          </w:p>
        </w:tc>
        <w:tc>
          <w:tcPr>
            <w:tcW w:w="993" w:type="dxa"/>
            <w:vMerge w:val="restart"/>
            <w:textDirection w:val="btLr"/>
            <w:vAlign w:val="center"/>
          </w:tcPr>
          <w:p w14:paraId="7B792B5C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Трудоемкость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аудиторные занятия</w:t>
            </w:r>
          </w:p>
        </w:tc>
        <w:tc>
          <w:tcPr>
            <w:tcW w:w="1559" w:type="dxa"/>
            <w:vMerge w:val="restart"/>
            <w:textDirection w:val="btLr"/>
            <w:vAlign w:val="center"/>
          </w:tcPr>
          <w:p w14:paraId="7281652D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Интерактивные формы обучения</w:t>
            </w:r>
          </w:p>
        </w:tc>
        <w:tc>
          <w:tcPr>
            <w:tcW w:w="1984" w:type="dxa"/>
            <w:gridSpan w:val="3"/>
          </w:tcPr>
          <w:p w14:paraId="691359D2" w14:textId="77777777" w:rsidR="009D04CB" w:rsidRPr="00A205D1" w:rsidRDefault="009D04CB" w:rsidP="009A08C0">
            <w:pPr>
              <w:jc w:val="center"/>
              <w:rPr>
                <w:sz w:val="22"/>
                <w:szCs w:val="22"/>
              </w:rPr>
            </w:pPr>
            <w:r w:rsidRPr="00A205D1">
              <w:rPr>
                <w:sz w:val="22"/>
                <w:szCs w:val="22"/>
              </w:rPr>
              <w:t>Виды учебной работы, включая самостоятельную работу студентов</w:t>
            </w:r>
          </w:p>
        </w:tc>
        <w:tc>
          <w:tcPr>
            <w:tcW w:w="1701" w:type="dxa"/>
            <w:vMerge w:val="restart"/>
          </w:tcPr>
          <w:p w14:paraId="2669AB7A" w14:textId="77777777" w:rsidR="009D04CB" w:rsidRPr="004903FD" w:rsidRDefault="009D04CB" w:rsidP="009A08C0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Формы текущего контроля успеваемости. Форма промежуточной аттестации</w:t>
            </w:r>
          </w:p>
        </w:tc>
      </w:tr>
      <w:tr w:rsidR="009D04CB" w:rsidRPr="004903FD" w14:paraId="1BDA349A" w14:textId="77777777" w:rsidTr="00DB2CFA">
        <w:trPr>
          <w:cantSplit/>
          <w:trHeight w:val="1384"/>
        </w:trPr>
        <w:tc>
          <w:tcPr>
            <w:tcW w:w="533" w:type="dxa"/>
            <w:vMerge/>
            <w:vAlign w:val="center"/>
          </w:tcPr>
          <w:p w14:paraId="51BF2071" w14:textId="77777777" w:rsidR="009D04CB" w:rsidRPr="004903FD" w:rsidRDefault="009D04CB" w:rsidP="00510B4F">
            <w:pPr>
              <w:rPr>
                <w:sz w:val="24"/>
                <w:szCs w:val="24"/>
              </w:rPr>
            </w:pPr>
          </w:p>
        </w:tc>
        <w:tc>
          <w:tcPr>
            <w:tcW w:w="2977" w:type="dxa"/>
            <w:vMerge/>
            <w:vAlign w:val="center"/>
          </w:tcPr>
          <w:p w14:paraId="2C4C7302" w14:textId="77777777" w:rsidR="009D04CB" w:rsidRPr="004903FD" w:rsidRDefault="009D04CB" w:rsidP="00510B4F">
            <w:pPr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0BE4D30B" w14:textId="77777777" w:rsidR="009D04CB" w:rsidRPr="004903FD" w:rsidRDefault="009D04CB" w:rsidP="00510B4F">
            <w:pPr>
              <w:rPr>
                <w:sz w:val="24"/>
                <w:szCs w:val="24"/>
              </w:rPr>
            </w:pPr>
          </w:p>
        </w:tc>
        <w:tc>
          <w:tcPr>
            <w:tcW w:w="1559" w:type="dxa"/>
            <w:vMerge/>
            <w:vAlign w:val="center"/>
          </w:tcPr>
          <w:p w14:paraId="64811321" w14:textId="77777777" w:rsidR="009D04CB" w:rsidRPr="004903FD" w:rsidRDefault="009D04CB" w:rsidP="00510B4F">
            <w:pPr>
              <w:rPr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14:paraId="46C7B36D" w14:textId="77777777" w:rsidR="009D04CB" w:rsidRPr="004903FD" w:rsidRDefault="009D04CB" w:rsidP="00510B4F">
            <w:pPr>
              <w:ind w:left="113" w:right="113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лекции</w:t>
            </w:r>
          </w:p>
        </w:tc>
        <w:tc>
          <w:tcPr>
            <w:tcW w:w="709" w:type="dxa"/>
            <w:textDirection w:val="btLr"/>
          </w:tcPr>
          <w:p w14:paraId="763B3FA6" w14:textId="77777777" w:rsidR="009D04CB" w:rsidRPr="004903FD" w:rsidRDefault="009D04CB" w:rsidP="00510B4F">
            <w:pPr>
              <w:ind w:left="113" w:right="113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практика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 семинары</w:t>
            </w:r>
          </w:p>
        </w:tc>
        <w:tc>
          <w:tcPr>
            <w:tcW w:w="708" w:type="dxa"/>
            <w:textDirection w:val="btLr"/>
          </w:tcPr>
          <w:p w14:paraId="5A05C873" w14:textId="77777777" w:rsidR="009D04CB" w:rsidRPr="004903FD" w:rsidRDefault="009D04CB" w:rsidP="00510B4F">
            <w:pPr>
              <w:ind w:left="113" w:right="113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самост. работа</w:t>
            </w:r>
          </w:p>
        </w:tc>
        <w:tc>
          <w:tcPr>
            <w:tcW w:w="1701" w:type="dxa"/>
            <w:vMerge/>
            <w:vAlign w:val="center"/>
          </w:tcPr>
          <w:p w14:paraId="2AE7DB70" w14:textId="77777777" w:rsidR="009D04CB" w:rsidRPr="004903FD" w:rsidRDefault="009D04CB" w:rsidP="00510B4F">
            <w:pPr>
              <w:rPr>
                <w:sz w:val="24"/>
                <w:szCs w:val="24"/>
              </w:rPr>
            </w:pPr>
          </w:p>
        </w:tc>
      </w:tr>
      <w:tr w:rsidR="009D04CB" w:rsidRPr="004903FD" w14:paraId="44DE3EDE" w14:textId="77777777" w:rsidTr="00DB2CFA">
        <w:trPr>
          <w:trHeight w:val="554"/>
        </w:trPr>
        <w:tc>
          <w:tcPr>
            <w:tcW w:w="533" w:type="dxa"/>
          </w:tcPr>
          <w:p w14:paraId="1D20B46A" w14:textId="77777777" w:rsidR="009D04CB" w:rsidRPr="004903FD" w:rsidRDefault="009D04CB" w:rsidP="00510B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977" w:type="dxa"/>
          </w:tcPr>
          <w:p w14:paraId="0AB61064" w14:textId="77777777" w:rsidR="009D04CB" w:rsidRPr="0084038F" w:rsidRDefault="009D04CB" w:rsidP="00510B4F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Матрицы и определители</w:t>
            </w:r>
          </w:p>
        </w:tc>
        <w:tc>
          <w:tcPr>
            <w:tcW w:w="993" w:type="dxa"/>
            <w:vAlign w:val="center"/>
          </w:tcPr>
          <w:p w14:paraId="059F838E" w14:textId="77777777" w:rsidR="009D04CB" w:rsidRPr="00195CC6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559" w:type="dxa"/>
            <w:vAlign w:val="center"/>
          </w:tcPr>
          <w:p w14:paraId="53868D0A" w14:textId="77777777" w:rsidR="009D04CB" w:rsidRPr="004A0FA9" w:rsidRDefault="00916BF5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14:paraId="6BDDAA26" w14:textId="77777777" w:rsidR="009D04CB" w:rsidRPr="00877561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9" w:type="dxa"/>
            <w:vAlign w:val="center"/>
          </w:tcPr>
          <w:p w14:paraId="31D554C3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6021987A" w14:textId="77777777" w:rsidR="009D04CB" w:rsidRPr="00510B4F" w:rsidRDefault="009D04CB" w:rsidP="00510B4F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26</w:t>
            </w:r>
          </w:p>
        </w:tc>
        <w:tc>
          <w:tcPr>
            <w:tcW w:w="1701" w:type="dxa"/>
            <w:vAlign w:val="center"/>
          </w:tcPr>
          <w:p w14:paraId="03E35FC8" w14:textId="77777777" w:rsidR="009D04CB" w:rsidRPr="00AC3FBE" w:rsidRDefault="009D04CB" w:rsidP="00510B4F">
            <w:pPr>
              <w:jc w:val="center"/>
              <w:rPr>
                <w:sz w:val="24"/>
                <w:szCs w:val="24"/>
              </w:rPr>
            </w:pPr>
            <w:r w:rsidRPr="00AC3FBE">
              <w:rPr>
                <w:sz w:val="24"/>
                <w:szCs w:val="24"/>
              </w:rPr>
              <w:t>О, ПЗ</w:t>
            </w:r>
          </w:p>
        </w:tc>
      </w:tr>
      <w:tr w:rsidR="009D04CB" w:rsidRPr="004903FD" w14:paraId="16E103DC" w14:textId="77777777" w:rsidTr="00510B4F">
        <w:tc>
          <w:tcPr>
            <w:tcW w:w="533" w:type="dxa"/>
          </w:tcPr>
          <w:p w14:paraId="1D1EA1DE" w14:textId="77777777" w:rsidR="009D04CB" w:rsidRPr="004903FD" w:rsidRDefault="009D04CB" w:rsidP="00510B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977" w:type="dxa"/>
          </w:tcPr>
          <w:p w14:paraId="3B34859C" w14:textId="77777777" w:rsidR="009D04CB" w:rsidRPr="0084038F" w:rsidRDefault="009D04CB" w:rsidP="00510B4F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993" w:type="dxa"/>
            <w:vAlign w:val="center"/>
          </w:tcPr>
          <w:p w14:paraId="68F681D8" w14:textId="77777777" w:rsidR="009D04CB" w:rsidRPr="00283408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  <w:r w:rsidRPr="00A554AA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559" w:type="dxa"/>
            <w:vAlign w:val="center"/>
          </w:tcPr>
          <w:p w14:paraId="53E022F2" w14:textId="77777777" w:rsidR="009D04CB" w:rsidRPr="00E54D56" w:rsidRDefault="001127FD" w:rsidP="001127F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упповая д</w:t>
            </w:r>
            <w:r w:rsidR="00B364E0">
              <w:rPr>
                <w:sz w:val="24"/>
                <w:szCs w:val="24"/>
              </w:rPr>
              <w:t>искуссия</w:t>
            </w:r>
            <w:r w:rsidR="009D04CB" w:rsidRPr="00E54D56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  <w:vAlign w:val="center"/>
          </w:tcPr>
          <w:p w14:paraId="58A971D5" w14:textId="77777777" w:rsidR="009D04CB" w:rsidRPr="00877561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14:paraId="7780E300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2691630C" w14:textId="77777777" w:rsidR="009D04CB" w:rsidRPr="00510B4F" w:rsidRDefault="009D04CB" w:rsidP="00510B4F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26</w:t>
            </w:r>
          </w:p>
        </w:tc>
        <w:tc>
          <w:tcPr>
            <w:tcW w:w="1701" w:type="dxa"/>
            <w:vAlign w:val="center"/>
          </w:tcPr>
          <w:p w14:paraId="32919A81" w14:textId="77777777" w:rsidR="009D04CB" w:rsidRPr="00AC3FBE" w:rsidRDefault="009D04CB" w:rsidP="00510B4F">
            <w:pPr>
              <w:jc w:val="center"/>
              <w:rPr>
                <w:sz w:val="24"/>
                <w:szCs w:val="24"/>
              </w:rPr>
            </w:pPr>
            <w:r w:rsidRPr="00AC3FBE">
              <w:rPr>
                <w:sz w:val="24"/>
                <w:szCs w:val="24"/>
              </w:rPr>
              <w:t>О, ПЗ, Т</w:t>
            </w:r>
          </w:p>
        </w:tc>
      </w:tr>
      <w:tr w:rsidR="009D04CB" w:rsidRPr="004903FD" w14:paraId="1AA3A9B0" w14:textId="77777777" w:rsidTr="00510B4F">
        <w:tc>
          <w:tcPr>
            <w:tcW w:w="533" w:type="dxa"/>
          </w:tcPr>
          <w:p w14:paraId="515DBCDA" w14:textId="77777777" w:rsidR="009D04CB" w:rsidRPr="004903FD" w:rsidRDefault="009D04CB" w:rsidP="00510B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977" w:type="dxa"/>
          </w:tcPr>
          <w:p w14:paraId="1422DE4D" w14:textId="77777777" w:rsidR="009D04CB" w:rsidRPr="0084038F" w:rsidRDefault="009D04CB" w:rsidP="00510B4F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Балансовый анализ</w:t>
            </w:r>
          </w:p>
        </w:tc>
        <w:tc>
          <w:tcPr>
            <w:tcW w:w="993" w:type="dxa"/>
            <w:vAlign w:val="center"/>
          </w:tcPr>
          <w:p w14:paraId="18B6E10E" w14:textId="77777777" w:rsidR="009D04CB" w:rsidRPr="00195CC6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559" w:type="dxa"/>
            <w:vAlign w:val="center"/>
          </w:tcPr>
          <w:p w14:paraId="3AE48897" w14:textId="77777777" w:rsidR="009D04CB" w:rsidRPr="00E54D56" w:rsidRDefault="009D04CB" w:rsidP="00510B4F">
            <w:pPr>
              <w:jc w:val="center"/>
              <w:rPr>
                <w:sz w:val="24"/>
                <w:szCs w:val="24"/>
              </w:rPr>
            </w:pPr>
            <w:r w:rsidRPr="00E54D56">
              <w:rPr>
                <w:sz w:val="24"/>
                <w:szCs w:val="24"/>
              </w:rPr>
              <w:t xml:space="preserve">Работа в малых группах – </w:t>
            </w:r>
            <w:r>
              <w:rPr>
                <w:sz w:val="24"/>
                <w:szCs w:val="24"/>
              </w:rPr>
              <w:lastRenderedPageBreak/>
              <w:t>2</w:t>
            </w:r>
            <w:r w:rsidRPr="00E54D56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Align w:val="center"/>
          </w:tcPr>
          <w:p w14:paraId="6C58CCAA" w14:textId="77777777" w:rsidR="009D04CB" w:rsidRPr="00877561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709" w:type="dxa"/>
            <w:vAlign w:val="center"/>
          </w:tcPr>
          <w:p w14:paraId="25B07E5C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7EEC58C6" w14:textId="77777777" w:rsidR="009D04CB" w:rsidRPr="00510B4F" w:rsidRDefault="009D04CB" w:rsidP="00510B4F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32</w:t>
            </w:r>
          </w:p>
        </w:tc>
        <w:tc>
          <w:tcPr>
            <w:tcW w:w="1701" w:type="dxa"/>
            <w:vAlign w:val="center"/>
          </w:tcPr>
          <w:p w14:paraId="4C169D77" w14:textId="77777777" w:rsidR="009D04CB" w:rsidRPr="00AC3FBE" w:rsidRDefault="009D04CB" w:rsidP="00510B4F">
            <w:pPr>
              <w:jc w:val="center"/>
              <w:rPr>
                <w:sz w:val="24"/>
                <w:szCs w:val="24"/>
              </w:rPr>
            </w:pPr>
            <w:r w:rsidRPr="00AC3FBE">
              <w:rPr>
                <w:sz w:val="24"/>
                <w:szCs w:val="24"/>
              </w:rPr>
              <w:t>О, ПЗ, КЗ</w:t>
            </w:r>
          </w:p>
        </w:tc>
      </w:tr>
      <w:tr w:rsidR="009D04CB" w:rsidRPr="004903FD" w14:paraId="373A667E" w14:textId="77777777" w:rsidTr="00510B4F">
        <w:tc>
          <w:tcPr>
            <w:tcW w:w="533" w:type="dxa"/>
          </w:tcPr>
          <w:p w14:paraId="13B1750B" w14:textId="77777777" w:rsidR="009D04CB" w:rsidRPr="004903FD" w:rsidRDefault="009D04CB" w:rsidP="00510B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977" w:type="dxa"/>
          </w:tcPr>
          <w:p w14:paraId="19E3F201" w14:textId="77777777" w:rsidR="009D04CB" w:rsidRPr="0084038F" w:rsidRDefault="009D04CB" w:rsidP="00510B4F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Векторная алгебра</w:t>
            </w:r>
          </w:p>
        </w:tc>
        <w:tc>
          <w:tcPr>
            <w:tcW w:w="993" w:type="dxa"/>
            <w:vAlign w:val="center"/>
          </w:tcPr>
          <w:p w14:paraId="58C7BD05" w14:textId="77777777" w:rsidR="009D04CB" w:rsidRPr="00195CC6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559" w:type="dxa"/>
            <w:vAlign w:val="center"/>
          </w:tcPr>
          <w:p w14:paraId="01AB4C8D" w14:textId="77777777" w:rsidR="009D04CB" w:rsidRPr="00E54D56" w:rsidRDefault="001127FD" w:rsidP="001127F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упповая д</w:t>
            </w:r>
            <w:r w:rsidR="00B364E0">
              <w:rPr>
                <w:sz w:val="24"/>
                <w:szCs w:val="24"/>
              </w:rPr>
              <w:t>искуссия</w:t>
            </w:r>
            <w:r w:rsidR="009D04CB" w:rsidRPr="00E54D56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  <w:vAlign w:val="center"/>
          </w:tcPr>
          <w:p w14:paraId="23A467A2" w14:textId="77777777" w:rsidR="009D04CB" w:rsidRPr="00877561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9" w:type="dxa"/>
            <w:vAlign w:val="center"/>
          </w:tcPr>
          <w:p w14:paraId="75288459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2E6A3AA7" w14:textId="77777777" w:rsidR="009D04CB" w:rsidRPr="00510B4F" w:rsidRDefault="009D04CB" w:rsidP="00510B4F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28</w:t>
            </w:r>
          </w:p>
        </w:tc>
        <w:tc>
          <w:tcPr>
            <w:tcW w:w="1701" w:type="dxa"/>
            <w:vAlign w:val="center"/>
          </w:tcPr>
          <w:p w14:paraId="3C58D6EF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 w:rsidRPr="00AC3FBE">
              <w:rPr>
                <w:sz w:val="24"/>
                <w:szCs w:val="24"/>
              </w:rPr>
              <w:t>О, ПЗ, Т</w:t>
            </w:r>
          </w:p>
        </w:tc>
      </w:tr>
      <w:tr w:rsidR="009D04CB" w:rsidRPr="004903FD" w14:paraId="1CB315D8" w14:textId="77777777" w:rsidTr="00510B4F">
        <w:tc>
          <w:tcPr>
            <w:tcW w:w="533" w:type="dxa"/>
          </w:tcPr>
          <w:p w14:paraId="567AB72E" w14:textId="77777777" w:rsidR="009D04CB" w:rsidRPr="004903FD" w:rsidRDefault="009D04CB" w:rsidP="00510B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977" w:type="dxa"/>
          </w:tcPr>
          <w:p w14:paraId="3CD23D86" w14:textId="77777777" w:rsidR="009D04CB" w:rsidRPr="0084038F" w:rsidRDefault="009D04CB" w:rsidP="00510B4F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pacing w:val="-2"/>
                <w:sz w:val="24"/>
                <w:szCs w:val="24"/>
              </w:rPr>
              <w:t>Линейные пространства и линейные операторы</w:t>
            </w:r>
          </w:p>
        </w:tc>
        <w:tc>
          <w:tcPr>
            <w:tcW w:w="993" w:type="dxa"/>
            <w:vAlign w:val="center"/>
          </w:tcPr>
          <w:p w14:paraId="688F010A" w14:textId="77777777" w:rsidR="009D04CB" w:rsidRPr="000F5515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1559" w:type="dxa"/>
            <w:vAlign w:val="center"/>
          </w:tcPr>
          <w:p w14:paraId="5127C1C9" w14:textId="77777777" w:rsidR="009D04CB" w:rsidRPr="00EA0CD3" w:rsidRDefault="009D04CB" w:rsidP="00510B4F">
            <w:pPr>
              <w:jc w:val="center"/>
              <w:rPr>
                <w:color w:val="FF0000"/>
                <w:sz w:val="24"/>
                <w:szCs w:val="24"/>
              </w:rPr>
            </w:pPr>
            <w:r w:rsidRPr="00E54D56">
              <w:rPr>
                <w:sz w:val="24"/>
                <w:szCs w:val="24"/>
              </w:rPr>
              <w:t xml:space="preserve">Работа в малых группах – </w:t>
            </w:r>
            <w:r>
              <w:rPr>
                <w:sz w:val="24"/>
                <w:szCs w:val="24"/>
              </w:rPr>
              <w:t>2</w:t>
            </w:r>
            <w:r w:rsidRPr="00E54D56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Align w:val="center"/>
          </w:tcPr>
          <w:p w14:paraId="7D421E19" w14:textId="77777777" w:rsidR="009D04CB" w:rsidRPr="00877561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9" w:type="dxa"/>
            <w:vAlign w:val="center"/>
          </w:tcPr>
          <w:p w14:paraId="6C899C5E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7640A294" w14:textId="77777777" w:rsidR="009D04CB" w:rsidRPr="00510B4F" w:rsidRDefault="009D04CB" w:rsidP="00510B4F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32</w:t>
            </w:r>
          </w:p>
        </w:tc>
        <w:tc>
          <w:tcPr>
            <w:tcW w:w="1701" w:type="dxa"/>
            <w:vAlign w:val="center"/>
          </w:tcPr>
          <w:p w14:paraId="28A9FF47" w14:textId="77777777" w:rsidR="009D04CB" w:rsidRPr="004903FD" w:rsidRDefault="009D04CB" w:rsidP="00510B4F">
            <w:pPr>
              <w:jc w:val="center"/>
              <w:rPr>
                <w:sz w:val="24"/>
                <w:szCs w:val="24"/>
              </w:rPr>
            </w:pPr>
            <w:r w:rsidRPr="00AC3FBE">
              <w:rPr>
                <w:sz w:val="24"/>
                <w:szCs w:val="24"/>
              </w:rPr>
              <w:t>О, ПЗ,</w:t>
            </w:r>
            <w:r>
              <w:rPr>
                <w:sz w:val="24"/>
                <w:szCs w:val="24"/>
              </w:rPr>
              <w:t xml:space="preserve"> защита выполнения контрольной работы</w:t>
            </w:r>
          </w:p>
        </w:tc>
      </w:tr>
      <w:tr w:rsidR="009D04CB" w:rsidRPr="004903FD" w14:paraId="1A6D5C8C" w14:textId="77777777" w:rsidTr="00510B4F">
        <w:tc>
          <w:tcPr>
            <w:tcW w:w="533" w:type="dxa"/>
          </w:tcPr>
          <w:p w14:paraId="1D59CB26" w14:textId="77777777" w:rsidR="009D04CB" w:rsidRDefault="009D04CB" w:rsidP="00510B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977" w:type="dxa"/>
          </w:tcPr>
          <w:p w14:paraId="18D335D1" w14:textId="77777777" w:rsidR="009D04CB" w:rsidRPr="0084038F" w:rsidRDefault="009D04CB" w:rsidP="00510B4F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Прямые и плоскости</w:t>
            </w:r>
          </w:p>
        </w:tc>
        <w:tc>
          <w:tcPr>
            <w:tcW w:w="993" w:type="dxa"/>
            <w:vAlign w:val="center"/>
          </w:tcPr>
          <w:p w14:paraId="79C45190" w14:textId="77777777" w:rsidR="009D04CB" w:rsidRDefault="009D04CB" w:rsidP="00DB2CF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/2</w:t>
            </w:r>
          </w:p>
        </w:tc>
        <w:tc>
          <w:tcPr>
            <w:tcW w:w="1559" w:type="dxa"/>
            <w:vAlign w:val="center"/>
          </w:tcPr>
          <w:p w14:paraId="7B79FBD1" w14:textId="77777777" w:rsidR="009D04CB" w:rsidRPr="00E54D56" w:rsidRDefault="001127FD" w:rsidP="001127F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упповая д</w:t>
            </w:r>
            <w:r w:rsidR="00B364E0">
              <w:rPr>
                <w:sz w:val="24"/>
                <w:szCs w:val="24"/>
              </w:rPr>
              <w:t>искуссия</w:t>
            </w:r>
            <w:r w:rsidR="009D04CB" w:rsidRPr="00E54D56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  <w:vAlign w:val="center"/>
          </w:tcPr>
          <w:p w14:paraId="11BE8088" w14:textId="77777777" w:rsidR="009D04CB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9" w:type="dxa"/>
            <w:vMerge w:val="restart"/>
            <w:vAlign w:val="center"/>
          </w:tcPr>
          <w:p w14:paraId="5455A1C5" w14:textId="77777777" w:rsidR="009D04CB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  <w:p w14:paraId="742BDD87" w14:textId="77777777" w:rsidR="009D04CB" w:rsidRDefault="009D04CB" w:rsidP="00ED014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51DE7183" w14:textId="77777777" w:rsidR="009D04CB" w:rsidRPr="00510B4F" w:rsidRDefault="009D04CB" w:rsidP="00510B4F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26</w:t>
            </w:r>
          </w:p>
        </w:tc>
        <w:tc>
          <w:tcPr>
            <w:tcW w:w="1701" w:type="dxa"/>
            <w:vAlign w:val="center"/>
          </w:tcPr>
          <w:p w14:paraId="5DB596F7" w14:textId="77777777" w:rsidR="009D04CB" w:rsidRPr="00EA0CD3" w:rsidRDefault="009D04CB" w:rsidP="00510B4F">
            <w:pPr>
              <w:jc w:val="center"/>
              <w:rPr>
                <w:color w:val="FF0000"/>
                <w:sz w:val="24"/>
                <w:szCs w:val="24"/>
              </w:rPr>
            </w:pPr>
            <w:r w:rsidRPr="00AC3FBE">
              <w:rPr>
                <w:sz w:val="24"/>
                <w:szCs w:val="24"/>
              </w:rPr>
              <w:t>О, ПЗ, Т</w:t>
            </w:r>
            <w:r>
              <w:rPr>
                <w:sz w:val="24"/>
                <w:szCs w:val="24"/>
              </w:rPr>
              <w:t>,КЗ</w:t>
            </w:r>
          </w:p>
        </w:tc>
      </w:tr>
      <w:tr w:rsidR="009D04CB" w:rsidRPr="004903FD" w14:paraId="5C8E578C" w14:textId="77777777" w:rsidTr="00510B4F">
        <w:tc>
          <w:tcPr>
            <w:tcW w:w="533" w:type="dxa"/>
          </w:tcPr>
          <w:p w14:paraId="70842007" w14:textId="77777777" w:rsidR="009D04CB" w:rsidRDefault="009D04CB" w:rsidP="00510B4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977" w:type="dxa"/>
          </w:tcPr>
          <w:p w14:paraId="17CD9D17" w14:textId="77777777" w:rsidR="009D04CB" w:rsidRPr="0084038F" w:rsidRDefault="009D04CB" w:rsidP="00510B4F">
            <w:pPr>
              <w:shd w:val="clear" w:color="auto" w:fill="FFFFFF"/>
              <w:rPr>
                <w:sz w:val="24"/>
                <w:szCs w:val="24"/>
              </w:rPr>
            </w:pPr>
            <w:r w:rsidRPr="0084038F">
              <w:rPr>
                <w:sz w:val="24"/>
                <w:szCs w:val="24"/>
              </w:rPr>
              <w:t>Кривые второго порядка</w:t>
            </w:r>
          </w:p>
        </w:tc>
        <w:tc>
          <w:tcPr>
            <w:tcW w:w="993" w:type="dxa"/>
            <w:vAlign w:val="center"/>
          </w:tcPr>
          <w:p w14:paraId="4610283D" w14:textId="77777777" w:rsidR="009D04CB" w:rsidRDefault="009D04CB" w:rsidP="00DB2CF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/2</w:t>
            </w:r>
          </w:p>
        </w:tc>
        <w:tc>
          <w:tcPr>
            <w:tcW w:w="1559" w:type="dxa"/>
            <w:vAlign w:val="center"/>
          </w:tcPr>
          <w:p w14:paraId="74E47E6E" w14:textId="77777777" w:rsidR="009D04CB" w:rsidRPr="00E54D56" w:rsidRDefault="001127FD" w:rsidP="001127F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упповая д</w:t>
            </w:r>
            <w:r w:rsidR="00B364E0">
              <w:rPr>
                <w:sz w:val="24"/>
                <w:szCs w:val="24"/>
              </w:rPr>
              <w:t>искуссия</w:t>
            </w:r>
            <w:r w:rsidR="009D04CB" w:rsidRPr="00E54D56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  <w:vAlign w:val="center"/>
          </w:tcPr>
          <w:p w14:paraId="7CD32CBB" w14:textId="77777777" w:rsidR="009D04CB" w:rsidRDefault="009D04CB" w:rsidP="00510B4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09" w:type="dxa"/>
            <w:vMerge/>
            <w:vAlign w:val="center"/>
          </w:tcPr>
          <w:p w14:paraId="4C67FBFE" w14:textId="77777777" w:rsidR="009D04CB" w:rsidRDefault="009D04CB" w:rsidP="00510B4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4C3B1511" w14:textId="77777777" w:rsidR="009D04CB" w:rsidRPr="00510B4F" w:rsidRDefault="009D04CB" w:rsidP="00510B4F">
            <w:pPr>
              <w:tabs>
                <w:tab w:val="left" w:pos="1080"/>
              </w:tabs>
              <w:jc w:val="center"/>
              <w:rPr>
                <w:sz w:val="24"/>
                <w:szCs w:val="24"/>
              </w:rPr>
            </w:pPr>
            <w:r w:rsidRPr="00510B4F">
              <w:rPr>
                <w:sz w:val="24"/>
                <w:szCs w:val="24"/>
              </w:rPr>
              <w:t>26</w:t>
            </w:r>
          </w:p>
        </w:tc>
        <w:tc>
          <w:tcPr>
            <w:tcW w:w="1701" w:type="dxa"/>
            <w:vAlign w:val="center"/>
          </w:tcPr>
          <w:p w14:paraId="11A40632" w14:textId="77777777" w:rsidR="009D04CB" w:rsidRPr="00EA0CD3" w:rsidRDefault="009D04CB" w:rsidP="00510B4F">
            <w:pPr>
              <w:jc w:val="center"/>
              <w:rPr>
                <w:color w:val="FF0000"/>
                <w:sz w:val="24"/>
                <w:szCs w:val="24"/>
              </w:rPr>
            </w:pPr>
            <w:r w:rsidRPr="00AC3FBE">
              <w:rPr>
                <w:sz w:val="24"/>
                <w:szCs w:val="24"/>
              </w:rPr>
              <w:t>О, ПЗ, Т</w:t>
            </w:r>
            <w:r>
              <w:rPr>
                <w:sz w:val="24"/>
                <w:szCs w:val="24"/>
              </w:rPr>
              <w:t>, защита контрольной работы</w:t>
            </w:r>
          </w:p>
        </w:tc>
      </w:tr>
      <w:tr w:rsidR="009D04CB" w:rsidRPr="004903FD" w14:paraId="295EFBC8" w14:textId="77777777" w:rsidTr="00510B4F">
        <w:tc>
          <w:tcPr>
            <w:tcW w:w="533" w:type="dxa"/>
          </w:tcPr>
          <w:p w14:paraId="5BC17637" w14:textId="77777777" w:rsidR="009D04CB" w:rsidRPr="004903FD" w:rsidRDefault="009D04CB" w:rsidP="00510B4F">
            <w:pPr>
              <w:rPr>
                <w:sz w:val="24"/>
                <w:szCs w:val="24"/>
              </w:rPr>
            </w:pPr>
          </w:p>
        </w:tc>
        <w:tc>
          <w:tcPr>
            <w:tcW w:w="2977" w:type="dxa"/>
            <w:vAlign w:val="center"/>
          </w:tcPr>
          <w:p w14:paraId="27E10C73" w14:textId="77777777" w:rsidR="009D04CB" w:rsidRPr="00877561" w:rsidRDefault="009D04CB" w:rsidP="00510B4F">
            <w:pPr>
              <w:jc w:val="right"/>
              <w:rPr>
                <w:spacing w:val="-4"/>
                <w:sz w:val="24"/>
                <w:szCs w:val="24"/>
              </w:rPr>
            </w:pPr>
            <w:r w:rsidRPr="004903FD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3" w:type="dxa"/>
            <w:vAlign w:val="center"/>
          </w:tcPr>
          <w:p w14:paraId="7FA763E7" w14:textId="77777777" w:rsidR="009D04CB" w:rsidRPr="00885661" w:rsidRDefault="009D04CB" w:rsidP="00510B4F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6</w:t>
            </w:r>
            <w:r w:rsidRPr="00885661">
              <w:rPr>
                <w:b/>
                <w:sz w:val="24"/>
                <w:szCs w:val="24"/>
              </w:rPr>
              <w:t>/</w:t>
            </w: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1559" w:type="dxa"/>
            <w:vAlign w:val="center"/>
          </w:tcPr>
          <w:p w14:paraId="53B083BC" w14:textId="77777777" w:rsidR="009D04CB" w:rsidRPr="00885661" w:rsidRDefault="009D04CB" w:rsidP="00510B4F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567" w:type="dxa"/>
            <w:vAlign w:val="center"/>
          </w:tcPr>
          <w:p w14:paraId="35BAB603" w14:textId="77777777" w:rsidR="009D04CB" w:rsidRPr="00885661" w:rsidRDefault="009D04CB" w:rsidP="00510B4F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09" w:type="dxa"/>
            <w:vAlign w:val="center"/>
          </w:tcPr>
          <w:p w14:paraId="56E56E73" w14:textId="77777777" w:rsidR="009D04CB" w:rsidRPr="00885661" w:rsidRDefault="009D04CB" w:rsidP="00510B4F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708" w:type="dxa"/>
            <w:vAlign w:val="center"/>
          </w:tcPr>
          <w:p w14:paraId="3ACB180E" w14:textId="77777777" w:rsidR="009D04CB" w:rsidRPr="00885661" w:rsidRDefault="009D04CB" w:rsidP="00510B4F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6</w:t>
            </w:r>
          </w:p>
        </w:tc>
        <w:tc>
          <w:tcPr>
            <w:tcW w:w="1701" w:type="dxa"/>
          </w:tcPr>
          <w:p w14:paraId="1C66A89B" w14:textId="77777777" w:rsidR="009D04CB" w:rsidRPr="00A554AA" w:rsidRDefault="009D04CB" w:rsidP="00510B4F">
            <w:pPr>
              <w:rPr>
                <w:b/>
                <w:sz w:val="24"/>
                <w:szCs w:val="24"/>
              </w:rPr>
            </w:pPr>
            <w:r w:rsidRPr="00A554AA">
              <w:rPr>
                <w:b/>
                <w:sz w:val="24"/>
                <w:szCs w:val="24"/>
              </w:rPr>
              <w:t>Экзамен</w:t>
            </w:r>
          </w:p>
        </w:tc>
      </w:tr>
    </w:tbl>
    <w:p w14:paraId="3BEDE759" w14:textId="77777777" w:rsidR="009D04CB" w:rsidRDefault="009D04CB" w:rsidP="00CB09C8">
      <w:pPr>
        <w:jc w:val="center"/>
        <w:rPr>
          <w:b/>
          <w:bCs/>
          <w:sz w:val="24"/>
          <w:szCs w:val="24"/>
        </w:rPr>
      </w:pPr>
    </w:p>
    <w:p w14:paraId="30D103F2" w14:textId="77777777" w:rsidR="009D04CB" w:rsidRDefault="009D04CB" w:rsidP="00C50364">
      <w:pPr>
        <w:rPr>
          <w:sz w:val="24"/>
          <w:szCs w:val="24"/>
        </w:rPr>
      </w:pPr>
    </w:p>
    <w:p w14:paraId="5D9120BF" w14:textId="77777777" w:rsidR="009D04CB" w:rsidRPr="00C50364" w:rsidRDefault="009D04CB" w:rsidP="00AC3FBE">
      <w:pPr>
        <w:autoSpaceDE w:val="0"/>
        <w:autoSpaceDN w:val="0"/>
        <w:adjustRightInd w:val="0"/>
        <w:rPr>
          <w:sz w:val="24"/>
          <w:szCs w:val="24"/>
        </w:rPr>
      </w:pPr>
      <w:r w:rsidRPr="00C50364">
        <w:rPr>
          <w:b/>
          <w:bCs/>
          <w:sz w:val="24"/>
          <w:szCs w:val="24"/>
        </w:rPr>
        <w:t xml:space="preserve">О - </w:t>
      </w:r>
      <w:r w:rsidRPr="00C50364">
        <w:rPr>
          <w:sz w:val="24"/>
          <w:szCs w:val="24"/>
        </w:rPr>
        <w:t>опрос (устный, письменный)</w:t>
      </w:r>
    </w:p>
    <w:p w14:paraId="23A22451" w14:textId="77777777" w:rsidR="009D04CB" w:rsidRPr="00C50364" w:rsidRDefault="009D04CB" w:rsidP="00AC3FBE">
      <w:pPr>
        <w:autoSpaceDE w:val="0"/>
        <w:autoSpaceDN w:val="0"/>
        <w:adjustRightInd w:val="0"/>
        <w:rPr>
          <w:sz w:val="24"/>
          <w:szCs w:val="24"/>
        </w:rPr>
      </w:pPr>
      <w:r>
        <w:rPr>
          <w:b/>
          <w:bCs/>
          <w:sz w:val="24"/>
          <w:szCs w:val="24"/>
        </w:rPr>
        <w:t>Т</w:t>
      </w:r>
      <w:r w:rsidRPr="00C50364">
        <w:rPr>
          <w:b/>
          <w:bCs/>
          <w:sz w:val="24"/>
          <w:szCs w:val="24"/>
        </w:rPr>
        <w:t xml:space="preserve"> - </w:t>
      </w:r>
      <w:r>
        <w:rPr>
          <w:sz w:val="24"/>
          <w:szCs w:val="24"/>
        </w:rPr>
        <w:t>тестирование</w:t>
      </w:r>
    </w:p>
    <w:p w14:paraId="1E58049B" w14:textId="77777777" w:rsidR="009D04CB" w:rsidRPr="00C50364" w:rsidRDefault="009D04CB" w:rsidP="00AC3FBE">
      <w:pPr>
        <w:autoSpaceDE w:val="0"/>
        <w:autoSpaceDN w:val="0"/>
        <w:adjustRightInd w:val="0"/>
        <w:rPr>
          <w:sz w:val="24"/>
          <w:szCs w:val="24"/>
        </w:rPr>
      </w:pPr>
      <w:r w:rsidRPr="00C50364">
        <w:rPr>
          <w:b/>
          <w:bCs/>
          <w:sz w:val="24"/>
          <w:szCs w:val="24"/>
        </w:rPr>
        <w:t xml:space="preserve">КЗ - </w:t>
      </w:r>
      <w:r w:rsidRPr="00C50364">
        <w:rPr>
          <w:sz w:val="24"/>
          <w:szCs w:val="24"/>
        </w:rPr>
        <w:t>контрольное задание (устное, письменное)</w:t>
      </w:r>
      <w:r>
        <w:rPr>
          <w:sz w:val="24"/>
          <w:szCs w:val="24"/>
        </w:rPr>
        <w:t xml:space="preserve"> </w:t>
      </w:r>
    </w:p>
    <w:p w14:paraId="31B5653B" w14:textId="77777777" w:rsidR="009D04CB" w:rsidRDefault="009D04CB" w:rsidP="00C50364">
      <w:pPr>
        <w:rPr>
          <w:b/>
          <w:bCs/>
          <w:sz w:val="24"/>
          <w:szCs w:val="24"/>
        </w:rPr>
      </w:pPr>
      <w:r w:rsidRPr="00C50364">
        <w:rPr>
          <w:b/>
          <w:bCs/>
          <w:sz w:val="24"/>
          <w:szCs w:val="24"/>
        </w:rPr>
        <w:t>П</w:t>
      </w:r>
      <w:r>
        <w:rPr>
          <w:b/>
          <w:bCs/>
          <w:sz w:val="24"/>
          <w:szCs w:val="24"/>
        </w:rPr>
        <w:t>З</w:t>
      </w:r>
      <w:r w:rsidRPr="00C50364">
        <w:rPr>
          <w:b/>
          <w:bCs/>
          <w:sz w:val="24"/>
          <w:szCs w:val="24"/>
        </w:rPr>
        <w:t xml:space="preserve"> </w:t>
      </w:r>
      <w:r w:rsidRPr="003A5575">
        <w:rPr>
          <w:bCs/>
          <w:sz w:val="24"/>
          <w:szCs w:val="24"/>
        </w:rPr>
        <w:t>– решение</w:t>
      </w:r>
      <w:r>
        <w:rPr>
          <w:b/>
          <w:bCs/>
          <w:sz w:val="24"/>
          <w:szCs w:val="24"/>
        </w:rPr>
        <w:t xml:space="preserve"> </w:t>
      </w:r>
      <w:r w:rsidRPr="00C50364">
        <w:rPr>
          <w:sz w:val="24"/>
          <w:szCs w:val="24"/>
        </w:rPr>
        <w:t xml:space="preserve">практических </w:t>
      </w:r>
      <w:r>
        <w:rPr>
          <w:sz w:val="24"/>
          <w:szCs w:val="24"/>
        </w:rPr>
        <w:t>задач</w:t>
      </w:r>
      <w:r>
        <w:rPr>
          <w:b/>
          <w:bCs/>
          <w:sz w:val="24"/>
          <w:szCs w:val="24"/>
        </w:rPr>
        <w:br w:type="page"/>
      </w:r>
    </w:p>
    <w:p w14:paraId="16F967BF" w14:textId="77777777" w:rsidR="009D04CB" w:rsidRPr="004903FD" w:rsidRDefault="009D04CB" w:rsidP="00CB09C8">
      <w:pPr>
        <w:jc w:val="center"/>
        <w:rPr>
          <w:b/>
          <w:bCs/>
          <w:sz w:val="24"/>
          <w:szCs w:val="24"/>
        </w:rPr>
      </w:pPr>
      <w:r w:rsidRPr="00DB2CFA">
        <w:rPr>
          <w:b/>
          <w:bCs/>
          <w:sz w:val="24"/>
          <w:szCs w:val="24"/>
        </w:rPr>
        <w:t>Структурные  параметры формирования у студентов комплекса общепрофессиональных</w:t>
      </w:r>
      <w:r w:rsidRPr="004903FD">
        <w:rPr>
          <w:b/>
          <w:bCs/>
          <w:sz w:val="24"/>
          <w:szCs w:val="24"/>
        </w:rPr>
        <w:t xml:space="preserve"> и профессиональных компетенций</w:t>
      </w:r>
    </w:p>
    <w:p w14:paraId="790DBFA8" w14:textId="77777777" w:rsidR="009D04CB" w:rsidRPr="004903FD" w:rsidRDefault="009D04CB" w:rsidP="00CB09C8">
      <w:pPr>
        <w:rPr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493"/>
        <w:gridCol w:w="2367"/>
        <w:gridCol w:w="1919"/>
        <w:gridCol w:w="1565"/>
      </w:tblGrid>
      <w:tr w:rsidR="009D04CB" w:rsidRPr="004903FD" w14:paraId="7FE7ECC2" w14:textId="77777777" w:rsidTr="009A08C0">
        <w:trPr>
          <w:trHeight w:val="285"/>
        </w:trPr>
        <w:tc>
          <w:tcPr>
            <w:tcW w:w="3652" w:type="dxa"/>
            <w:vMerge w:val="restart"/>
          </w:tcPr>
          <w:p w14:paraId="1F7E95DB" w14:textId="77777777" w:rsidR="009D04CB" w:rsidRPr="004903FD" w:rsidRDefault="009D04CB" w:rsidP="00CB09C8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Темы дисциплины</w:t>
            </w:r>
          </w:p>
        </w:tc>
        <w:tc>
          <w:tcPr>
            <w:tcW w:w="2404" w:type="dxa"/>
          </w:tcPr>
          <w:p w14:paraId="5647B5EB" w14:textId="77777777" w:rsidR="009D04CB" w:rsidRPr="004903FD" w:rsidRDefault="009D04CB" w:rsidP="00B102C0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Количество часов</w:t>
            </w:r>
            <w:r>
              <w:rPr>
                <w:sz w:val="24"/>
                <w:szCs w:val="24"/>
              </w:rPr>
              <w:t xml:space="preserve"> (очная/заочная)</w:t>
            </w:r>
          </w:p>
        </w:tc>
        <w:tc>
          <w:tcPr>
            <w:tcW w:w="1949" w:type="dxa"/>
            <w:vMerge w:val="restart"/>
          </w:tcPr>
          <w:p w14:paraId="181ADD87" w14:textId="77777777" w:rsidR="009D04CB" w:rsidRPr="004903FD" w:rsidRDefault="009D04CB" w:rsidP="00CB09C8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Коды компетенций</w:t>
            </w:r>
          </w:p>
        </w:tc>
        <w:tc>
          <w:tcPr>
            <w:tcW w:w="1565" w:type="dxa"/>
            <w:vMerge w:val="restart"/>
          </w:tcPr>
          <w:p w14:paraId="59B13FC2" w14:textId="77777777" w:rsidR="009D04CB" w:rsidRPr="004903FD" w:rsidRDefault="009D04CB" w:rsidP="00CB09C8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Общее количество компетенций</w:t>
            </w:r>
          </w:p>
        </w:tc>
      </w:tr>
      <w:tr w:rsidR="009D04CB" w:rsidRPr="004903FD" w14:paraId="13D6AF31" w14:textId="77777777" w:rsidTr="009A08C0">
        <w:trPr>
          <w:trHeight w:val="1095"/>
        </w:trPr>
        <w:tc>
          <w:tcPr>
            <w:tcW w:w="3652" w:type="dxa"/>
            <w:vMerge/>
          </w:tcPr>
          <w:p w14:paraId="7F72D545" w14:textId="77777777" w:rsidR="009D04CB" w:rsidRPr="004903FD" w:rsidRDefault="009D04CB" w:rsidP="00CB09C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04" w:type="dxa"/>
          </w:tcPr>
          <w:p w14:paraId="736CAF93" w14:textId="77777777" w:rsidR="009D04CB" w:rsidRPr="004903FD" w:rsidRDefault="009D04CB" w:rsidP="000D79C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</w:t>
            </w:r>
            <w:r w:rsidRPr="004903FD">
              <w:rPr>
                <w:sz w:val="24"/>
                <w:szCs w:val="24"/>
              </w:rPr>
              <w:t>екции,</w:t>
            </w:r>
            <w:r>
              <w:rPr>
                <w:sz w:val="24"/>
                <w:szCs w:val="24"/>
              </w:rPr>
              <w:t xml:space="preserve"> </w:t>
            </w:r>
            <w:r w:rsidRPr="004903FD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  <w:tc>
          <w:tcPr>
            <w:tcW w:w="1949" w:type="dxa"/>
            <w:vMerge/>
          </w:tcPr>
          <w:p w14:paraId="2B988FD1" w14:textId="77777777" w:rsidR="009D04CB" w:rsidRPr="004903FD" w:rsidRDefault="009D04CB" w:rsidP="00CB09C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65" w:type="dxa"/>
            <w:vMerge/>
          </w:tcPr>
          <w:p w14:paraId="16D210AE" w14:textId="77777777" w:rsidR="009D04CB" w:rsidRPr="004903FD" w:rsidRDefault="009D04CB" w:rsidP="00CB09C8">
            <w:pPr>
              <w:jc w:val="center"/>
              <w:rPr>
                <w:sz w:val="24"/>
                <w:szCs w:val="24"/>
              </w:rPr>
            </w:pPr>
          </w:p>
        </w:tc>
      </w:tr>
      <w:tr w:rsidR="009D04CB" w:rsidRPr="004903FD" w14:paraId="372831F1" w14:textId="77777777" w:rsidTr="009A08C0">
        <w:trPr>
          <w:trHeight w:val="750"/>
        </w:trPr>
        <w:tc>
          <w:tcPr>
            <w:tcW w:w="3652" w:type="dxa"/>
          </w:tcPr>
          <w:p w14:paraId="2E0BA552" w14:textId="77777777" w:rsidR="009D04CB" w:rsidRPr="0084038F" w:rsidRDefault="009D04CB" w:rsidP="00916BF5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Pr="0084038F">
              <w:rPr>
                <w:sz w:val="24"/>
                <w:szCs w:val="24"/>
              </w:rPr>
              <w:t>Матрицы и определители</w:t>
            </w:r>
          </w:p>
        </w:tc>
        <w:tc>
          <w:tcPr>
            <w:tcW w:w="2404" w:type="dxa"/>
          </w:tcPr>
          <w:p w14:paraId="0FD20F50" w14:textId="77777777" w:rsidR="009D04CB" w:rsidRPr="008B4F60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5C1C8A">
              <w:rPr>
                <w:sz w:val="24"/>
                <w:szCs w:val="24"/>
              </w:rPr>
              <w:t xml:space="preserve">; </w:t>
            </w:r>
            <w:r>
              <w:rPr>
                <w:sz w:val="24"/>
                <w:szCs w:val="24"/>
              </w:rPr>
              <w:t>8</w:t>
            </w:r>
            <w:r w:rsidRPr="005C1C8A">
              <w:rPr>
                <w:sz w:val="24"/>
                <w:szCs w:val="24"/>
              </w:rPr>
              <w:t xml:space="preserve">; </w:t>
            </w:r>
            <w:r>
              <w:rPr>
                <w:sz w:val="24"/>
                <w:szCs w:val="24"/>
              </w:rPr>
              <w:t>20</w:t>
            </w:r>
            <w:r w:rsidRPr="004903FD">
              <w:rPr>
                <w:sz w:val="24"/>
                <w:szCs w:val="24"/>
              </w:rPr>
              <w:t xml:space="preserve">  </w:t>
            </w:r>
            <w:r w:rsidRPr="004903FD">
              <w:rPr>
                <w:sz w:val="24"/>
                <w:szCs w:val="24"/>
                <w:lang w:val="en-US"/>
              </w:rPr>
              <w:t xml:space="preserve">/  </w:t>
            </w:r>
            <w:r>
              <w:rPr>
                <w:sz w:val="24"/>
                <w:szCs w:val="24"/>
              </w:rPr>
              <w:t>1; 2; 26</w:t>
            </w:r>
          </w:p>
        </w:tc>
        <w:tc>
          <w:tcPr>
            <w:tcW w:w="1949" w:type="dxa"/>
          </w:tcPr>
          <w:p w14:paraId="08A21F59" w14:textId="77777777" w:rsidR="009D04CB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2801C1">
              <w:rPr>
                <w:sz w:val="24"/>
                <w:szCs w:val="24"/>
              </w:rPr>
              <w:t>(ОПК-</w:t>
            </w:r>
            <w:r>
              <w:rPr>
                <w:sz w:val="24"/>
                <w:szCs w:val="24"/>
              </w:rPr>
              <w:t>2</w:t>
            </w:r>
            <w:r w:rsidRPr="002801C1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>ОПК-3,</w:t>
            </w:r>
          </w:p>
          <w:p w14:paraId="4E993E0C" w14:textId="77777777" w:rsidR="009D04CB" w:rsidRPr="004903FD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К-2, </w:t>
            </w:r>
            <w:r w:rsidRPr="002801C1">
              <w:rPr>
                <w:sz w:val="24"/>
                <w:szCs w:val="24"/>
              </w:rPr>
              <w:t>ПК-3)</w:t>
            </w:r>
          </w:p>
        </w:tc>
        <w:tc>
          <w:tcPr>
            <w:tcW w:w="1565" w:type="dxa"/>
          </w:tcPr>
          <w:p w14:paraId="67EE2C59" w14:textId="77777777" w:rsidR="009D04CB" w:rsidRPr="004903FD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9D04CB" w:rsidRPr="004903FD" w14:paraId="3ABCE470" w14:textId="77777777" w:rsidTr="009A08C0">
        <w:tc>
          <w:tcPr>
            <w:tcW w:w="3652" w:type="dxa"/>
          </w:tcPr>
          <w:p w14:paraId="1C10BBB3" w14:textId="77777777" w:rsidR="009D04CB" w:rsidRPr="0084038F" w:rsidRDefault="009D04CB" w:rsidP="00916BF5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Pr="0084038F">
              <w:rPr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2404" w:type="dxa"/>
          </w:tcPr>
          <w:p w14:paraId="48FD9100" w14:textId="77777777" w:rsidR="009D04CB" w:rsidRPr="004903FD" w:rsidRDefault="009D04CB" w:rsidP="00507B0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6; 10; 20</w:t>
            </w:r>
            <w:r w:rsidRPr="004903FD">
              <w:rPr>
                <w:sz w:val="24"/>
                <w:szCs w:val="24"/>
              </w:rPr>
              <w:t xml:space="preserve">  </w:t>
            </w:r>
            <w:r w:rsidRPr="004903FD">
              <w:rPr>
                <w:sz w:val="24"/>
                <w:szCs w:val="24"/>
                <w:lang w:val="en-US"/>
              </w:rPr>
              <w:t xml:space="preserve">/  </w:t>
            </w:r>
            <w:r>
              <w:rPr>
                <w:sz w:val="24"/>
                <w:szCs w:val="24"/>
              </w:rPr>
              <w:t>2; 2; 26</w:t>
            </w:r>
          </w:p>
        </w:tc>
        <w:tc>
          <w:tcPr>
            <w:tcW w:w="1949" w:type="dxa"/>
          </w:tcPr>
          <w:p w14:paraId="42B09813" w14:textId="77777777" w:rsidR="009D04CB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E15596">
              <w:rPr>
                <w:sz w:val="24"/>
                <w:szCs w:val="24"/>
              </w:rPr>
              <w:t>(</w:t>
            </w:r>
            <w:r w:rsidRPr="002801C1">
              <w:rPr>
                <w:sz w:val="24"/>
                <w:szCs w:val="24"/>
              </w:rPr>
              <w:t>ОПК</w:t>
            </w:r>
            <w:r w:rsidRPr="00E15596">
              <w:rPr>
                <w:sz w:val="24"/>
                <w:szCs w:val="24"/>
              </w:rPr>
              <w:t xml:space="preserve">-2, </w:t>
            </w:r>
            <w:r>
              <w:rPr>
                <w:sz w:val="24"/>
                <w:szCs w:val="24"/>
              </w:rPr>
              <w:t>ОПК</w:t>
            </w:r>
            <w:r w:rsidRPr="00E15596">
              <w:rPr>
                <w:sz w:val="24"/>
                <w:szCs w:val="24"/>
              </w:rPr>
              <w:t>-3,</w:t>
            </w:r>
          </w:p>
          <w:p w14:paraId="0BC6DA09" w14:textId="77777777" w:rsidR="009D04CB" w:rsidRPr="004903FD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</w:t>
            </w:r>
            <w:r w:rsidRPr="009228C5">
              <w:rPr>
                <w:sz w:val="24"/>
                <w:szCs w:val="24"/>
              </w:rPr>
              <w:t xml:space="preserve">-2, </w:t>
            </w:r>
            <w:r w:rsidRPr="002801C1">
              <w:rPr>
                <w:sz w:val="24"/>
                <w:szCs w:val="24"/>
              </w:rPr>
              <w:t>ПК</w:t>
            </w:r>
            <w:r w:rsidRPr="009228C5">
              <w:rPr>
                <w:sz w:val="24"/>
                <w:szCs w:val="24"/>
              </w:rPr>
              <w:t>-3</w:t>
            </w:r>
            <w:r w:rsidRPr="009228C5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565" w:type="dxa"/>
          </w:tcPr>
          <w:p w14:paraId="66A74988" w14:textId="77777777" w:rsidR="009D04CB" w:rsidRPr="004903FD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9D04CB" w:rsidRPr="004903FD" w14:paraId="11568901" w14:textId="77777777" w:rsidTr="009A08C0">
        <w:tc>
          <w:tcPr>
            <w:tcW w:w="3652" w:type="dxa"/>
          </w:tcPr>
          <w:p w14:paraId="7B946417" w14:textId="77777777" w:rsidR="009D04CB" w:rsidRPr="0084038F" w:rsidRDefault="009D04CB" w:rsidP="00916BF5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Pr="0084038F">
              <w:rPr>
                <w:sz w:val="24"/>
                <w:szCs w:val="24"/>
              </w:rPr>
              <w:t>Балансовый анализ</w:t>
            </w:r>
          </w:p>
        </w:tc>
        <w:tc>
          <w:tcPr>
            <w:tcW w:w="2404" w:type="dxa"/>
          </w:tcPr>
          <w:p w14:paraId="06D0CA88" w14:textId="77777777" w:rsidR="009D04CB" w:rsidRPr="004903FD" w:rsidRDefault="009D04CB" w:rsidP="00507B0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4; 6; 16</w:t>
            </w:r>
            <w:r w:rsidRPr="004903FD">
              <w:rPr>
                <w:sz w:val="24"/>
                <w:szCs w:val="24"/>
              </w:rPr>
              <w:t xml:space="preserve">  </w:t>
            </w:r>
            <w:r w:rsidRPr="004903FD">
              <w:rPr>
                <w:sz w:val="24"/>
                <w:szCs w:val="24"/>
                <w:lang w:val="en-US"/>
              </w:rPr>
              <w:t xml:space="preserve">/  </w:t>
            </w:r>
            <w:r>
              <w:rPr>
                <w:sz w:val="24"/>
                <w:szCs w:val="24"/>
              </w:rPr>
              <w:t>1; 2; 32</w:t>
            </w:r>
          </w:p>
        </w:tc>
        <w:tc>
          <w:tcPr>
            <w:tcW w:w="1949" w:type="dxa"/>
          </w:tcPr>
          <w:p w14:paraId="12F686C5" w14:textId="77777777" w:rsidR="009D04CB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E15596">
              <w:rPr>
                <w:sz w:val="24"/>
                <w:szCs w:val="24"/>
              </w:rPr>
              <w:t>(</w:t>
            </w:r>
            <w:r w:rsidRPr="002801C1">
              <w:rPr>
                <w:sz w:val="24"/>
                <w:szCs w:val="24"/>
              </w:rPr>
              <w:t>ОПК</w:t>
            </w:r>
            <w:r w:rsidRPr="00E15596">
              <w:rPr>
                <w:sz w:val="24"/>
                <w:szCs w:val="24"/>
              </w:rPr>
              <w:t xml:space="preserve">-2, </w:t>
            </w:r>
            <w:r>
              <w:rPr>
                <w:sz w:val="24"/>
                <w:szCs w:val="24"/>
              </w:rPr>
              <w:t>ОПК</w:t>
            </w:r>
            <w:r w:rsidRPr="00E15596">
              <w:rPr>
                <w:sz w:val="24"/>
                <w:szCs w:val="24"/>
              </w:rPr>
              <w:t>-3,</w:t>
            </w:r>
          </w:p>
          <w:p w14:paraId="169CF25C" w14:textId="77777777" w:rsidR="009D04CB" w:rsidRPr="009228C5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ПК</w:t>
            </w:r>
            <w:r w:rsidRPr="009228C5">
              <w:rPr>
                <w:sz w:val="24"/>
                <w:szCs w:val="24"/>
              </w:rPr>
              <w:t xml:space="preserve">-2, </w:t>
            </w:r>
            <w:r w:rsidRPr="002801C1">
              <w:rPr>
                <w:sz w:val="24"/>
                <w:szCs w:val="24"/>
              </w:rPr>
              <w:t>ПК</w:t>
            </w:r>
            <w:r w:rsidRPr="009228C5">
              <w:rPr>
                <w:sz w:val="24"/>
                <w:szCs w:val="24"/>
              </w:rPr>
              <w:t>-3</w:t>
            </w:r>
            <w:r w:rsidRPr="009228C5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565" w:type="dxa"/>
          </w:tcPr>
          <w:p w14:paraId="1E0A6F24" w14:textId="77777777" w:rsidR="009D04CB" w:rsidRPr="004903FD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9D04CB" w:rsidRPr="004903FD" w14:paraId="1047E5D1" w14:textId="77777777" w:rsidTr="009A08C0">
        <w:tc>
          <w:tcPr>
            <w:tcW w:w="3652" w:type="dxa"/>
          </w:tcPr>
          <w:p w14:paraId="3FD2A56F" w14:textId="77777777" w:rsidR="009D04CB" w:rsidRPr="0084038F" w:rsidRDefault="009D04CB" w:rsidP="00916BF5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</w:t>
            </w:r>
            <w:r w:rsidRPr="0084038F">
              <w:rPr>
                <w:sz w:val="24"/>
                <w:szCs w:val="24"/>
              </w:rPr>
              <w:t>Векторная алгебра</w:t>
            </w:r>
          </w:p>
        </w:tc>
        <w:tc>
          <w:tcPr>
            <w:tcW w:w="2404" w:type="dxa"/>
          </w:tcPr>
          <w:p w14:paraId="0F216466" w14:textId="77777777" w:rsidR="009D04CB" w:rsidRPr="004903FD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; 8; 20</w:t>
            </w:r>
            <w:r w:rsidRPr="004903FD">
              <w:rPr>
                <w:sz w:val="24"/>
                <w:szCs w:val="24"/>
              </w:rPr>
              <w:t xml:space="preserve">  </w:t>
            </w:r>
            <w:r w:rsidRPr="004903FD">
              <w:rPr>
                <w:sz w:val="24"/>
                <w:szCs w:val="24"/>
                <w:lang w:val="en-US"/>
              </w:rPr>
              <w:t xml:space="preserve">/  </w:t>
            </w:r>
            <w:r>
              <w:rPr>
                <w:sz w:val="24"/>
                <w:szCs w:val="24"/>
              </w:rPr>
              <w:t>1; 2; 28</w:t>
            </w:r>
          </w:p>
        </w:tc>
        <w:tc>
          <w:tcPr>
            <w:tcW w:w="1949" w:type="dxa"/>
          </w:tcPr>
          <w:p w14:paraId="0F156510" w14:textId="77777777" w:rsidR="009D04CB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2801C1">
              <w:rPr>
                <w:sz w:val="24"/>
                <w:szCs w:val="24"/>
              </w:rPr>
              <w:t>(ОПК-</w:t>
            </w:r>
            <w:r>
              <w:rPr>
                <w:sz w:val="24"/>
                <w:szCs w:val="24"/>
              </w:rPr>
              <w:t>2</w:t>
            </w:r>
            <w:r w:rsidRPr="002801C1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>ОПК-3,</w:t>
            </w:r>
          </w:p>
          <w:p w14:paraId="42D2DFA5" w14:textId="77777777" w:rsidR="009D04CB" w:rsidRPr="004903FD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К-2, </w:t>
            </w:r>
            <w:r w:rsidRPr="002801C1">
              <w:rPr>
                <w:sz w:val="24"/>
                <w:szCs w:val="24"/>
              </w:rPr>
              <w:t>ПК-3)</w:t>
            </w:r>
          </w:p>
        </w:tc>
        <w:tc>
          <w:tcPr>
            <w:tcW w:w="1565" w:type="dxa"/>
          </w:tcPr>
          <w:p w14:paraId="2EDA85B3" w14:textId="77777777" w:rsidR="009D04CB" w:rsidRPr="004903FD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9D04CB" w:rsidRPr="004903FD" w14:paraId="711B1E8F" w14:textId="77777777" w:rsidTr="009A08C0">
        <w:tc>
          <w:tcPr>
            <w:tcW w:w="3652" w:type="dxa"/>
          </w:tcPr>
          <w:p w14:paraId="314848D6" w14:textId="77777777" w:rsidR="009D04CB" w:rsidRPr="0084038F" w:rsidRDefault="009D04CB" w:rsidP="00916BF5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pacing w:val="-2"/>
                <w:sz w:val="24"/>
                <w:szCs w:val="24"/>
              </w:rPr>
              <w:t xml:space="preserve">5. </w:t>
            </w:r>
            <w:r w:rsidRPr="0084038F">
              <w:rPr>
                <w:spacing w:val="-2"/>
                <w:sz w:val="24"/>
                <w:szCs w:val="24"/>
              </w:rPr>
              <w:t>Линейные пространства и линейные операторы</w:t>
            </w:r>
          </w:p>
        </w:tc>
        <w:tc>
          <w:tcPr>
            <w:tcW w:w="2404" w:type="dxa"/>
          </w:tcPr>
          <w:p w14:paraId="3D1EFF47" w14:textId="77777777" w:rsidR="009D04CB" w:rsidRPr="004903FD" w:rsidRDefault="009D04CB" w:rsidP="00507B0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4; 8; 20</w:t>
            </w:r>
            <w:r w:rsidRPr="004903FD">
              <w:rPr>
                <w:sz w:val="24"/>
                <w:szCs w:val="24"/>
              </w:rPr>
              <w:t xml:space="preserve">  </w:t>
            </w:r>
            <w:r w:rsidRPr="004903FD">
              <w:rPr>
                <w:sz w:val="24"/>
                <w:szCs w:val="24"/>
                <w:lang w:val="en-US"/>
              </w:rPr>
              <w:t xml:space="preserve">/  </w:t>
            </w:r>
            <w:r>
              <w:rPr>
                <w:sz w:val="24"/>
                <w:szCs w:val="24"/>
              </w:rPr>
              <w:t>1; 2; 32</w:t>
            </w:r>
          </w:p>
        </w:tc>
        <w:tc>
          <w:tcPr>
            <w:tcW w:w="1949" w:type="dxa"/>
          </w:tcPr>
          <w:p w14:paraId="69340FD9" w14:textId="77777777" w:rsidR="009D04CB" w:rsidRPr="009228C5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 w:rsidRPr="009228C5">
              <w:rPr>
                <w:sz w:val="24"/>
                <w:szCs w:val="24"/>
                <w:lang w:val="en-US"/>
              </w:rPr>
              <w:t>(</w:t>
            </w:r>
            <w:r>
              <w:rPr>
                <w:sz w:val="24"/>
                <w:szCs w:val="24"/>
              </w:rPr>
              <w:t>ПК</w:t>
            </w:r>
            <w:r w:rsidRPr="009228C5">
              <w:rPr>
                <w:sz w:val="24"/>
                <w:szCs w:val="24"/>
              </w:rPr>
              <w:t xml:space="preserve">-2, </w:t>
            </w:r>
            <w:r w:rsidRPr="002801C1">
              <w:rPr>
                <w:sz w:val="24"/>
                <w:szCs w:val="24"/>
              </w:rPr>
              <w:t>ПК</w:t>
            </w:r>
            <w:r w:rsidRPr="009228C5">
              <w:rPr>
                <w:sz w:val="24"/>
                <w:szCs w:val="24"/>
              </w:rPr>
              <w:t>-3</w:t>
            </w:r>
            <w:r w:rsidRPr="009228C5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565" w:type="dxa"/>
          </w:tcPr>
          <w:p w14:paraId="0D50D57F" w14:textId="77777777" w:rsidR="009D04CB" w:rsidRPr="004903FD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9D04CB" w:rsidRPr="004903FD" w14:paraId="3864F319" w14:textId="77777777" w:rsidTr="009A08C0">
        <w:tc>
          <w:tcPr>
            <w:tcW w:w="3652" w:type="dxa"/>
          </w:tcPr>
          <w:p w14:paraId="38704158" w14:textId="77777777" w:rsidR="009D04CB" w:rsidRPr="0084038F" w:rsidRDefault="009D04CB" w:rsidP="00916BF5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6. </w:t>
            </w:r>
            <w:r w:rsidRPr="0084038F">
              <w:rPr>
                <w:sz w:val="24"/>
                <w:szCs w:val="24"/>
              </w:rPr>
              <w:t>Прямые и плоскости</w:t>
            </w:r>
          </w:p>
        </w:tc>
        <w:tc>
          <w:tcPr>
            <w:tcW w:w="2404" w:type="dxa"/>
          </w:tcPr>
          <w:p w14:paraId="4587AE4D" w14:textId="77777777" w:rsidR="009D04CB" w:rsidRPr="004903FD" w:rsidRDefault="009D04CB" w:rsidP="00507B07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4; 6; 14</w:t>
            </w:r>
            <w:r w:rsidRPr="004903FD">
              <w:rPr>
                <w:sz w:val="24"/>
                <w:szCs w:val="24"/>
              </w:rPr>
              <w:t xml:space="preserve">  </w:t>
            </w:r>
            <w:r w:rsidRPr="004903FD">
              <w:rPr>
                <w:sz w:val="24"/>
                <w:szCs w:val="24"/>
                <w:lang w:val="en-US"/>
              </w:rPr>
              <w:t xml:space="preserve">/  </w:t>
            </w:r>
            <w:r>
              <w:rPr>
                <w:sz w:val="24"/>
                <w:szCs w:val="24"/>
              </w:rPr>
              <w:t>1; 1; 26</w:t>
            </w:r>
          </w:p>
        </w:tc>
        <w:tc>
          <w:tcPr>
            <w:tcW w:w="1949" w:type="dxa"/>
          </w:tcPr>
          <w:p w14:paraId="013697F1" w14:textId="77777777" w:rsidR="009D04CB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E15596">
              <w:rPr>
                <w:sz w:val="24"/>
                <w:szCs w:val="24"/>
              </w:rPr>
              <w:t>(</w:t>
            </w:r>
            <w:r w:rsidRPr="002801C1">
              <w:rPr>
                <w:sz w:val="24"/>
                <w:szCs w:val="24"/>
              </w:rPr>
              <w:t>ОПК</w:t>
            </w:r>
            <w:r w:rsidRPr="00E15596">
              <w:rPr>
                <w:sz w:val="24"/>
                <w:szCs w:val="24"/>
              </w:rPr>
              <w:t xml:space="preserve">-2, </w:t>
            </w:r>
            <w:r>
              <w:rPr>
                <w:sz w:val="24"/>
                <w:szCs w:val="24"/>
              </w:rPr>
              <w:t>ОПК</w:t>
            </w:r>
            <w:r w:rsidRPr="00E15596">
              <w:rPr>
                <w:sz w:val="24"/>
                <w:szCs w:val="24"/>
              </w:rPr>
              <w:t>-3,</w:t>
            </w:r>
          </w:p>
          <w:p w14:paraId="266FB578" w14:textId="77777777" w:rsidR="009D04CB" w:rsidRPr="009228C5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ПК</w:t>
            </w:r>
            <w:r w:rsidRPr="009228C5">
              <w:rPr>
                <w:sz w:val="24"/>
                <w:szCs w:val="24"/>
              </w:rPr>
              <w:t xml:space="preserve">-2, </w:t>
            </w:r>
            <w:r w:rsidRPr="002801C1">
              <w:rPr>
                <w:sz w:val="24"/>
                <w:szCs w:val="24"/>
              </w:rPr>
              <w:t>ПК</w:t>
            </w:r>
            <w:r w:rsidRPr="009228C5">
              <w:rPr>
                <w:sz w:val="24"/>
                <w:szCs w:val="24"/>
              </w:rPr>
              <w:t>-3</w:t>
            </w:r>
            <w:r w:rsidRPr="009228C5">
              <w:rPr>
                <w:sz w:val="24"/>
                <w:szCs w:val="24"/>
                <w:lang w:val="en-US"/>
              </w:rPr>
              <w:t>)</w:t>
            </w:r>
          </w:p>
        </w:tc>
        <w:tc>
          <w:tcPr>
            <w:tcW w:w="1565" w:type="dxa"/>
          </w:tcPr>
          <w:p w14:paraId="269189EC" w14:textId="77777777" w:rsidR="009D04CB" w:rsidRPr="004903FD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9D04CB" w:rsidRPr="004903FD" w14:paraId="33146533" w14:textId="77777777" w:rsidTr="009A08C0">
        <w:tc>
          <w:tcPr>
            <w:tcW w:w="3652" w:type="dxa"/>
          </w:tcPr>
          <w:p w14:paraId="13CEC570" w14:textId="77777777" w:rsidR="009D04CB" w:rsidRPr="0084038F" w:rsidRDefault="009D04CB" w:rsidP="00916BF5">
            <w:p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7. </w:t>
            </w:r>
            <w:r w:rsidRPr="0084038F">
              <w:rPr>
                <w:sz w:val="24"/>
                <w:szCs w:val="24"/>
              </w:rPr>
              <w:t>Кривые второго порядка</w:t>
            </w:r>
          </w:p>
        </w:tc>
        <w:tc>
          <w:tcPr>
            <w:tcW w:w="2404" w:type="dxa"/>
          </w:tcPr>
          <w:p w14:paraId="7E791015" w14:textId="77777777" w:rsidR="009D04CB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; 8; 16 / 1; 1; 26</w:t>
            </w:r>
          </w:p>
        </w:tc>
        <w:tc>
          <w:tcPr>
            <w:tcW w:w="1949" w:type="dxa"/>
          </w:tcPr>
          <w:p w14:paraId="056AF0E4" w14:textId="77777777" w:rsidR="009D04CB" w:rsidRPr="004903FD" w:rsidRDefault="009D04CB" w:rsidP="00507B07">
            <w:pPr>
              <w:widowControl w:val="0"/>
              <w:shd w:val="clear" w:color="auto" w:fill="FFFFFF"/>
              <w:tabs>
                <w:tab w:val="left" w:pos="0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2801C1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</w:rPr>
              <w:t xml:space="preserve">ПК-2, </w:t>
            </w:r>
            <w:r w:rsidRPr="002801C1">
              <w:rPr>
                <w:sz w:val="24"/>
                <w:szCs w:val="24"/>
              </w:rPr>
              <w:t>ПК-3)</w:t>
            </w:r>
          </w:p>
        </w:tc>
        <w:tc>
          <w:tcPr>
            <w:tcW w:w="1565" w:type="dxa"/>
          </w:tcPr>
          <w:p w14:paraId="72A806A9" w14:textId="77777777" w:rsidR="009D04CB" w:rsidRDefault="009D04CB" w:rsidP="00507B0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</w:tbl>
    <w:p w14:paraId="307B2D45" w14:textId="77777777" w:rsidR="009D04CB" w:rsidRDefault="009D04CB" w:rsidP="00CB09C8">
      <w:pPr>
        <w:jc w:val="center"/>
        <w:rPr>
          <w:b/>
          <w:bCs/>
          <w:sz w:val="24"/>
          <w:szCs w:val="24"/>
        </w:rPr>
      </w:pPr>
    </w:p>
    <w:p w14:paraId="00847E72" w14:textId="77777777" w:rsidR="009D04CB" w:rsidRPr="0084038F" w:rsidRDefault="009D04CB" w:rsidP="00916BF5">
      <w:pPr>
        <w:numPr>
          <w:ilvl w:val="1"/>
          <w:numId w:val="4"/>
        </w:numPr>
        <w:tabs>
          <w:tab w:val="left" w:pos="540"/>
        </w:tabs>
        <w:ind w:left="0" w:firstLine="0"/>
        <w:jc w:val="center"/>
        <w:rPr>
          <w:b/>
          <w:sz w:val="24"/>
          <w:szCs w:val="24"/>
        </w:rPr>
      </w:pPr>
      <w:r w:rsidRPr="0084038F">
        <w:rPr>
          <w:b/>
          <w:sz w:val="24"/>
          <w:szCs w:val="24"/>
        </w:rPr>
        <w:t>Содержание разделов дисциплины</w:t>
      </w:r>
    </w:p>
    <w:p w14:paraId="75F38EBD" w14:textId="77777777" w:rsidR="009D04CB" w:rsidRDefault="009D04CB" w:rsidP="00916BF5">
      <w:pPr>
        <w:shd w:val="clear" w:color="auto" w:fill="FFFFFF"/>
        <w:tabs>
          <w:tab w:val="left" w:pos="840"/>
        </w:tabs>
        <w:jc w:val="center"/>
        <w:rPr>
          <w:b/>
          <w:bCs/>
          <w:sz w:val="24"/>
          <w:szCs w:val="24"/>
        </w:rPr>
      </w:pPr>
    </w:p>
    <w:p w14:paraId="1BB7D2C3" w14:textId="77777777" w:rsidR="009D04CB" w:rsidRPr="0084038F" w:rsidRDefault="009D04CB" w:rsidP="00916BF5">
      <w:pPr>
        <w:shd w:val="clear" w:color="auto" w:fill="FFFFFF"/>
        <w:tabs>
          <w:tab w:val="left" w:pos="840"/>
        </w:tabs>
        <w:jc w:val="center"/>
        <w:rPr>
          <w:sz w:val="24"/>
          <w:szCs w:val="24"/>
        </w:rPr>
      </w:pPr>
      <w:r w:rsidRPr="0084038F">
        <w:rPr>
          <w:b/>
          <w:bCs/>
          <w:sz w:val="24"/>
          <w:szCs w:val="24"/>
        </w:rPr>
        <w:t>Тема 1. Матрицы и определители</w:t>
      </w:r>
    </w:p>
    <w:p w14:paraId="761D49A5" w14:textId="77777777" w:rsidR="009D04CB" w:rsidRPr="0084038F" w:rsidRDefault="009D04CB" w:rsidP="005C037E">
      <w:pPr>
        <w:widowControl w:val="0"/>
        <w:numPr>
          <w:ilvl w:val="0"/>
          <w:numId w:val="9"/>
        </w:numPr>
        <w:shd w:val="clear" w:color="auto" w:fill="FFFFFF"/>
        <w:tabs>
          <w:tab w:val="left" w:pos="840"/>
          <w:tab w:val="left" w:pos="96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Понятие матрицы. Основные определения. Действия над матрицами и их свойства. Применение матриц при решении экономических задач.</w:t>
      </w:r>
    </w:p>
    <w:p w14:paraId="5C9F31BB" w14:textId="77777777" w:rsidR="009D04CB" w:rsidRPr="0084038F" w:rsidRDefault="009D04CB" w:rsidP="005C037E">
      <w:pPr>
        <w:widowControl w:val="0"/>
        <w:numPr>
          <w:ilvl w:val="0"/>
          <w:numId w:val="10"/>
        </w:numPr>
        <w:shd w:val="clear" w:color="auto" w:fill="FFFFFF"/>
        <w:tabs>
          <w:tab w:val="left" w:pos="840"/>
          <w:tab w:val="left" w:pos="960"/>
        </w:tabs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84038F">
        <w:rPr>
          <w:sz w:val="24"/>
          <w:szCs w:val="24"/>
        </w:rPr>
        <w:t>Определители квадратных матриц. Свойства определителей.</w:t>
      </w:r>
    </w:p>
    <w:p w14:paraId="6243B743" w14:textId="77777777" w:rsidR="009D04CB" w:rsidRPr="0084038F" w:rsidRDefault="009D04CB" w:rsidP="005C037E">
      <w:pPr>
        <w:widowControl w:val="0"/>
        <w:numPr>
          <w:ilvl w:val="0"/>
          <w:numId w:val="10"/>
        </w:numPr>
        <w:shd w:val="clear" w:color="auto" w:fill="FFFFFF"/>
        <w:tabs>
          <w:tab w:val="left" w:pos="840"/>
          <w:tab w:val="left" w:pos="960"/>
        </w:tabs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84038F">
        <w:rPr>
          <w:sz w:val="24"/>
          <w:szCs w:val="24"/>
        </w:rPr>
        <w:t>Обратная матрица. Линейная зависимость строк матрицы. Элементарные преобразования матриц. Приведение матрицы к ступенчатому виду.</w:t>
      </w:r>
    </w:p>
    <w:p w14:paraId="5ADA677F" w14:textId="77777777" w:rsidR="009D04CB" w:rsidRPr="0084038F" w:rsidRDefault="009D04CB" w:rsidP="005C037E">
      <w:pPr>
        <w:widowControl w:val="0"/>
        <w:numPr>
          <w:ilvl w:val="0"/>
          <w:numId w:val="10"/>
        </w:numPr>
        <w:shd w:val="clear" w:color="auto" w:fill="FFFFFF"/>
        <w:tabs>
          <w:tab w:val="left" w:pos="840"/>
          <w:tab w:val="left" w:pos="960"/>
        </w:tabs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84038F">
        <w:rPr>
          <w:sz w:val="24"/>
          <w:szCs w:val="24"/>
        </w:rPr>
        <w:t>Ранг матрицы.</w:t>
      </w:r>
    </w:p>
    <w:p w14:paraId="07C14B08" w14:textId="77777777" w:rsidR="009D04CB" w:rsidRPr="0084038F" w:rsidRDefault="009D04CB" w:rsidP="0084038F">
      <w:pPr>
        <w:shd w:val="clear" w:color="auto" w:fill="FFFFFF"/>
        <w:tabs>
          <w:tab w:val="left" w:pos="840"/>
        </w:tabs>
        <w:ind w:firstLine="567"/>
        <w:jc w:val="center"/>
        <w:rPr>
          <w:b/>
          <w:bCs/>
          <w:sz w:val="24"/>
          <w:szCs w:val="24"/>
        </w:rPr>
      </w:pPr>
    </w:p>
    <w:p w14:paraId="1D6827DB" w14:textId="77777777" w:rsidR="009D04CB" w:rsidRPr="0084038F" w:rsidRDefault="009D04CB" w:rsidP="00916BF5">
      <w:pPr>
        <w:shd w:val="clear" w:color="auto" w:fill="FFFFFF"/>
        <w:tabs>
          <w:tab w:val="left" w:pos="840"/>
        </w:tabs>
        <w:jc w:val="center"/>
        <w:rPr>
          <w:sz w:val="24"/>
          <w:szCs w:val="24"/>
        </w:rPr>
      </w:pPr>
      <w:r w:rsidRPr="0084038F">
        <w:rPr>
          <w:b/>
          <w:bCs/>
          <w:sz w:val="24"/>
          <w:szCs w:val="24"/>
        </w:rPr>
        <w:t>Тема 2. Системы линейных уравнений</w:t>
      </w:r>
    </w:p>
    <w:p w14:paraId="3FCDCE02" w14:textId="77777777" w:rsidR="009D04CB" w:rsidRPr="0084038F" w:rsidRDefault="009D04CB" w:rsidP="005C037E">
      <w:pPr>
        <w:widowControl w:val="0"/>
        <w:numPr>
          <w:ilvl w:val="0"/>
          <w:numId w:val="11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Критерий совместности неоднородной системы линейных уравнений. Теорема Кронекера-Капелли. Квадратные неоднородные системы линейных уравнений. Метод обратной матрицы и формулы Крамера. Правило отыскания решений общей системы линейных уравнений.</w:t>
      </w:r>
    </w:p>
    <w:p w14:paraId="5564E736" w14:textId="77777777" w:rsidR="009D04CB" w:rsidRPr="0084038F" w:rsidRDefault="009D04CB" w:rsidP="005C037E">
      <w:pPr>
        <w:widowControl w:val="0"/>
        <w:numPr>
          <w:ilvl w:val="0"/>
          <w:numId w:val="11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Нахождение решений произвольной системы линейных уравнений. Метод Гаусса. Критерий нетривиальной совместности однородной системы линейных уравнений. Свойства решений.</w:t>
      </w:r>
    </w:p>
    <w:p w14:paraId="1B06DD35" w14:textId="77777777" w:rsidR="009D04CB" w:rsidRPr="0084038F" w:rsidRDefault="009D04CB" w:rsidP="005C037E">
      <w:pPr>
        <w:widowControl w:val="0"/>
        <w:numPr>
          <w:ilvl w:val="0"/>
          <w:numId w:val="11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Фундаментальная система решений однородной системы линейных уравне</w:t>
      </w:r>
      <w:r w:rsidRPr="0084038F">
        <w:rPr>
          <w:spacing w:val="-1"/>
          <w:sz w:val="24"/>
          <w:szCs w:val="24"/>
        </w:rPr>
        <w:t xml:space="preserve">ний. Структура общего решения. Структура общего решения неоднородной системы </w:t>
      </w:r>
      <w:r w:rsidRPr="0084038F">
        <w:rPr>
          <w:sz w:val="24"/>
          <w:szCs w:val="24"/>
        </w:rPr>
        <w:t>линейных уравнений.</w:t>
      </w:r>
    </w:p>
    <w:p w14:paraId="716104E1" w14:textId="77777777" w:rsidR="009D04CB" w:rsidRPr="0084038F" w:rsidRDefault="009D04CB" w:rsidP="0084038F">
      <w:pPr>
        <w:shd w:val="clear" w:color="auto" w:fill="FFFFFF"/>
        <w:tabs>
          <w:tab w:val="left" w:pos="840"/>
        </w:tabs>
        <w:ind w:firstLine="567"/>
        <w:jc w:val="center"/>
        <w:rPr>
          <w:b/>
          <w:bCs/>
          <w:sz w:val="24"/>
          <w:szCs w:val="24"/>
        </w:rPr>
      </w:pPr>
    </w:p>
    <w:p w14:paraId="320528A5" w14:textId="77777777" w:rsidR="009D04CB" w:rsidRPr="0084038F" w:rsidRDefault="009D04CB" w:rsidP="00916BF5">
      <w:pPr>
        <w:shd w:val="clear" w:color="auto" w:fill="FFFFFF"/>
        <w:tabs>
          <w:tab w:val="left" w:pos="840"/>
        </w:tabs>
        <w:jc w:val="center"/>
        <w:rPr>
          <w:sz w:val="24"/>
          <w:szCs w:val="24"/>
        </w:rPr>
      </w:pPr>
      <w:r w:rsidRPr="0084038F">
        <w:rPr>
          <w:b/>
          <w:bCs/>
          <w:sz w:val="24"/>
          <w:szCs w:val="24"/>
        </w:rPr>
        <w:t>Тема 3. Балансовый анализ</w:t>
      </w:r>
    </w:p>
    <w:p w14:paraId="0AF513FE" w14:textId="77777777" w:rsidR="009D04CB" w:rsidRDefault="009D04CB" w:rsidP="0084038F">
      <w:pPr>
        <w:shd w:val="clear" w:color="auto" w:fill="FFFFFF"/>
        <w:tabs>
          <w:tab w:val="left" w:pos="840"/>
        </w:tabs>
        <w:ind w:firstLine="567"/>
        <w:jc w:val="both"/>
        <w:rPr>
          <w:sz w:val="24"/>
          <w:szCs w:val="24"/>
        </w:rPr>
      </w:pPr>
      <w:r w:rsidRPr="0084038F">
        <w:rPr>
          <w:sz w:val="24"/>
          <w:szCs w:val="24"/>
        </w:rPr>
        <w:t xml:space="preserve">1. Постановка задачи межотраслевого баланса. </w:t>
      </w:r>
    </w:p>
    <w:p w14:paraId="770CA6C6" w14:textId="77777777" w:rsidR="009D04CB" w:rsidRDefault="009D04CB" w:rsidP="0084038F">
      <w:pPr>
        <w:shd w:val="clear" w:color="auto" w:fill="FFFFFF"/>
        <w:tabs>
          <w:tab w:val="left" w:pos="840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84038F">
        <w:rPr>
          <w:sz w:val="24"/>
          <w:szCs w:val="24"/>
        </w:rPr>
        <w:t xml:space="preserve">Критерии продуктивности технологической матрицы. </w:t>
      </w:r>
    </w:p>
    <w:p w14:paraId="3B670047" w14:textId="77777777" w:rsidR="009D04CB" w:rsidRPr="0084038F" w:rsidRDefault="009D04CB" w:rsidP="0084038F">
      <w:pPr>
        <w:shd w:val="clear" w:color="auto" w:fill="FFFFFF"/>
        <w:tabs>
          <w:tab w:val="left" w:pos="840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84038F">
        <w:rPr>
          <w:sz w:val="24"/>
          <w:szCs w:val="24"/>
        </w:rPr>
        <w:t>Экономический смысл матрицы полных затрат.</w:t>
      </w:r>
    </w:p>
    <w:p w14:paraId="7982717E" w14:textId="77777777" w:rsidR="009D04CB" w:rsidRPr="0084038F" w:rsidRDefault="009D04CB" w:rsidP="0084038F">
      <w:pPr>
        <w:shd w:val="clear" w:color="auto" w:fill="FFFFFF"/>
        <w:tabs>
          <w:tab w:val="left" w:pos="840"/>
        </w:tabs>
        <w:ind w:firstLine="567"/>
        <w:jc w:val="center"/>
        <w:rPr>
          <w:b/>
          <w:bCs/>
          <w:sz w:val="24"/>
          <w:szCs w:val="24"/>
        </w:rPr>
      </w:pPr>
    </w:p>
    <w:p w14:paraId="1C48D67A" w14:textId="77777777" w:rsidR="009D04CB" w:rsidRPr="0084038F" w:rsidRDefault="009D04CB" w:rsidP="00916BF5">
      <w:pPr>
        <w:shd w:val="clear" w:color="auto" w:fill="FFFFFF"/>
        <w:tabs>
          <w:tab w:val="left" w:pos="840"/>
        </w:tabs>
        <w:jc w:val="center"/>
        <w:rPr>
          <w:sz w:val="24"/>
          <w:szCs w:val="24"/>
        </w:rPr>
      </w:pPr>
      <w:r w:rsidRPr="0084038F">
        <w:rPr>
          <w:b/>
          <w:bCs/>
          <w:sz w:val="24"/>
          <w:szCs w:val="24"/>
        </w:rPr>
        <w:t>Тема 4. Векторная алгебра</w:t>
      </w:r>
    </w:p>
    <w:p w14:paraId="3158C8C8" w14:textId="77777777" w:rsidR="009D04CB" w:rsidRPr="0084038F" w:rsidRDefault="009D04CB" w:rsidP="005C037E">
      <w:pPr>
        <w:widowControl w:val="0"/>
        <w:numPr>
          <w:ilvl w:val="0"/>
          <w:numId w:val="12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Понятие вектора. Основные определения. Линейные операции над векторами. Коллинеарные и компланарные векторы.</w:t>
      </w:r>
    </w:p>
    <w:p w14:paraId="361B7EEB" w14:textId="77777777" w:rsidR="009D04CB" w:rsidRPr="0084038F" w:rsidRDefault="009D04CB" w:rsidP="005C037E">
      <w:pPr>
        <w:widowControl w:val="0"/>
        <w:numPr>
          <w:ilvl w:val="0"/>
          <w:numId w:val="12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pacing w:val="-1"/>
          <w:sz w:val="24"/>
          <w:szCs w:val="24"/>
        </w:rPr>
        <w:t>Прямоугольная система координат на плоскости и в пространстве. Координа</w:t>
      </w:r>
      <w:r w:rsidRPr="0084038F">
        <w:rPr>
          <w:sz w:val="24"/>
          <w:szCs w:val="24"/>
        </w:rPr>
        <w:t>ты вектора и точки. Координаты суммы векторов и произведения вектора на число. Условие коллинеарности двух векторов.</w:t>
      </w:r>
    </w:p>
    <w:p w14:paraId="57E0C42D" w14:textId="77777777" w:rsidR="009D04CB" w:rsidRPr="0084038F" w:rsidRDefault="009D04CB" w:rsidP="005C037E">
      <w:pPr>
        <w:widowControl w:val="0"/>
        <w:numPr>
          <w:ilvl w:val="0"/>
          <w:numId w:val="12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Длина вектора. Расстояние между двумя точками. Скалярное произведение двух векторов. Основные свойства. Выражение скалярного произведения через прямоугольные координаты.</w:t>
      </w:r>
    </w:p>
    <w:p w14:paraId="64D2E523" w14:textId="77777777" w:rsidR="009D04CB" w:rsidRPr="0084038F" w:rsidRDefault="009D04CB" w:rsidP="005C037E">
      <w:pPr>
        <w:widowControl w:val="0"/>
        <w:numPr>
          <w:ilvl w:val="0"/>
          <w:numId w:val="12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Векторное произведение двух векторов. Выражение векторного произведения через прямоугольные координаты.</w:t>
      </w:r>
    </w:p>
    <w:p w14:paraId="09AD540C" w14:textId="77777777" w:rsidR="009D04CB" w:rsidRPr="0084038F" w:rsidRDefault="009D04CB" w:rsidP="005C037E">
      <w:pPr>
        <w:widowControl w:val="0"/>
        <w:numPr>
          <w:ilvl w:val="0"/>
          <w:numId w:val="12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Смешанное произведение векторов. Геометрические приложения</w:t>
      </w:r>
    </w:p>
    <w:p w14:paraId="597E0C27" w14:textId="77777777" w:rsidR="009D04CB" w:rsidRPr="0084038F" w:rsidRDefault="009D04CB" w:rsidP="0084038F">
      <w:pPr>
        <w:shd w:val="clear" w:color="auto" w:fill="FFFFFF"/>
        <w:tabs>
          <w:tab w:val="left" w:pos="840"/>
        </w:tabs>
        <w:ind w:firstLine="567"/>
        <w:jc w:val="center"/>
        <w:rPr>
          <w:b/>
          <w:bCs/>
          <w:sz w:val="24"/>
          <w:szCs w:val="24"/>
        </w:rPr>
      </w:pPr>
    </w:p>
    <w:p w14:paraId="53A50C0F" w14:textId="77777777" w:rsidR="009D04CB" w:rsidRPr="0084038F" w:rsidRDefault="009D04CB" w:rsidP="00916BF5">
      <w:pPr>
        <w:shd w:val="clear" w:color="auto" w:fill="FFFFFF"/>
        <w:tabs>
          <w:tab w:val="left" w:pos="840"/>
        </w:tabs>
        <w:jc w:val="center"/>
        <w:rPr>
          <w:sz w:val="24"/>
          <w:szCs w:val="24"/>
        </w:rPr>
      </w:pPr>
      <w:r w:rsidRPr="0084038F">
        <w:rPr>
          <w:b/>
          <w:bCs/>
          <w:sz w:val="24"/>
          <w:szCs w:val="24"/>
        </w:rPr>
        <w:t>Тема 5. Линейные пространства и линейные операторы</w:t>
      </w:r>
    </w:p>
    <w:p w14:paraId="7DCC77C2" w14:textId="77777777" w:rsidR="009D04CB" w:rsidRPr="0084038F" w:rsidRDefault="009D04CB" w:rsidP="005C037E">
      <w:pPr>
        <w:widowControl w:val="0"/>
        <w:numPr>
          <w:ilvl w:val="0"/>
          <w:numId w:val="13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pacing w:val="-1"/>
          <w:sz w:val="24"/>
          <w:szCs w:val="24"/>
        </w:rPr>
        <w:t>Понятие линейного пространства. Линейная зависимость элементов линейно</w:t>
      </w:r>
      <w:r w:rsidRPr="0084038F">
        <w:rPr>
          <w:spacing w:val="-1"/>
          <w:sz w:val="24"/>
          <w:szCs w:val="24"/>
        </w:rPr>
        <w:softHyphen/>
      </w:r>
      <w:r w:rsidRPr="0084038F">
        <w:rPr>
          <w:sz w:val="24"/>
          <w:szCs w:val="24"/>
        </w:rPr>
        <w:t>го пространства. Базис линейного пространства. Размерность линейного простран</w:t>
      </w:r>
      <w:r w:rsidRPr="0084038F">
        <w:rPr>
          <w:sz w:val="24"/>
          <w:szCs w:val="24"/>
        </w:rPr>
        <w:softHyphen/>
        <w:t>ства. Изоморфизм.</w:t>
      </w:r>
    </w:p>
    <w:p w14:paraId="281B454A" w14:textId="77777777" w:rsidR="009D04CB" w:rsidRPr="0084038F" w:rsidRDefault="009D04CB" w:rsidP="005C037E">
      <w:pPr>
        <w:widowControl w:val="0"/>
        <w:numPr>
          <w:ilvl w:val="0"/>
          <w:numId w:val="13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pacing w:val="-1"/>
          <w:sz w:val="24"/>
          <w:szCs w:val="24"/>
        </w:rPr>
        <w:t xml:space="preserve">Понятие линейного оператора. Собственные значения и собственные векторы </w:t>
      </w:r>
      <w:r w:rsidRPr="0084038F">
        <w:rPr>
          <w:sz w:val="24"/>
          <w:szCs w:val="24"/>
        </w:rPr>
        <w:t>линейного оператора. Модель международной торговли.</w:t>
      </w:r>
    </w:p>
    <w:p w14:paraId="393DEC71" w14:textId="77777777" w:rsidR="009D04CB" w:rsidRPr="0084038F" w:rsidRDefault="009D04CB" w:rsidP="0084038F">
      <w:pPr>
        <w:shd w:val="clear" w:color="auto" w:fill="FFFFFF"/>
        <w:tabs>
          <w:tab w:val="left" w:pos="840"/>
        </w:tabs>
        <w:ind w:firstLine="567"/>
        <w:jc w:val="center"/>
        <w:rPr>
          <w:b/>
          <w:bCs/>
          <w:sz w:val="24"/>
          <w:szCs w:val="24"/>
        </w:rPr>
      </w:pPr>
    </w:p>
    <w:p w14:paraId="17A48C9C" w14:textId="77777777" w:rsidR="009D04CB" w:rsidRPr="0084038F" w:rsidRDefault="009D04CB" w:rsidP="00916BF5">
      <w:pPr>
        <w:shd w:val="clear" w:color="auto" w:fill="FFFFFF"/>
        <w:tabs>
          <w:tab w:val="left" w:pos="840"/>
        </w:tabs>
        <w:jc w:val="center"/>
        <w:rPr>
          <w:sz w:val="24"/>
          <w:szCs w:val="24"/>
        </w:rPr>
      </w:pPr>
      <w:r w:rsidRPr="0084038F">
        <w:rPr>
          <w:b/>
          <w:bCs/>
          <w:sz w:val="24"/>
          <w:szCs w:val="24"/>
        </w:rPr>
        <w:t>Тема 6. Прямые и плоскости</w:t>
      </w:r>
    </w:p>
    <w:p w14:paraId="1EB3032F" w14:textId="77777777" w:rsidR="009D04CB" w:rsidRPr="0084038F" w:rsidRDefault="009D04CB" w:rsidP="005C037E">
      <w:pPr>
        <w:widowControl w:val="0"/>
        <w:numPr>
          <w:ilvl w:val="0"/>
          <w:numId w:val="14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Уравнения прямой на плоскости. Нормальный вектор прямой. Расстояние от точки до прямой. Угол между двумя прямыми. Условия параллельности и перпен</w:t>
      </w:r>
      <w:r w:rsidRPr="0084038F">
        <w:rPr>
          <w:sz w:val="24"/>
          <w:szCs w:val="24"/>
        </w:rPr>
        <w:softHyphen/>
        <w:t>дикулярности двух прямых. Точка пересечения прямых.</w:t>
      </w:r>
    </w:p>
    <w:p w14:paraId="548DD2A0" w14:textId="77777777" w:rsidR="009D04CB" w:rsidRPr="0084038F" w:rsidRDefault="009D04CB" w:rsidP="005C037E">
      <w:pPr>
        <w:widowControl w:val="0"/>
        <w:numPr>
          <w:ilvl w:val="0"/>
          <w:numId w:val="14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Плоскости в пространстве. Уравнения плоскости в пространстве. Нормальный вектор плоскости. Расстояние точки до плоскости. Угол между двумя плоскостями. Условия параллельности и перпендикулярности двух плоскостей.</w:t>
      </w:r>
    </w:p>
    <w:p w14:paraId="5FD638F0" w14:textId="77777777" w:rsidR="009D04CB" w:rsidRPr="0084038F" w:rsidRDefault="009D04CB" w:rsidP="005C037E">
      <w:pPr>
        <w:widowControl w:val="0"/>
        <w:numPr>
          <w:ilvl w:val="0"/>
          <w:numId w:val="14"/>
        </w:numPr>
        <w:shd w:val="clear" w:color="auto" w:fill="FFFFFF"/>
        <w:tabs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4"/>
          <w:sz w:val="24"/>
          <w:szCs w:val="24"/>
        </w:rPr>
      </w:pPr>
      <w:r w:rsidRPr="0084038F">
        <w:rPr>
          <w:sz w:val="24"/>
          <w:szCs w:val="24"/>
        </w:rPr>
        <w:t>Взаимное расположение прямой и плоскости</w:t>
      </w:r>
      <w:r>
        <w:rPr>
          <w:sz w:val="24"/>
          <w:szCs w:val="24"/>
        </w:rPr>
        <w:t>.</w:t>
      </w:r>
    </w:p>
    <w:p w14:paraId="38532FD9" w14:textId="77777777" w:rsidR="009D04CB" w:rsidRPr="0084038F" w:rsidRDefault="009D04CB" w:rsidP="0084038F">
      <w:pPr>
        <w:shd w:val="clear" w:color="auto" w:fill="FFFFFF"/>
        <w:tabs>
          <w:tab w:val="left" w:pos="840"/>
        </w:tabs>
        <w:ind w:firstLine="567"/>
        <w:jc w:val="center"/>
        <w:rPr>
          <w:b/>
          <w:bCs/>
          <w:sz w:val="24"/>
          <w:szCs w:val="24"/>
        </w:rPr>
      </w:pPr>
    </w:p>
    <w:p w14:paraId="6A5F5772" w14:textId="77777777" w:rsidR="009D04CB" w:rsidRPr="0084038F" w:rsidRDefault="009D04CB" w:rsidP="00916BF5">
      <w:pPr>
        <w:shd w:val="clear" w:color="auto" w:fill="FFFFFF"/>
        <w:tabs>
          <w:tab w:val="left" w:pos="840"/>
        </w:tabs>
        <w:jc w:val="center"/>
        <w:rPr>
          <w:sz w:val="24"/>
          <w:szCs w:val="24"/>
        </w:rPr>
      </w:pPr>
      <w:r w:rsidRPr="0084038F">
        <w:rPr>
          <w:b/>
          <w:bCs/>
          <w:sz w:val="24"/>
          <w:szCs w:val="24"/>
        </w:rPr>
        <w:t>Тема 7. Кривые второго порядка</w:t>
      </w:r>
    </w:p>
    <w:p w14:paraId="66AA926B" w14:textId="77777777" w:rsidR="009D04CB" w:rsidRPr="0084038F" w:rsidRDefault="009D04CB" w:rsidP="005C037E">
      <w:pPr>
        <w:numPr>
          <w:ilvl w:val="0"/>
          <w:numId w:val="15"/>
        </w:numPr>
        <w:shd w:val="clear" w:color="auto" w:fill="FFFFFF"/>
        <w:tabs>
          <w:tab w:val="left" w:pos="840"/>
        </w:tabs>
        <w:ind w:left="0" w:firstLine="567"/>
        <w:jc w:val="both"/>
        <w:rPr>
          <w:sz w:val="24"/>
          <w:szCs w:val="24"/>
        </w:rPr>
      </w:pPr>
      <w:r w:rsidRPr="0084038F">
        <w:rPr>
          <w:sz w:val="24"/>
          <w:szCs w:val="24"/>
        </w:rPr>
        <w:t xml:space="preserve">Эллипс. Фокальное свойство эллипса. </w:t>
      </w:r>
    </w:p>
    <w:p w14:paraId="38C00330" w14:textId="77777777" w:rsidR="009D04CB" w:rsidRPr="0084038F" w:rsidRDefault="009D04CB" w:rsidP="005C037E">
      <w:pPr>
        <w:numPr>
          <w:ilvl w:val="0"/>
          <w:numId w:val="15"/>
        </w:numPr>
        <w:shd w:val="clear" w:color="auto" w:fill="FFFFFF"/>
        <w:tabs>
          <w:tab w:val="left" w:pos="840"/>
        </w:tabs>
        <w:ind w:left="0" w:firstLine="567"/>
        <w:jc w:val="both"/>
        <w:rPr>
          <w:sz w:val="24"/>
          <w:szCs w:val="24"/>
        </w:rPr>
      </w:pPr>
      <w:r w:rsidRPr="0084038F">
        <w:rPr>
          <w:sz w:val="24"/>
          <w:szCs w:val="24"/>
        </w:rPr>
        <w:t xml:space="preserve">Гипербола. Фокальное свойство гиперболы. </w:t>
      </w:r>
    </w:p>
    <w:p w14:paraId="39472CFE" w14:textId="77777777" w:rsidR="009D04CB" w:rsidRPr="0084038F" w:rsidRDefault="009D04CB" w:rsidP="005C037E">
      <w:pPr>
        <w:numPr>
          <w:ilvl w:val="0"/>
          <w:numId w:val="15"/>
        </w:numPr>
        <w:shd w:val="clear" w:color="auto" w:fill="FFFFFF"/>
        <w:tabs>
          <w:tab w:val="left" w:pos="840"/>
        </w:tabs>
        <w:ind w:left="0" w:firstLine="567"/>
        <w:jc w:val="both"/>
        <w:rPr>
          <w:sz w:val="24"/>
          <w:szCs w:val="24"/>
        </w:rPr>
      </w:pPr>
      <w:r w:rsidRPr="0084038F">
        <w:rPr>
          <w:sz w:val="24"/>
          <w:szCs w:val="24"/>
        </w:rPr>
        <w:t>Парабола.</w:t>
      </w:r>
    </w:p>
    <w:p w14:paraId="7A95DCF8" w14:textId="77777777" w:rsidR="009D04CB" w:rsidRPr="00662BBC" w:rsidRDefault="009D04CB" w:rsidP="00662BBC">
      <w:pPr>
        <w:shd w:val="clear" w:color="auto" w:fill="FFFFFF"/>
        <w:ind w:left="29"/>
        <w:jc w:val="center"/>
        <w:rPr>
          <w:b/>
          <w:bCs/>
          <w:i/>
          <w:iCs/>
          <w:color w:val="000000"/>
          <w:spacing w:val="-3"/>
          <w:sz w:val="24"/>
          <w:szCs w:val="24"/>
        </w:rPr>
      </w:pPr>
    </w:p>
    <w:p w14:paraId="624B07FC" w14:textId="77777777" w:rsidR="009D04CB" w:rsidRPr="004F275D" w:rsidRDefault="009D04CB" w:rsidP="00E94B3A">
      <w:pPr>
        <w:ind w:firstLine="720"/>
        <w:jc w:val="both"/>
        <w:rPr>
          <w:szCs w:val="28"/>
        </w:rPr>
      </w:pPr>
    </w:p>
    <w:p w14:paraId="737E2BFB" w14:textId="77777777" w:rsidR="009D04CB" w:rsidRPr="004F275D" w:rsidRDefault="009D04CB" w:rsidP="00916BF5">
      <w:pPr>
        <w:pStyle w:val="1"/>
        <w:tabs>
          <w:tab w:val="clear" w:pos="720"/>
          <w:tab w:val="num" w:pos="284"/>
        </w:tabs>
        <w:ind w:left="0" w:firstLine="0"/>
      </w:pPr>
      <w:bookmarkStart w:id="5" w:name="_Toc449732896"/>
      <w:r w:rsidRPr="004F275D">
        <w:t>ОБРАЗОВАТЕЛЬНЫЕ ТЕХНОЛОГИИ</w:t>
      </w:r>
      <w:bookmarkEnd w:id="5"/>
    </w:p>
    <w:p w14:paraId="4A6A296E" w14:textId="77777777" w:rsidR="009D04CB" w:rsidRPr="004F275D" w:rsidRDefault="009D04CB" w:rsidP="00CB09C8">
      <w:pPr>
        <w:jc w:val="center"/>
        <w:rPr>
          <w:b/>
          <w:sz w:val="24"/>
          <w:szCs w:val="24"/>
        </w:rPr>
      </w:pPr>
    </w:p>
    <w:p w14:paraId="65C43481" w14:textId="77777777" w:rsidR="009D04CB" w:rsidRPr="004F275D" w:rsidRDefault="009D04CB" w:rsidP="00916BF5">
      <w:pPr>
        <w:ind w:firstLine="567"/>
        <w:jc w:val="both"/>
        <w:rPr>
          <w:sz w:val="24"/>
          <w:szCs w:val="24"/>
        </w:rPr>
      </w:pPr>
      <w:r w:rsidRPr="004F275D">
        <w:rPr>
          <w:sz w:val="24"/>
          <w:szCs w:val="24"/>
        </w:rPr>
        <w:t>При реализации программы дисциплины используются различные образовательные технологии.</w:t>
      </w:r>
    </w:p>
    <w:p w14:paraId="331F2702" w14:textId="77777777" w:rsidR="009D04CB" w:rsidRDefault="009D04CB" w:rsidP="00916BF5">
      <w:pPr>
        <w:shd w:val="clear" w:color="auto" w:fill="FFFFFF"/>
        <w:tabs>
          <w:tab w:val="left" w:pos="900"/>
        </w:tabs>
        <w:ind w:firstLine="567"/>
        <w:jc w:val="both"/>
        <w:rPr>
          <w:sz w:val="24"/>
          <w:szCs w:val="24"/>
        </w:rPr>
      </w:pPr>
      <w:r w:rsidRPr="004F275D">
        <w:rPr>
          <w:sz w:val="24"/>
          <w:szCs w:val="24"/>
        </w:rPr>
        <w:t>Образовате</w:t>
      </w:r>
      <w:r w:rsidRPr="00DC76EB">
        <w:rPr>
          <w:sz w:val="24"/>
          <w:szCs w:val="24"/>
        </w:rPr>
        <w:t>льные технологии, используемые при реализации различных видов учебной работы по дисциплине «</w:t>
      </w:r>
      <w:r>
        <w:rPr>
          <w:sz w:val="24"/>
          <w:szCs w:val="24"/>
        </w:rPr>
        <w:t>Линейная алгебра</w:t>
      </w:r>
      <w:r w:rsidRPr="00DC76EB">
        <w:rPr>
          <w:sz w:val="24"/>
          <w:szCs w:val="24"/>
        </w:rPr>
        <w:t>» предусматривают широкое использование в учебном процессе активных и интерактивных форм проведения занятий.</w:t>
      </w:r>
    </w:p>
    <w:p w14:paraId="4D285204" w14:textId="77777777" w:rsidR="009D04CB" w:rsidRPr="00B911A4" w:rsidRDefault="009D04CB" w:rsidP="00916BF5">
      <w:pPr>
        <w:shd w:val="clear" w:color="auto" w:fill="FFFFFF"/>
        <w:tabs>
          <w:tab w:val="left" w:pos="900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На практических занятиях используются т</w:t>
      </w:r>
      <w:r w:rsidRPr="00B911A4">
        <w:rPr>
          <w:sz w:val="24"/>
          <w:szCs w:val="24"/>
        </w:rPr>
        <w:t>ехнологии групповой работы, уровневой дифференциации обучения, индивидуализации обучения</w:t>
      </w:r>
      <w:r>
        <w:rPr>
          <w:sz w:val="24"/>
          <w:szCs w:val="24"/>
        </w:rPr>
        <w:t>, работа в малых группах</w:t>
      </w:r>
      <w:r w:rsidRPr="00B911A4">
        <w:rPr>
          <w:sz w:val="24"/>
          <w:szCs w:val="24"/>
        </w:rPr>
        <w:t>.</w:t>
      </w:r>
    </w:p>
    <w:p w14:paraId="1EDF3893" w14:textId="77777777" w:rsidR="009D04CB" w:rsidRPr="00DC76EB" w:rsidRDefault="009D04CB" w:rsidP="00916BF5">
      <w:pPr>
        <w:shd w:val="clear" w:color="auto" w:fill="FFFFFF"/>
        <w:tabs>
          <w:tab w:val="left" w:pos="0"/>
        </w:tabs>
        <w:ind w:firstLine="567"/>
        <w:jc w:val="both"/>
        <w:rPr>
          <w:sz w:val="24"/>
          <w:szCs w:val="24"/>
        </w:rPr>
      </w:pPr>
      <w:r w:rsidRPr="00DC76EB">
        <w:rPr>
          <w:sz w:val="24"/>
          <w:szCs w:val="24"/>
        </w:rPr>
        <w:t xml:space="preserve">В учебном процессе широко применяются компьютерные технологии. </w:t>
      </w:r>
      <w:r>
        <w:rPr>
          <w:sz w:val="24"/>
          <w:szCs w:val="24"/>
        </w:rPr>
        <w:t>Отдельн</w:t>
      </w:r>
      <w:r w:rsidRPr="00DC76EB">
        <w:rPr>
          <w:sz w:val="24"/>
          <w:szCs w:val="24"/>
        </w:rPr>
        <w:t>ые занятия проводятся в компьютерном классе с интерактивной доской.</w:t>
      </w:r>
    </w:p>
    <w:p w14:paraId="748A2010" w14:textId="77777777" w:rsidR="009D04CB" w:rsidRPr="00DC76EB" w:rsidRDefault="009D04CB" w:rsidP="00916BF5">
      <w:pPr>
        <w:shd w:val="clear" w:color="auto" w:fill="FFFFFF"/>
        <w:tabs>
          <w:tab w:val="left" w:pos="900"/>
        </w:tabs>
        <w:ind w:firstLine="567"/>
        <w:jc w:val="both"/>
        <w:rPr>
          <w:sz w:val="24"/>
          <w:szCs w:val="24"/>
        </w:rPr>
      </w:pPr>
      <w:r w:rsidRPr="00DC76EB">
        <w:rPr>
          <w:sz w:val="24"/>
          <w:szCs w:val="24"/>
        </w:rPr>
        <w:t xml:space="preserve">Создана система </w:t>
      </w:r>
      <w:r>
        <w:rPr>
          <w:sz w:val="24"/>
          <w:szCs w:val="24"/>
        </w:rPr>
        <w:t xml:space="preserve">тестовых </w:t>
      </w:r>
      <w:r w:rsidRPr="00DC76EB">
        <w:rPr>
          <w:sz w:val="24"/>
          <w:szCs w:val="24"/>
        </w:rPr>
        <w:t>контрольных заданий, позволяющая осуществлять  фронтальный контроль знаний на каждом практическом занятии. В результате студент получает оценку каждом занятии, которая заносится в журнал.</w:t>
      </w:r>
    </w:p>
    <w:p w14:paraId="71FCFCA5" w14:textId="77777777" w:rsidR="009D04CB" w:rsidRPr="006D3B17" w:rsidRDefault="009D04CB" w:rsidP="00916BF5">
      <w:pPr>
        <w:pStyle w:val="Default"/>
        <w:ind w:firstLine="567"/>
      </w:pPr>
      <w:r w:rsidRPr="006D3B17">
        <w:t xml:space="preserve">Методы изучения дисциплины: </w:t>
      </w:r>
    </w:p>
    <w:p w14:paraId="11754972" w14:textId="77777777" w:rsidR="009D04CB" w:rsidRPr="00916BF5" w:rsidRDefault="009D04CB" w:rsidP="00916BF5">
      <w:pPr>
        <w:pStyle w:val="Default"/>
        <w:ind w:firstLine="567"/>
        <w:jc w:val="both"/>
      </w:pPr>
      <w:r w:rsidRPr="00916BF5">
        <w:lastRenderedPageBreak/>
        <w:t xml:space="preserve">1) Индуктивный (проблемный) метод – изложение примеров (по исходным данным, случайно составленным студентами), а потом – предложение (сильным студентам) сформулировать общее правило (на лекциях). </w:t>
      </w:r>
    </w:p>
    <w:p w14:paraId="5B8F457F" w14:textId="77777777" w:rsidR="009D04CB" w:rsidRPr="00916BF5" w:rsidRDefault="009D04CB" w:rsidP="00916BF5">
      <w:pPr>
        <w:pStyle w:val="Default"/>
        <w:ind w:firstLine="567"/>
        <w:jc w:val="both"/>
      </w:pPr>
      <w:r w:rsidRPr="00916BF5">
        <w:t xml:space="preserve">2) Дедуктивный метод – доказательство теорем и вывод следствий из них (на лекциях). </w:t>
      </w:r>
    </w:p>
    <w:p w14:paraId="226A03FD" w14:textId="77777777" w:rsidR="009D04CB" w:rsidRPr="00916BF5" w:rsidRDefault="009D04CB" w:rsidP="00916BF5">
      <w:pPr>
        <w:pStyle w:val="Default"/>
        <w:ind w:firstLine="567"/>
        <w:jc w:val="both"/>
      </w:pPr>
      <w:r w:rsidRPr="00916BF5">
        <w:t xml:space="preserve">3) Интерактивный метод – предложение студентам сделать необходимые выкладки и обсуждение отдельных результатов (сильных студентов) со всеми студентами (на семинарских занятиях). </w:t>
      </w:r>
    </w:p>
    <w:p w14:paraId="5827B522" w14:textId="77777777" w:rsidR="009D04CB" w:rsidRPr="00916BF5" w:rsidRDefault="009D04CB" w:rsidP="00916BF5">
      <w:pPr>
        <w:ind w:firstLine="567"/>
        <w:jc w:val="both"/>
        <w:rPr>
          <w:sz w:val="24"/>
          <w:szCs w:val="24"/>
        </w:rPr>
      </w:pPr>
      <w:r w:rsidRPr="00916BF5">
        <w:rPr>
          <w:sz w:val="24"/>
          <w:szCs w:val="24"/>
        </w:rPr>
        <w:t xml:space="preserve">Лекционные и практические занятия могут проходить в традиционной и интерактивной форме – тестирования, работы в малых группах. </w:t>
      </w:r>
    </w:p>
    <w:p w14:paraId="065CCA59" w14:textId="77777777" w:rsidR="009D04CB" w:rsidRPr="00916BF5" w:rsidRDefault="009D04CB" w:rsidP="00916BF5">
      <w:pPr>
        <w:ind w:firstLine="567"/>
        <w:jc w:val="both"/>
        <w:rPr>
          <w:sz w:val="24"/>
          <w:szCs w:val="24"/>
        </w:rPr>
      </w:pPr>
      <w:r w:rsidRPr="00916BF5">
        <w:rPr>
          <w:sz w:val="24"/>
          <w:szCs w:val="24"/>
        </w:rPr>
        <w:t>Аудиторные занятия проводятся в виде лекций и практических занятий.</w:t>
      </w:r>
    </w:p>
    <w:p w14:paraId="30CB6883" w14:textId="77777777" w:rsidR="009D04CB" w:rsidRPr="00916BF5" w:rsidRDefault="009D04CB" w:rsidP="00916BF5">
      <w:pPr>
        <w:ind w:firstLine="567"/>
        <w:jc w:val="both"/>
        <w:rPr>
          <w:sz w:val="24"/>
          <w:szCs w:val="24"/>
        </w:rPr>
      </w:pPr>
      <w:r w:rsidRPr="00916BF5">
        <w:rPr>
          <w:sz w:val="24"/>
          <w:szCs w:val="24"/>
        </w:rPr>
        <w:t xml:space="preserve">Большинство лекций имеют компьютерные презентации с использованием  мультимедиа,  ПК и компьютерного проектора.  </w:t>
      </w:r>
    </w:p>
    <w:p w14:paraId="06753B91" w14:textId="77777777" w:rsidR="009D04CB" w:rsidRPr="00916BF5" w:rsidRDefault="009D04CB" w:rsidP="00916BF5">
      <w:pPr>
        <w:ind w:firstLine="567"/>
        <w:jc w:val="both"/>
        <w:rPr>
          <w:sz w:val="24"/>
          <w:szCs w:val="24"/>
        </w:rPr>
      </w:pPr>
      <w:r w:rsidRPr="00916BF5">
        <w:rPr>
          <w:sz w:val="24"/>
          <w:szCs w:val="24"/>
        </w:rPr>
        <w:t>При проведении практических занятий  используются активные и интерактивные</w:t>
      </w:r>
      <w:r w:rsidRPr="00916BF5">
        <w:rPr>
          <w:b/>
          <w:sz w:val="24"/>
          <w:szCs w:val="24"/>
        </w:rPr>
        <w:t xml:space="preserve"> </w:t>
      </w:r>
      <w:r w:rsidRPr="00916BF5">
        <w:rPr>
          <w:sz w:val="24"/>
          <w:szCs w:val="24"/>
        </w:rPr>
        <w:t xml:space="preserve">формы проведения занятий (работа в малых группах, </w:t>
      </w:r>
      <w:r w:rsidR="00D942DC">
        <w:rPr>
          <w:sz w:val="24"/>
          <w:szCs w:val="24"/>
        </w:rPr>
        <w:t>и</w:t>
      </w:r>
      <w:r w:rsidR="001127FD" w:rsidRPr="008C0688">
        <w:rPr>
          <w:sz w:val="24"/>
          <w:szCs w:val="24"/>
        </w:rPr>
        <w:t>нтерактивн</w:t>
      </w:r>
      <w:r w:rsidR="001127FD">
        <w:rPr>
          <w:sz w:val="24"/>
          <w:szCs w:val="24"/>
        </w:rPr>
        <w:t>ые</w:t>
      </w:r>
      <w:r w:rsidR="001127FD" w:rsidRPr="008C0688">
        <w:rPr>
          <w:sz w:val="24"/>
          <w:szCs w:val="24"/>
        </w:rPr>
        <w:t xml:space="preserve"> лекци</w:t>
      </w:r>
      <w:r w:rsidR="001127FD">
        <w:rPr>
          <w:sz w:val="24"/>
          <w:szCs w:val="24"/>
        </w:rPr>
        <w:t>и</w:t>
      </w:r>
      <w:r w:rsidR="001127FD" w:rsidRPr="008C0688">
        <w:rPr>
          <w:sz w:val="24"/>
          <w:szCs w:val="24"/>
        </w:rPr>
        <w:t xml:space="preserve"> (Лекци</w:t>
      </w:r>
      <w:r w:rsidR="001127FD">
        <w:rPr>
          <w:sz w:val="24"/>
          <w:szCs w:val="24"/>
        </w:rPr>
        <w:t>и</w:t>
      </w:r>
      <w:r w:rsidR="001127FD" w:rsidRPr="008C0688">
        <w:rPr>
          <w:sz w:val="24"/>
          <w:szCs w:val="24"/>
        </w:rPr>
        <w:t>-бесед</w:t>
      </w:r>
      <w:r w:rsidR="001127FD">
        <w:rPr>
          <w:sz w:val="24"/>
          <w:szCs w:val="24"/>
        </w:rPr>
        <w:t>ы</w:t>
      </w:r>
      <w:r w:rsidR="001127FD" w:rsidRPr="008C0688">
        <w:rPr>
          <w:sz w:val="24"/>
          <w:szCs w:val="24"/>
        </w:rPr>
        <w:t>)</w:t>
      </w:r>
      <w:r w:rsidRPr="00916BF5">
        <w:rPr>
          <w:sz w:val="24"/>
          <w:szCs w:val="24"/>
        </w:rPr>
        <w:t xml:space="preserve">, </w:t>
      </w:r>
      <w:r w:rsidR="001127FD">
        <w:rPr>
          <w:sz w:val="24"/>
          <w:szCs w:val="24"/>
        </w:rPr>
        <w:t>групповые дискуссии</w:t>
      </w:r>
      <w:r w:rsidRPr="00916BF5">
        <w:rPr>
          <w:sz w:val="24"/>
          <w:szCs w:val="24"/>
        </w:rPr>
        <w:t>).</w:t>
      </w:r>
    </w:p>
    <w:p w14:paraId="5A7AD236" w14:textId="77777777" w:rsidR="009D04CB" w:rsidRPr="00916BF5" w:rsidRDefault="009D04CB" w:rsidP="00916BF5">
      <w:pPr>
        <w:ind w:firstLine="567"/>
        <w:jc w:val="both"/>
        <w:rPr>
          <w:sz w:val="24"/>
          <w:szCs w:val="24"/>
        </w:rPr>
      </w:pPr>
      <w:r w:rsidRPr="00916BF5">
        <w:rPr>
          <w:sz w:val="24"/>
          <w:szCs w:val="24"/>
        </w:rPr>
        <w:t xml:space="preserve">Самостоятельная работа студентов обеспечивается методическими рекомендациями, учебной и дополнительной  литературой, официальными, справочно-библиографическими и специализированными периодическими изданиями, доступом к электронно-библиотечной системе. </w:t>
      </w:r>
    </w:p>
    <w:p w14:paraId="34DF45B9" w14:textId="77777777" w:rsidR="009D04CB" w:rsidRDefault="009D04CB" w:rsidP="00CB09C8">
      <w:pPr>
        <w:jc w:val="both"/>
        <w:rPr>
          <w:b/>
          <w:sz w:val="24"/>
          <w:szCs w:val="24"/>
        </w:rPr>
      </w:pPr>
    </w:p>
    <w:p w14:paraId="74829775" w14:textId="77777777" w:rsidR="009D04CB" w:rsidRPr="001744E5" w:rsidRDefault="009D04CB" w:rsidP="00CB09C8">
      <w:pPr>
        <w:jc w:val="center"/>
        <w:rPr>
          <w:b/>
          <w:color w:val="FF0000"/>
          <w:sz w:val="24"/>
          <w:szCs w:val="24"/>
        </w:rPr>
      </w:pPr>
      <w:r w:rsidRPr="004903FD">
        <w:rPr>
          <w:b/>
          <w:sz w:val="24"/>
          <w:szCs w:val="24"/>
        </w:rPr>
        <w:t>5.1</w:t>
      </w:r>
      <w:r w:rsidRPr="0094397E">
        <w:rPr>
          <w:b/>
          <w:sz w:val="24"/>
          <w:szCs w:val="24"/>
        </w:rPr>
        <w:t>. Основные  темы практических занятий  (очное обучение)</w:t>
      </w:r>
    </w:p>
    <w:p w14:paraId="50F947C2" w14:textId="77777777" w:rsidR="009D04CB" w:rsidRPr="005F39FF" w:rsidRDefault="009D04CB" w:rsidP="004F275D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jc w:val="center"/>
        <w:rPr>
          <w:b/>
          <w:sz w:val="24"/>
          <w:szCs w:val="24"/>
        </w:rPr>
      </w:pPr>
      <w:r w:rsidRPr="005F39FF">
        <w:rPr>
          <w:b/>
          <w:sz w:val="24"/>
          <w:szCs w:val="24"/>
        </w:rPr>
        <w:t>(</w:t>
      </w:r>
      <w:r w:rsidRPr="002801C1">
        <w:rPr>
          <w:sz w:val="24"/>
          <w:szCs w:val="24"/>
        </w:rPr>
        <w:t>ОПК-</w:t>
      </w:r>
      <w:r>
        <w:rPr>
          <w:sz w:val="24"/>
          <w:szCs w:val="24"/>
        </w:rPr>
        <w:t>2</w:t>
      </w:r>
      <w:r w:rsidRPr="002801C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ОПК-3, ПК-2, </w:t>
      </w:r>
      <w:r w:rsidRPr="002801C1">
        <w:rPr>
          <w:sz w:val="24"/>
          <w:szCs w:val="24"/>
        </w:rPr>
        <w:t>ПК-3)</w:t>
      </w:r>
    </w:p>
    <w:p w14:paraId="0642B8D1" w14:textId="77777777" w:rsidR="009D04CB" w:rsidRPr="001744E5" w:rsidRDefault="009D04CB" w:rsidP="00B30DFD">
      <w:pPr>
        <w:tabs>
          <w:tab w:val="left" w:pos="851"/>
        </w:tabs>
        <w:ind w:firstLine="567"/>
        <w:jc w:val="both"/>
        <w:rPr>
          <w:b/>
          <w:color w:val="FF0000"/>
          <w:sz w:val="24"/>
          <w:szCs w:val="24"/>
        </w:rPr>
      </w:pPr>
    </w:p>
    <w:p w14:paraId="48B8ED83" w14:textId="77777777" w:rsidR="009D04CB" w:rsidRPr="00112E42" w:rsidRDefault="009D04CB" w:rsidP="00B30DFD">
      <w:pPr>
        <w:suppressAutoHyphens/>
        <w:autoSpaceDE w:val="0"/>
        <w:autoSpaceDN w:val="0"/>
        <w:adjustRightInd w:val="0"/>
        <w:jc w:val="center"/>
        <w:rPr>
          <w:b/>
          <w:sz w:val="24"/>
          <w:szCs w:val="24"/>
        </w:rPr>
      </w:pPr>
      <w:r w:rsidRPr="00112E42">
        <w:rPr>
          <w:b/>
          <w:sz w:val="24"/>
          <w:szCs w:val="24"/>
        </w:rPr>
        <w:t xml:space="preserve">Тема 1. </w:t>
      </w:r>
      <w:r w:rsidRPr="004F275D">
        <w:rPr>
          <w:b/>
          <w:sz w:val="24"/>
          <w:szCs w:val="24"/>
        </w:rPr>
        <w:t>Матрицы и определители</w:t>
      </w:r>
      <w:r w:rsidRPr="00112E42">
        <w:rPr>
          <w:b/>
          <w:sz w:val="24"/>
          <w:szCs w:val="24"/>
        </w:rPr>
        <w:t xml:space="preserve">  (</w:t>
      </w:r>
      <w:r>
        <w:rPr>
          <w:b/>
          <w:sz w:val="24"/>
          <w:szCs w:val="24"/>
        </w:rPr>
        <w:t>8</w:t>
      </w:r>
      <w:r w:rsidRPr="00112E42">
        <w:rPr>
          <w:b/>
          <w:sz w:val="24"/>
          <w:szCs w:val="24"/>
        </w:rPr>
        <w:t xml:space="preserve"> час</w:t>
      </w:r>
      <w:r>
        <w:rPr>
          <w:b/>
          <w:sz w:val="24"/>
          <w:szCs w:val="24"/>
        </w:rPr>
        <w:t>ов</w:t>
      </w:r>
      <w:r w:rsidRPr="00112E42">
        <w:rPr>
          <w:b/>
          <w:sz w:val="24"/>
          <w:szCs w:val="24"/>
        </w:rPr>
        <w:t>)</w:t>
      </w:r>
    </w:p>
    <w:p w14:paraId="797C8E48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94397E">
        <w:rPr>
          <w:b/>
          <w:sz w:val="24"/>
          <w:szCs w:val="24"/>
        </w:rPr>
        <w:t>Практическое занятие 1</w:t>
      </w:r>
    </w:p>
    <w:p w14:paraId="3A6B5C3D" w14:textId="77777777" w:rsidR="009D04CB" w:rsidRPr="006750A1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color w:val="000000"/>
          <w:spacing w:val="3"/>
          <w:sz w:val="24"/>
          <w:szCs w:val="24"/>
        </w:rPr>
        <w:t>Вычисление определителей второго, т</w:t>
      </w:r>
      <w:r w:rsidRPr="00662BBC">
        <w:rPr>
          <w:color w:val="000000"/>
          <w:spacing w:val="3"/>
          <w:sz w:val="24"/>
          <w:szCs w:val="24"/>
        </w:rPr>
        <w:t>ретьего</w:t>
      </w:r>
      <w:r>
        <w:rPr>
          <w:color w:val="000000"/>
          <w:spacing w:val="3"/>
          <w:sz w:val="24"/>
          <w:szCs w:val="24"/>
        </w:rPr>
        <w:t xml:space="preserve">, </w:t>
      </w:r>
      <w:r w:rsidRPr="00662BBC">
        <w:rPr>
          <w:color w:val="000000"/>
          <w:spacing w:val="5"/>
          <w:sz w:val="24"/>
          <w:szCs w:val="24"/>
          <w:lang w:val="en-US"/>
        </w:rPr>
        <w:t>n</w:t>
      </w:r>
      <w:r w:rsidRPr="00662BBC">
        <w:rPr>
          <w:color w:val="000000"/>
          <w:spacing w:val="5"/>
          <w:sz w:val="24"/>
          <w:szCs w:val="24"/>
        </w:rPr>
        <w:t xml:space="preserve">-го </w:t>
      </w:r>
      <w:r w:rsidRPr="00662BBC">
        <w:rPr>
          <w:color w:val="000000"/>
          <w:spacing w:val="3"/>
          <w:sz w:val="24"/>
          <w:szCs w:val="24"/>
        </w:rPr>
        <w:t>порядков</w:t>
      </w:r>
      <w:r>
        <w:rPr>
          <w:color w:val="000000"/>
          <w:spacing w:val="3"/>
          <w:sz w:val="24"/>
          <w:szCs w:val="24"/>
        </w:rPr>
        <w:t xml:space="preserve"> с помощью свойств определителей</w:t>
      </w:r>
      <w:r w:rsidRPr="00662BBC">
        <w:rPr>
          <w:color w:val="000000"/>
          <w:spacing w:val="3"/>
          <w:sz w:val="24"/>
          <w:szCs w:val="24"/>
        </w:rPr>
        <w:t xml:space="preserve">. </w:t>
      </w:r>
      <w:r w:rsidRPr="00662BBC">
        <w:rPr>
          <w:color w:val="000000"/>
          <w:spacing w:val="4"/>
          <w:sz w:val="24"/>
          <w:szCs w:val="24"/>
        </w:rPr>
        <w:t>Разложение опре</w:t>
      </w:r>
      <w:r w:rsidRPr="00662BBC">
        <w:rPr>
          <w:color w:val="000000"/>
          <w:spacing w:val="3"/>
          <w:sz w:val="24"/>
          <w:szCs w:val="24"/>
        </w:rPr>
        <w:t>делителя по элементам какого-либо ряда.</w:t>
      </w:r>
    </w:p>
    <w:p w14:paraId="43BE6235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p w14:paraId="79CA611E" w14:textId="77777777" w:rsidR="009D04CB" w:rsidRPr="00E35A22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E35A22">
        <w:rPr>
          <w:spacing w:val="2"/>
          <w:sz w:val="24"/>
          <w:szCs w:val="24"/>
        </w:rPr>
        <w:t xml:space="preserve">Действия над матрицами (сложение, вычитание, умножение матрицы на число, умножение двух матриц, транспонирование матриц). </w:t>
      </w:r>
    </w:p>
    <w:p w14:paraId="63FCC23E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3</w:t>
      </w:r>
    </w:p>
    <w:p w14:paraId="72B4B896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Вычисление обратной матрицы. </w:t>
      </w:r>
      <w:r w:rsidRPr="0084038F">
        <w:rPr>
          <w:sz w:val="24"/>
          <w:szCs w:val="24"/>
        </w:rPr>
        <w:t>Линейная зависимость строк матрицы. Элементарные преобразования матриц. Приведение матрицы к ступенчатому виду</w:t>
      </w:r>
    </w:p>
    <w:p w14:paraId="1A1A3A32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4</w:t>
      </w:r>
    </w:p>
    <w:p w14:paraId="7B37529F" w14:textId="77777777" w:rsidR="009D04CB" w:rsidRPr="00E35A22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E35A22">
        <w:rPr>
          <w:sz w:val="24"/>
          <w:szCs w:val="24"/>
        </w:rPr>
        <w:t>Определение ранга матрицы.</w:t>
      </w:r>
    </w:p>
    <w:p w14:paraId="1469A263" w14:textId="77777777" w:rsidR="009D04CB" w:rsidRDefault="009D04CB" w:rsidP="00B30DFD">
      <w:pPr>
        <w:jc w:val="center"/>
        <w:rPr>
          <w:b/>
          <w:bCs/>
          <w:sz w:val="24"/>
          <w:szCs w:val="24"/>
        </w:rPr>
      </w:pPr>
    </w:p>
    <w:p w14:paraId="338776EC" w14:textId="77777777" w:rsidR="009D04CB" w:rsidRPr="00B30DFD" w:rsidRDefault="009D04CB" w:rsidP="00B30DFD">
      <w:pPr>
        <w:jc w:val="center"/>
        <w:rPr>
          <w:b/>
          <w:sz w:val="24"/>
          <w:szCs w:val="24"/>
        </w:rPr>
      </w:pPr>
      <w:r w:rsidRPr="00B30DFD">
        <w:rPr>
          <w:b/>
          <w:bCs/>
          <w:sz w:val="24"/>
          <w:szCs w:val="24"/>
        </w:rPr>
        <w:t xml:space="preserve">Тема 2. </w:t>
      </w:r>
      <w:r w:rsidRPr="004F275D">
        <w:rPr>
          <w:b/>
          <w:sz w:val="24"/>
          <w:szCs w:val="24"/>
        </w:rPr>
        <w:t>Системы линейных уравнений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 xml:space="preserve">10 </w:t>
      </w:r>
      <w:r w:rsidRPr="00B30DFD">
        <w:rPr>
          <w:b/>
          <w:sz w:val="24"/>
          <w:szCs w:val="24"/>
        </w:rPr>
        <w:t>часов)</w:t>
      </w:r>
    </w:p>
    <w:p w14:paraId="6EEA1618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p w14:paraId="255E992C" w14:textId="77777777" w:rsidR="009D04CB" w:rsidRPr="006750A1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Решение систем линейных уравнений методом Крамера.</w:t>
      </w:r>
    </w:p>
    <w:p w14:paraId="3926E99A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p w14:paraId="24DC90C3" w14:textId="77777777" w:rsidR="009D04CB" w:rsidRPr="00B30DFD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>
        <w:rPr>
          <w:sz w:val="24"/>
          <w:szCs w:val="24"/>
        </w:rPr>
        <w:t>Решение систем линейных уравнений методом Гаусса.</w:t>
      </w:r>
    </w:p>
    <w:tbl>
      <w:tblPr>
        <w:tblW w:w="9416" w:type="dxa"/>
        <w:tblLayout w:type="fixed"/>
        <w:tblLook w:val="0000" w:firstRow="0" w:lastRow="0" w:firstColumn="0" w:lastColumn="0" w:noHBand="0" w:noVBand="0"/>
      </w:tblPr>
      <w:tblGrid>
        <w:gridCol w:w="9416"/>
      </w:tblGrid>
      <w:tr w:rsidR="009D04CB" w:rsidRPr="00B30DFD" w14:paraId="6FC7AC0C" w14:textId="77777777" w:rsidTr="00E35A22">
        <w:trPr>
          <w:trHeight w:val="174"/>
        </w:trPr>
        <w:tc>
          <w:tcPr>
            <w:tcW w:w="9416" w:type="dxa"/>
          </w:tcPr>
          <w:p w14:paraId="3CAA5E2F" w14:textId="77777777" w:rsidR="009D04CB" w:rsidRPr="00B30DFD" w:rsidRDefault="009D04CB" w:rsidP="00916BF5">
            <w:pPr>
              <w:pStyle w:val="Default"/>
              <w:ind w:firstLine="567"/>
              <w:jc w:val="both"/>
              <w:rPr>
                <w:b/>
              </w:rPr>
            </w:pPr>
            <w:r w:rsidRPr="00B30DFD">
              <w:rPr>
                <w:b/>
              </w:rPr>
              <w:t>Практическое занятие 3</w:t>
            </w:r>
          </w:p>
          <w:p w14:paraId="6EEC06A4" w14:textId="77777777" w:rsidR="009D04CB" w:rsidRPr="00B30DFD" w:rsidRDefault="009D04CB" w:rsidP="00916BF5">
            <w:pPr>
              <w:pStyle w:val="Default"/>
              <w:ind w:firstLine="567"/>
              <w:jc w:val="both"/>
            </w:pPr>
            <w:r>
              <w:t>Решение систем линейных уравнений матричным методом.</w:t>
            </w:r>
          </w:p>
        </w:tc>
      </w:tr>
    </w:tbl>
    <w:p w14:paraId="5A204CE8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4</w:t>
      </w:r>
    </w:p>
    <w:p w14:paraId="2433468F" w14:textId="77777777" w:rsidR="009D04CB" w:rsidRPr="006601B7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6601B7">
        <w:rPr>
          <w:sz w:val="24"/>
          <w:szCs w:val="24"/>
        </w:rPr>
        <w:t>Решение однородной системы линейных уравнений различными методами</w:t>
      </w:r>
      <w:r>
        <w:rPr>
          <w:sz w:val="24"/>
          <w:szCs w:val="24"/>
        </w:rPr>
        <w:t>.</w:t>
      </w:r>
    </w:p>
    <w:p w14:paraId="5E26B377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5</w:t>
      </w:r>
    </w:p>
    <w:p w14:paraId="0DBFBC11" w14:textId="77777777" w:rsidR="009D04CB" w:rsidRPr="00B30DFD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6601B7">
        <w:rPr>
          <w:sz w:val="24"/>
          <w:szCs w:val="24"/>
        </w:rPr>
        <w:t xml:space="preserve">Решение </w:t>
      </w:r>
      <w:r>
        <w:rPr>
          <w:sz w:val="24"/>
          <w:szCs w:val="24"/>
        </w:rPr>
        <w:t>не</w:t>
      </w:r>
      <w:r w:rsidRPr="006601B7">
        <w:rPr>
          <w:sz w:val="24"/>
          <w:szCs w:val="24"/>
        </w:rPr>
        <w:t>однородной системы линейных уравнений различными методами</w:t>
      </w:r>
      <w:r>
        <w:rPr>
          <w:sz w:val="24"/>
          <w:szCs w:val="24"/>
        </w:rPr>
        <w:t>.</w:t>
      </w:r>
    </w:p>
    <w:p w14:paraId="0F9E97DE" w14:textId="77777777" w:rsidR="009D04CB" w:rsidRDefault="009D04CB" w:rsidP="00CA7D6E">
      <w:pPr>
        <w:ind w:firstLine="709"/>
        <w:jc w:val="center"/>
        <w:rPr>
          <w:b/>
          <w:sz w:val="24"/>
          <w:szCs w:val="24"/>
        </w:rPr>
      </w:pPr>
    </w:p>
    <w:p w14:paraId="5234E242" w14:textId="77777777" w:rsidR="009D04CB" w:rsidRPr="00B30DFD" w:rsidRDefault="009D04CB" w:rsidP="00CA7D6E">
      <w:pPr>
        <w:ind w:firstLine="709"/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Тема 3.</w:t>
      </w:r>
      <w:r w:rsidRPr="00B30DFD">
        <w:rPr>
          <w:sz w:val="24"/>
          <w:szCs w:val="24"/>
        </w:rPr>
        <w:t xml:space="preserve"> </w:t>
      </w:r>
      <w:r w:rsidRPr="004F275D">
        <w:rPr>
          <w:b/>
          <w:sz w:val="24"/>
          <w:szCs w:val="24"/>
        </w:rPr>
        <w:t>Балансовый анализ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 xml:space="preserve">6 </w:t>
      </w:r>
      <w:r w:rsidRPr="00B30DFD">
        <w:rPr>
          <w:b/>
          <w:sz w:val="24"/>
          <w:szCs w:val="24"/>
        </w:rPr>
        <w:t>часов)</w:t>
      </w:r>
    </w:p>
    <w:p w14:paraId="51D8EA2C" w14:textId="77777777" w:rsidR="009D04CB" w:rsidRPr="00B30DFD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1</w:t>
      </w:r>
    </w:p>
    <w:tbl>
      <w:tblPr>
        <w:tblW w:w="9681" w:type="dxa"/>
        <w:tblLayout w:type="fixed"/>
        <w:tblLook w:val="0000" w:firstRow="0" w:lastRow="0" w:firstColumn="0" w:lastColumn="0" w:noHBand="0" w:noVBand="0"/>
      </w:tblPr>
      <w:tblGrid>
        <w:gridCol w:w="9681"/>
      </w:tblGrid>
      <w:tr w:rsidR="009D04CB" w:rsidRPr="00B30DFD" w14:paraId="53BDA42F" w14:textId="77777777" w:rsidTr="00C94C4E">
        <w:trPr>
          <w:trHeight w:val="277"/>
        </w:trPr>
        <w:tc>
          <w:tcPr>
            <w:tcW w:w="9681" w:type="dxa"/>
          </w:tcPr>
          <w:p w14:paraId="099C7EEB" w14:textId="77777777" w:rsidR="009D04CB" w:rsidRPr="00B30DFD" w:rsidRDefault="009D04CB" w:rsidP="00916BF5">
            <w:pPr>
              <w:pStyle w:val="Default"/>
              <w:ind w:firstLine="567"/>
              <w:jc w:val="both"/>
            </w:pPr>
            <w:r>
              <w:t>З</w:t>
            </w:r>
            <w:r w:rsidRPr="0084038F">
              <w:t>адачи межотраслевого баланса</w:t>
            </w:r>
            <w:r>
              <w:rPr>
                <w:spacing w:val="7"/>
              </w:rPr>
              <w:t>.</w:t>
            </w:r>
          </w:p>
        </w:tc>
      </w:tr>
    </w:tbl>
    <w:p w14:paraId="2D507C5D" w14:textId="77777777" w:rsidR="009D04CB" w:rsidRPr="00B30DFD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lastRenderedPageBreak/>
        <w:t xml:space="preserve">Практическое занятие </w:t>
      </w:r>
      <w:r>
        <w:rPr>
          <w:b/>
          <w:sz w:val="24"/>
          <w:szCs w:val="24"/>
        </w:rPr>
        <w:t>2</w:t>
      </w:r>
    </w:p>
    <w:p w14:paraId="03BFB4BC" w14:textId="77777777" w:rsidR="009D04CB" w:rsidRPr="00662BBC" w:rsidRDefault="009D04CB" w:rsidP="00916BF5">
      <w:pPr>
        <w:shd w:val="clear" w:color="auto" w:fill="FFFFFF"/>
        <w:ind w:firstLine="567"/>
        <w:jc w:val="both"/>
        <w:rPr>
          <w:color w:val="000000"/>
          <w:spacing w:val="-14"/>
          <w:sz w:val="24"/>
          <w:szCs w:val="24"/>
        </w:rPr>
      </w:pPr>
      <w:r>
        <w:rPr>
          <w:sz w:val="24"/>
          <w:szCs w:val="24"/>
        </w:rPr>
        <w:t>П</w:t>
      </w:r>
      <w:r w:rsidRPr="0084038F">
        <w:rPr>
          <w:sz w:val="24"/>
          <w:szCs w:val="24"/>
        </w:rPr>
        <w:t>родуктивности технологической матрицы</w:t>
      </w:r>
      <w:r w:rsidRPr="00662BBC">
        <w:rPr>
          <w:color w:val="000000"/>
          <w:spacing w:val="5"/>
          <w:sz w:val="24"/>
          <w:szCs w:val="24"/>
        </w:rPr>
        <w:t>.</w:t>
      </w:r>
    </w:p>
    <w:p w14:paraId="6C854592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3</w:t>
      </w:r>
    </w:p>
    <w:tbl>
      <w:tblPr>
        <w:tblW w:w="12240" w:type="dxa"/>
        <w:tblLayout w:type="fixed"/>
        <w:tblLook w:val="0000" w:firstRow="0" w:lastRow="0" w:firstColumn="0" w:lastColumn="0" w:noHBand="0" w:noVBand="0"/>
      </w:tblPr>
      <w:tblGrid>
        <w:gridCol w:w="12240"/>
      </w:tblGrid>
      <w:tr w:rsidR="009D04CB" w:rsidRPr="00B30DFD" w14:paraId="20F93907" w14:textId="77777777" w:rsidTr="00C94C4E">
        <w:trPr>
          <w:trHeight w:val="344"/>
        </w:trPr>
        <w:tc>
          <w:tcPr>
            <w:tcW w:w="12240" w:type="dxa"/>
          </w:tcPr>
          <w:tbl>
            <w:tblPr>
              <w:tblW w:w="9498" w:type="dxa"/>
              <w:tblLayout w:type="fixed"/>
              <w:tblLook w:val="0000" w:firstRow="0" w:lastRow="0" w:firstColumn="0" w:lastColumn="0" w:noHBand="0" w:noVBand="0"/>
            </w:tblPr>
            <w:tblGrid>
              <w:gridCol w:w="9498"/>
            </w:tblGrid>
            <w:tr w:rsidR="009D04CB" w:rsidRPr="00B30DFD" w14:paraId="3EC651FC" w14:textId="77777777" w:rsidTr="00AA2D84">
              <w:trPr>
                <w:trHeight w:val="705"/>
              </w:trPr>
              <w:tc>
                <w:tcPr>
                  <w:tcW w:w="9498" w:type="dxa"/>
                </w:tcPr>
                <w:tbl>
                  <w:tblPr>
                    <w:tblW w:w="9390" w:type="dxa"/>
                    <w:tblLayout w:type="fixed"/>
                    <w:tblLook w:val="0000" w:firstRow="0" w:lastRow="0" w:firstColumn="0" w:lastColumn="0" w:noHBand="0" w:noVBand="0"/>
                  </w:tblPr>
                  <w:tblGrid>
                    <w:gridCol w:w="9390"/>
                  </w:tblGrid>
                  <w:tr w:rsidR="009D04CB" w:rsidRPr="00B30DFD" w14:paraId="32D3DEDD" w14:textId="77777777" w:rsidTr="00150953">
                    <w:trPr>
                      <w:trHeight w:val="599"/>
                    </w:trPr>
                    <w:tc>
                      <w:tcPr>
                        <w:tcW w:w="9390" w:type="dxa"/>
                      </w:tcPr>
                      <w:p w14:paraId="4FCAD17F" w14:textId="77777777" w:rsidR="009D04CB" w:rsidRPr="00B30DFD" w:rsidRDefault="009D04CB" w:rsidP="00916BF5">
                        <w:pPr>
                          <w:pStyle w:val="Default"/>
                          <w:ind w:firstLine="567"/>
                          <w:jc w:val="both"/>
                        </w:pPr>
                        <w:r>
                          <w:t>Нахождение матрицы полных затрат.</w:t>
                        </w:r>
                        <w:r w:rsidRPr="00B30DFD">
                          <w:t xml:space="preserve"> </w:t>
                        </w:r>
                      </w:p>
                    </w:tc>
                  </w:tr>
                </w:tbl>
                <w:p w14:paraId="05198314" w14:textId="77777777" w:rsidR="009D04CB" w:rsidRPr="00B30DFD" w:rsidRDefault="009D04CB" w:rsidP="00916BF5">
                  <w:pPr>
                    <w:pStyle w:val="Default"/>
                    <w:ind w:firstLine="567"/>
                    <w:jc w:val="both"/>
                  </w:pPr>
                </w:p>
              </w:tc>
            </w:tr>
          </w:tbl>
          <w:p w14:paraId="59440178" w14:textId="77777777" w:rsidR="009D04CB" w:rsidRPr="00B30DFD" w:rsidRDefault="009D04CB" w:rsidP="00916BF5">
            <w:pPr>
              <w:pStyle w:val="Default"/>
              <w:ind w:firstLine="567"/>
              <w:jc w:val="both"/>
            </w:pPr>
          </w:p>
        </w:tc>
      </w:tr>
    </w:tbl>
    <w:p w14:paraId="140D929E" w14:textId="77777777" w:rsidR="009D04CB" w:rsidRPr="00B30DFD" w:rsidRDefault="009D04CB" w:rsidP="00CA7D6E">
      <w:pPr>
        <w:ind w:firstLine="709"/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Тема</w:t>
      </w:r>
      <w:r w:rsidRPr="00B30DFD">
        <w:rPr>
          <w:sz w:val="24"/>
          <w:szCs w:val="24"/>
        </w:rPr>
        <w:t xml:space="preserve"> </w:t>
      </w:r>
      <w:r w:rsidRPr="00B30DFD">
        <w:rPr>
          <w:b/>
          <w:sz w:val="24"/>
          <w:szCs w:val="24"/>
        </w:rPr>
        <w:t>4</w:t>
      </w:r>
      <w:r w:rsidRPr="00B30DFD">
        <w:rPr>
          <w:sz w:val="24"/>
          <w:szCs w:val="24"/>
        </w:rPr>
        <w:t>.</w:t>
      </w:r>
      <w:r w:rsidRPr="00B30DFD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Векторная алгебра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8</w:t>
      </w:r>
      <w:r w:rsidRPr="00B30DFD">
        <w:rPr>
          <w:b/>
          <w:sz w:val="24"/>
          <w:szCs w:val="24"/>
        </w:rPr>
        <w:t xml:space="preserve"> час</w:t>
      </w:r>
      <w:r>
        <w:rPr>
          <w:b/>
          <w:sz w:val="24"/>
          <w:szCs w:val="24"/>
        </w:rPr>
        <w:t>ов</w:t>
      </w:r>
      <w:r w:rsidRPr="00B30DFD">
        <w:rPr>
          <w:b/>
          <w:sz w:val="24"/>
          <w:szCs w:val="24"/>
        </w:rPr>
        <w:t>)</w:t>
      </w:r>
    </w:p>
    <w:p w14:paraId="67BE7F67" w14:textId="77777777" w:rsidR="009D04CB" w:rsidRPr="00B30DFD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p w14:paraId="122A819D" w14:textId="77777777" w:rsidR="009D04CB" w:rsidRPr="00662BBC" w:rsidRDefault="009D04CB" w:rsidP="00916BF5">
      <w:pPr>
        <w:shd w:val="clear" w:color="auto" w:fill="FFFFFF"/>
        <w:tabs>
          <w:tab w:val="left" w:pos="590"/>
        </w:tabs>
        <w:ind w:firstLine="567"/>
        <w:jc w:val="both"/>
        <w:rPr>
          <w:color w:val="000000"/>
          <w:spacing w:val="-15"/>
          <w:sz w:val="24"/>
          <w:szCs w:val="24"/>
        </w:rPr>
      </w:pPr>
      <w:r>
        <w:rPr>
          <w:color w:val="000000"/>
          <w:spacing w:val="5"/>
          <w:sz w:val="24"/>
          <w:szCs w:val="24"/>
        </w:rPr>
        <w:tab/>
      </w:r>
      <w:r w:rsidRPr="00662BBC">
        <w:rPr>
          <w:color w:val="000000"/>
          <w:spacing w:val="5"/>
          <w:sz w:val="24"/>
          <w:szCs w:val="24"/>
        </w:rPr>
        <w:t xml:space="preserve">Длина вектора. Угол между векторами. </w:t>
      </w:r>
      <w:r w:rsidRPr="00662BBC">
        <w:rPr>
          <w:color w:val="000000"/>
          <w:spacing w:val="7"/>
          <w:sz w:val="24"/>
          <w:szCs w:val="24"/>
        </w:rPr>
        <w:t xml:space="preserve">Расстояние между двумя точками. Проекция вектора на ось. </w:t>
      </w:r>
      <w:r w:rsidRPr="00662BBC">
        <w:rPr>
          <w:color w:val="000000"/>
          <w:spacing w:val="3"/>
          <w:sz w:val="24"/>
          <w:szCs w:val="24"/>
        </w:rPr>
        <w:t>Скалярное произведение векторов.</w:t>
      </w:r>
    </w:p>
    <w:p w14:paraId="03BB2CCB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p w14:paraId="3EB22989" w14:textId="77777777" w:rsidR="009D04CB" w:rsidRPr="00662BBC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color w:val="000000"/>
          <w:spacing w:val="-13"/>
          <w:sz w:val="24"/>
          <w:szCs w:val="24"/>
        </w:rPr>
      </w:pPr>
      <w:r w:rsidRPr="0084038F">
        <w:rPr>
          <w:sz w:val="24"/>
          <w:szCs w:val="24"/>
        </w:rPr>
        <w:t>Векторное произведение двух векторов. Выражение векторного произведения через прямоугольные координаты</w:t>
      </w:r>
      <w:r>
        <w:rPr>
          <w:sz w:val="24"/>
          <w:szCs w:val="24"/>
        </w:rPr>
        <w:t>.</w:t>
      </w:r>
    </w:p>
    <w:p w14:paraId="53F032AD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p w14:paraId="40D502BF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662BBC">
        <w:rPr>
          <w:color w:val="000000"/>
          <w:spacing w:val="6"/>
          <w:sz w:val="24"/>
          <w:szCs w:val="24"/>
        </w:rPr>
        <w:t xml:space="preserve">Разложение вектора по системе векторов. </w:t>
      </w:r>
      <w:r>
        <w:rPr>
          <w:color w:val="000000"/>
          <w:spacing w:val="6"/>
          <w:sz w:val="24"/>
          <w:szCs w:val="24"/>
        </w:rPr>
        <w:t>Определение л</w:t>
      </w:r>
      <w:r w:rsidRPr="00662BBC">
        <w:rPr>
          <w:color w:val="000000"/>
          <w:spacing w:val="6"/>
          <w:sz w:val="24"/>
          <w:szCs w:val="24"/>
        </w:rPr>
        <w:t>инейно</w:t>
      </w:r>
      <w:r>
        <w:rPr>
          <w:color w:val="000000"/>
          <w:spacing w:val="6"/>
          <w:sz w:val="24"/>
          <w:szCs w:val="24"/>
        </w:rPr>
        <w:t>й</w:t>
      </w:r>
      <w:r w:rsidRPr="00662BBC">
        <w:rPr>
          <w:color w:val="000000"/>
          <w:spacing w:val="6"/>
          <w:sz w:val="24"/>
          <w:szCs w:val="24"/>
        </w:rPr>
        <w:t xml:space="preserve"> за</w:t>
      </w:r>
      <w:r w:rsidRPr="00662BBC">
        <w:rPr>
          <w:color w:val="000000"/>
          <w:spacing w:val="4"/>
          <w:sz w:val="24"/>
          <w:szCs w:val="24"/>
        </w:rPr>
        <w:t>висим</w:t>
      </w:r>
      <w:r>
        <w:rPr>
          <w:color w:val="000000"/>
          <w:spacing w:val="4"/>
          <w:sz w:val="24"/>
          <w:szCs w:val="24"/>
        </w:rPr>
        <w:t>ости</w:t>
      </w:r>
      <w:r w:rsidRPr="00662BBC">
        <w:rPr>
          <w:color w:val="000000"/>
          <w:spacing w:val="4"/>
          <w:sz w:val="24"/>
          <w:szCs w:val="24"/>
        </w:rPr>
        <w:t xml:space="preserve"> и линейно</w:t>
      </w:r>
      <w:r>
        <w:rPr>
          <w:color w:val="000000"/>
          <w:spacing w:val="4"/>
          <w:sz w:val="24"/>
          <w:szCs w:val="24"/>
        </w:rPr>
        <w:t>й</w:t>
      </w:r>
      <w:r w:rsidRPr="00662BBC">
        <w:rPr>
          <w:color w:val="000000"/>
          <w:spacing w:val="4"/>
          <w:sz w:val="24"/>
          <w:szCs w:val="24"/>
        </w:rPr>
        <w:t xml:space="preserve"> независим</w:t>
      </w:r>
      <w:r>
        <w:rPr>
          <w:color w:val="000000"/>
          <w:spacing w:val="4"/>
          <w:sz w:val="24"/>
          <w:szCs w:val="24"/>
        </w:rPr>
        <w:t>ости</w:t>
      </w:r>
      <w:r w:rsidRPr="00662BBC">
        <w:rPr>
          <w:color w:val="000000"/>
          <w:spacing w:val="4"/>
          <w:sz w:val="24"/>
          <w:szCs w:val="24"/>
        </w:rPr>
        <w:t xml:space="preserve"> системы векторов</w:t>
      </w:r>
      <w:r>
        <w:rPr>
          <w:color w:val="000000"/>
          <w:spacing w:val="4"/>
          <w:sz w:val="24"/>
          <w:szCs w:val="24"/>
        </w:rPr>
        <w:t>.</w:t>
      </w:r>
    </w:p>
    <w:p w14:paraId="46D72271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p w14:paraId="465126B6" w14:textId="77777777" w:rsidR="009D04CB" w:rsidRPr="00662BBC" w:rsidRDefault="009D04CB" w:rsidP="00916BF5">
      <w:pPr>
        <w:shd w:val="clear" w:color="auto" w:fill="FFFFFF"/>
        <w:tabs>
          <w:tab w:val="left" w:pos="590"/>
        </w:tabs>
        <w:ind w:firstLine="567"/>
        <w:jc w:val="both"/>
        <w:rPr>
          <w:color w:val="000000"/>
          <w:spacing w:val="-13"/>
          <w:sz w:val="24"/>
          <w:szCs w:val="24"/>
        </w:rPr>
      </w:pPr>
      <w:r>
        <w:rPr>
          <w:color w:val="000000"/>
          <w:spacing w:val="4"/>
          <w:sz w:val="24"/>
          <w:szCs w:val="24"/>
        </w:rPr>
        <w:tab/>
        <w:t>Определение б</w:t>
      </w:r>
      <w:r w:rsidRPr="00662BBC">
        <w:rPr>
          <w:color w:val="000000"/>
          <w:spacing w:val="4"/>
          <w:sz w:val="24"/>
          <w:szCs w:val="24"/>
        </w:rPr>
        <w:t>азис</w:t>
      </w:r>
      <w:r>
        <w:rPr>
          <w:color w:val="000000"/>
          <w:spacing w:val="4"/>
          <w:sz w:val="24"/>
          <w:szCs w:val="24"/>
        </w:rPr>
        <w:t>а</w:t>
      </w:r>
      <w:r w:rsidRPr="00662BBC">
        <w:rPr>
          <w:color w:val="000000"/>
          <w:spacing w:val="4"/>
          <w:sz w:val="24"/>
          <w:szCs w:val="24"/>
        </w:rPr>
        <w:t xml:space="preserve"> и р</w:t>
      </w:r>
      <w:r w:rsidRPr="00662BBC">
        <w:rPr>
          <w:color w:val="000000"/>
          <w:spacing w:val="3"/>
          <w:sz w:val="24"/>
          <w:szCs w:val="24"/>
        </w:rPr>
        <w:t>анг</w:t>
      </w:r>
      <w:r>
        <w:rPr>
          <w:color w:val="000000"/>
          <w:spacing w:val="3"/>
          <w:sz w:val="24"/>
          <w:szCs w:val="24"/>
        </w:rPr>
        <w:t>а</w:t>
      </w:r>
      <w:r w:rsidRPr="00662BBC">
        <w:rPr>
          <w:color w:val="000000"/>
          <w:spacing w:val="3"/>
          <w:sz w:val="24"/>
          <w:szCs w:val="24"/>
        </w:rPr>
        <w:t xml:space="preserve"> системы векторов.</w:t>
      </w:r>
      <w:r w:rsidRPr="006601B7">
        <w:rPr>
          <w:sz w:val="24"/>
          <w:szCs w:val="24"/>
        </w:rPr>
        <w:t xml:space="preserve"> </w:t>
      </w:r>
      <w:r w:rsidRPr="0084038F">
        <w:rPr>
          <w:sz w:val="24"/>
          <w:szCs w:val="24"/>
        </w:rPr>
        <w:t>Смешанное произведение векторов</w:t>
      </w:r>
      <w:r>
        <w:rPr>
          <w:sz w:val="24"/>
          <w:szCs w:val="24"/>
        </w:rPr>
        <w:t>.</w:t>
      </w:r>
    </w:p>
    <w:p w14:paraId="3246EFE8" w14:textId="77777777" w:rsidR="009D04CB" w:rsidRPr="00B30DFD" w:rsidRDefault="009D04CB" w:rsidP="0094397E">
      <w:pPr>
        <w:suppressAutoHyphens/>
        <w:autoSpaceDE w:val="0"/>
        <w:autoSpaceDN w:val="0"/>
        <w:adjustRightInd w:val="0"/>
        <w:ind w:firstLine="709"/>
        <w:jc w:val="both"/>
        <w:rPr>
          <w:b/>
          <w:sz w:val="24"/>
          <w:szCs w:val="24"/>
        </w:rPr>
      </w:pPr>
    </w:p>
    <w:p w14:paraId="666E5E50" w14:textId="77777777" w:rsidR="009D04CB" w:rsidRPr="00B30DFD" w:rsidRDefault="009D04CB" w:rsidP="00CA7D6E">
      <w:pPr>
        <w:ind w:firstLine="709"/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Тема 5. </w:t>
      </w:r>
      <w:r w:rsidRPr="0084038F">
        <w:rPr>
          <w:b/>
          <w:bCs/>
          <w:sz w:val="24"/>
          <w:szCs w:val="24"/>
        </w:rPr>
        <w:t>Линейные пространства и линейные операторы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8</w:t>
      </w:r>
      <w:r w:rsidRPr="00B30DFD">
        <w:rPr>
          <w:b/>
          <w:sz w:val="24"/>
          <w:szCs w:val="24"/>
        </w:rPr>
        <w:t xml:space="preserve"> часов)</w:t>
      </w:r>
    </w:p>
    <w:p w14:paraId="33250465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p w14:paraId="2E266EA9" w14:textId="77777777" w:rsidR="009D04CB" w:rsidRPr="004444A1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Решение задач на линейные операторы.</w:t>
      </w:r>
    </w:p>
    <w:p w14:paraId="13700650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p w14:paraId="4BAEF863" w14:textId="77777777" w:rsidR="009D04CB" w:rsidRPr="004444A1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4444A1">
        <w:rPr>
          <w:sz w:val="24"/>
          <w:szCs w:val="24"/>
        </w:rPr>
        <w:t>Нахождение подпространств линейных пространств.</w:t>
      </w:r>
    </w:p>
    <w:p w14:paraId="127BD931" w14:textId="77777777" w:rsidR="009D04CB" w:rsidRPr="00B30DFD" w:rsidRDefault="009D04CB" w:rsidP="00916BF5">
      <w:pPr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t xml:space="preserve"> </w:t>
      </w:r>
      <w:r w:rsidRPr="00B30DFD">
        <w:rPr>
          <w:b/>
          <w:sz w:val="24"/>
          <w:szCs w:val="24"/>
        </w:rPr>
        <w:t>Практическое занятие 3</w:t>
      </w:r>
    </w:p>
    <w:p w14:paraId="3447DD81" w14:textId="77777777" w:rsidR="009D04CB" w:rsidRPr="00B30DFD" w:rsidRDefault="009D04CB" w:rsidP="00916BF5">
      <w:pPr>
        <w:pStyle w:val="Default"/>
        <w:ind w:firstLine="567"/>
        <w:jc w:val="both"/>
        <w:rPr>
          <w:b/>
        </w:rPr>
      </w:pPr>
      <w:r w:rsidRPr="00B30DFD">
        <w:t xml:space="preserve"> </w:t>
      </w:r>
      <w:r>
        <w:t>Нахождение матриц линейных операторов.</w:t>
      </w:r>
    </w:p>
    <w:p w14:paraId="44097A40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4</w:t>
      </w:r>
    </w:p>
    <w:p w14:paraId="3AA3C1AB" w14:textId="77777777" w:rsidR="009D04CB" w:rsidRPr="004444A1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4444A1">
        <w:rPr>
          <w:sz w:val="24"/>
          <w:szCs w:val="24"/>
        </w:rPr>
        <w:t>Преобразование матрицы линейного оператора при переходе к новому базису.</w:t>
      </w:r>
    </w:p>
    <w:tbl>
      <w:tblPr>
        <w:tblW w:w="8503" w:type="dxa"/>
        <w:tblLayout w:type="fixed"/>
        <w:tblLook w:val="0000" w:firstRow="0" w:lastRow="0" w:firstColumn="0" w:lastColumn="0" w:noHBand="0" w:noVBand="0"/>
      </w:tblPr>
      <w:tblGrid>
        <w:gridCol w:w="8503"/>
      </w:tblGrid>
      <w:tr w:rsidR="009D04CB" w:rsidRPr="00B30DFD" w14:paraId="195FD903" w14:textId="77777777" w:rsidTr="004444A1">
        <w:trPr>
          <w:trHeight w:val="96"/>
        </w:trPr>
        <w:tc>
          <w:tcPr>
            <w:tcW w:w="8503" w:type="dxa"/>
          </w:tcPr>
          <w:p w14:paraId="37497D7C" w14:textId="77777777" w:rsidR="009D04CB" w:rsidRPr="00B30DFD" w:rsidRDefault="009D04CB" w:rsidP="008B738A">
            <w:pPr>
              <w:pStyle w:val="Default"/>
              <w:ind w:firstLine="709"/>
              <w:jc w:val="both"/>
            </w:pPr>
          </w:p>
        </w:tc>
      </w:tr>
    </w:tbl>
    <w:p w14:paraId="0D150F33" w14:textId="77777777" w:rsidR="009D04CB" w:rsidRPr="00B30DFD" w:rsidRDefault="009D04CB" w:rsidP="00CA7D6E">
      <w:pPr>
        <w:ind w:firstLine="709"/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Тема 6. </w:t>
      </w:r>
      <w:r w:rsidRPr="0084038F">
        <w:rPr>
          <w:b/>
          <w:bCs/>
          <w:sz w:val="24"/>
          <w:szCs w:val="24"/>
        </w:rPr>
        <w:t>Прямые и плоскости</w:t>
      </w:r>
      <w:r>
        <w:rPr>
          <w:b/>
          <w:sz w:val="24"/>
          <w:szCs w:val="24"/>
        </w:rPr>
        <w:t xml:space="preserve"> </w:t>
      </w:r>
      <w:r w:rsidRPr="00B30DFD">
        <w:rPr>
          <w:b/>
          <w:sz w:val="24"/>
          <w:szCs w:val="24"/>
        </w:rPr>
        <w:t>(</w:t>
      </w:r>
      <w:r>
        <w:rPr>
          <w:b/>
          <w:sz w:val="24"/>
          <w:szCs w:val="24"/>
        </w:rPr>
        <w:t>6</w:t>
      </w:r>
      <w:r w:rsidRPr="00B30DFD">
        <w:rPr>
          <w:b/>
          <w:sz w:val="24"/>
          <w:szCs w:val="24"/>
        </w:rPr>
        <w:t xml:space="preserve"> часов)</w:t>
      </w:r>
    </w:p>
    <w:p w14:paraId="7BF4D976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A514AA">
        <w:rPr>
          <w:b/>
          <w:sz w:val="24"/>
          <w:szCs w:val="24"/>
        </w:rPr>
        <w:t>Практическое занятие 1</w:t>
      </w:r>
    </w:p>
    <w:p w14:paraId="7B477E12" w14:textId="77777777" w:rsidR="009D04CB" w:rsidRPr="00A514AA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>
        <w:rPr>
          <w:sz w:val="24"/>
          <w:szCs w:val="24"/>
        </w:rPr>
        <w:t>Составление у</w:t>
      </w:r>
      <w:r w:rsidRPr="0084038F">
        <w:rPr>
          <w:sz w:val="24"/>
          <w:szCs w:val="24"/>
        </w:rPr>
        <w:t>равнени</w:t>
      </w:r>
      <w:r>
        <w:rPr>
          <w:sz w:val="24"/>
          <w:szCs w:val="24"/>
        </w:rPr>
        <w:t>й</w:t>
      </w:r>
      <w:r w:rsidRPr="0084038F">
        <w:rPr>
          <w:sz w:val="24"/>
          <w:szCs w:val="24"/>
        </w:rPr>
        <w:t xml:space="preserve"> прямой на плоскости</w:t>
      </w:r>
      <w:r>
        <w:rPr>
          <w:sz w:val="24"/>
          <w:szCs w:val="24"/>
        </w:rPr>
        <w:t>, вычисление</w:t>
      </w:r>
      <w:r w:rsidRPr="0084038F">
        <w:rPr>
          <w:sz w:val="24"/>
          <w:szCs w:val="24"/>
        </w:rPr>
        <w:t xml:space="preserve"> </w:t>
      </w:r>
      <w:r>
        <w:rPr>
          <w:sz w:val="24"/>
          <w:szCs w:val="24"/>
        </w:rPr>
        <w:t>р</w:t>
      </w:r>
      <w:r w:rsidRPr="0084038F">
        <w:rPr>
          <w:sz w:val="24"/>
          <w:szCs w:val="24"/>
        </w:rPr>
        <w:t>асстояни</w:t>
      </w:r>
      <w:r>
        <w:rPr>
          <w:sz w:val="24"/>
          <w:szCs w:val="24"/>
        </w:rPr>
        <w:t>я</w:t>
      </w:r>
      <w:r w:rsidRPr="0084038F">
        <w:rPr>
          <w:sz w:val="24"/>
          <w:szCs w:val="24"/>
        </w:rPr>
        <w:t xml:space="preserve"> от точки до прямой</w:t>
      </w:r>
      <w:r>
        <w:rPr>
          <w:sz w:val="24"/>
          <w:szCs w:val="24"/>
        </w:rPr>
        <w:t>, у</w:t>
      </w:r>
      <w:r w:rsidRPr="0084038F">
        <w:rPr>
          <w:sz w:val="24"/>
          <w:szCs w:val="24"/>
        </w:rPr>
        <w:t>гл</w:t>
      </w:r>
      <w:r>
        <w:rPr>
          <w:sz w:val="24"/>
          <w:szCs w:val="24"/>
        </w:rPr>
        <w:t>а</w:t>
      </w:r>
      <w:r w:rsidRPr="0084038F">
        <w:rPr>
          <w:sz w:val="24"/>
          <w:szCs w:val="24"/>
        </w:rPr>
        <w:t xml:space="preserve"> между двумя прямыми. Условия параллельности и перпен</w:t>
      </w:r>
      <w:r w:rsidRPr="0084038F">
        <w:rPr>
          <w:sz w:val="24"/>
          <w:szCs w:val="24"/>
        </w:rPr>
        <w:softHyphen/>
        <w:t>дикулярности двух прямых. Точка пересечения прямых</w:t>
      </w:r>
      <w:r>
        <w:rPr>
          <w:sz w:val="24"/>
          <w:szCs w:val="24"/>
        </w:rPr>
        <w:t>.</w:t>
      </w:r>
    </w:p>
    <w:p w14:paraId="00BC82A3" w14:textId="77777777" w:rsidR="009D04CB" w:rsidRPr="00A514AA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A514AA">
        <w:rPr>
          <w:b/>
          <w:sz w:val="24"/>
          <w:szCs w:val="24"/>
        </w:rPr>
        <w:t>Практическое занятие 2</w:t>
      </w:r>
    </w:p>
    <w:p w14:paraId="5AEC51B3" w14:textId="77777777" w:rsidR="009D04CB" w:rsidRPr="00A514AA" w:rsidRDefault="009D04CB" w:rsidP="00916BF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84038F">
        <w:rPr>
          <w:sz w:val="24"/>
          <w:szCs w:val="24"/>
        </w:rPr>
        <w:t xml:space="preserve">Уравнения плоскости в пространстве. </w:t>
      </w:r>
      <w:r>
        <w:rPr>
          <w:sz w:val="24"/>
          <w:szCs w:val="24"/>
        </w:rPr>
        <w:t>Определение р</w:t>
      </w:r>
      <w:r w:rsidRPr="0084038F">
        <w:rPr>
          <w:sz w:val="24"/>
          <w:szCs w:val="24"/>
        </w:rPr>
        <w:t>асстояни</w:t>
      </w:r>
      <w:r>
        <w:rPr>
          <w:sz w:val="24"/>
          <w:szCs w:val="24"/>
        </w:rPr>
        <w:t>я от</w:t>
      </w:r>
      <w:r w:rsidRPr="0084038F">
        <w:rPr>
          <w:sz w:val="24"/>
          <w:szCs w:val="24"/>
        </w:rPr>
        <w:t xml:space="preserve"> точки до плоскости</w:t>
      </w:r>
      <w:r>
        <w:rPr>
          <w:sz w:val="24"/>
          <w:szCs w:val="24"/>
        </w:rPr>
        <w:t>, у</w:t>
      </w:r>
      <w:r w:rsidRPr="0084038F">
        <w:rPr>
          <w:sz w:val="24"/>
          <w:szCs w:val="24"/>
        </w:rPr>
        <w:t>гл</w:t>
      </w:r>
      <w:r>
        <w:rPr>
          <w:sz w:val="24"/>
          <w:szCs w:val="24"/>
        </w:rPr>
        <w:t>а</w:t>
      </w:r>
      <w:r w:rsidRPr="0084038F">
        <w:rPr>
          <w:sz w:val="24"/>
          <w:szCs w:val="24"/>
        </w:rPr>
        <w:t xml:space="preserve"> между двумя плоскостями</w:t>
      </w:r>
      <w:r>
        <w:rPr>
          <w:sz w:val="24"/>
          <w:szCs w:val="24"/>
        </w:rPr>
        <w:t xml:space="preserve">. </w:t>
      </w:r>
      <w:r w:rsidRPr="0084038F">
        <w:rPr>
          <w:sz w:val="24"/>
          <w:szCs w:val="24"/>
        </w:rPr>
        <w:t>Условия параллельности и перпендикулярности двух плоскостей.</w:t>
      </w:r>
    </w:p>
    <w:p w14:paraId="3707197E" w14:textId="77777777" w:rsidR="009D04CB" w:rsidRPr="00A514AA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A514AA">
        <w:rPr>
          <w:b/>
          <w:sz w:val="24"/>
          <w:szCs w:val="24"/>
        </w:rPr>
        <w:t>Практическое занятие 3</w:t>
      </w:r>
    </w:p>
    <w:tbl>
      <w:tblPr>
        <w:tblW w:w="9164" w:type="dxa"/>
        <w:tblLayout w:type="fixed"/>
        <w:tblLook w:val="0000" w:firstRow="0" w:lastRow="0" w:firstColumn="0" w:lastColumn="0" w:noHBand="0" w:noVBand="0"/>
      </w:tblPr>
      <w:tblGrid>
        <w:gridCol w:w="9164"/>
      </w:tblGrid>
      <w:tr w:rsidR="009D04CB" w:rsidRPr="00A514AA" w14:paraId="0717E533" w14:textId="77777777" w:rsidTr="00A514AA">
        <w:trPr>
          <w:trHeight w:val="235"/>
        </w:trPr>
        <w:tc>
          <w:tcPr>
            <w:tcW w:w="9164" w:type="dxa"/>
            <w:tcBorders>
              <w:top w:val="nil"/>
              <w:left w:val="nil"/>
              <w:right w:val="nil"/>
            </w:tcBorders>
          </w:tcPr>
          <w:p w14:paraId="2669D76F" w14:textId="77777777" w:rsidR="009D04CB" w:rsidRPr="004444A1" w:rsidRDefault="009D04CB" w:rsidP="00916BF5">
            <w:pPr>
              <w:pStyle w:val="Default"/>
              <w:ind w:firstLine="567"/>
              <w:jc w:val="both"/>
            </w:pPr>
            <w:r w:rsidRPr="004444A1">
              <w:t>Взаимное расположение прямой и плоскости.</w:t>
            </w:r>
          </w:p>
          <w:p w14:paraId="457A7CF0" w14:textId="77777777" w:rsidR="009D04CB" w:rsidRPr="00A514AA" w:rsidRDefault="009D04CB" w:rsidP="00916BF5">
            <w:pPr>
              <w:pStyle w:val="Default"/>
              <w:ind w:firstLine="567"/>
              <w:jc w:val="both"/>
            </w:pPr>
          </w:p>
        </w:tc>
      </w:tr>
    </w:tbl>
    <w:p w14:paraId="3AC0791E" w14:textId="77777777" w:rsidR="009D04CB" w:rsidRDefault="009D04CB" w:rsidP="005F39FF">
      <w:pPr>
        <w:ind w:firstLine="709"/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Тема </w:t>
      </w:r>
      <w:r>
        <w:rPr>
          <w:b/>
          <w:sz w:val="24"/>
          <w:szCs w:val="24"/>
        </w:rPr>
        <w:t>7</w:t>
      </w:r>
      <w:r w:rsidRPr="00B30DFD">
        <w:rPr>
          <w:b/>
          <w:sz w:val="24"/>
          <w:szCs w:val="24"/>
        </w:rPr>
        <w:t xml:space="preserve">. </w:t>
      </w:r>
      <w:r w:rsidRPr="0084038F">
        <w:rPr>
          <w:b/>
          <w:bCs/>
          <w:sz w:val="24"/>
          <w:szCs w:val="24"/>
        </w:rPr>
        <w:t>Кривые второго порядка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8</w:t>
      </w:r>
      <w:r w:rsidRPr="00B30DFD">
        <w:rPr>
          <w:b/>
          <w:sz w:val="24"/>
          <w:szCs w:val="24"/>
        </w:rPr>
        <w:t xml:space="preserve"> часов)</w:t>
      </w:r>
    </w:p>
    <w:p w14:paraId="04F35875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1</w:t>
      </w:r>
    </w:p>
    <w:p w14:paraId="06952AD8" w14:textId="77777777" w:rsidR="009D04CB" w:rsidRPr="000C49F4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0C49F4">
        <w:rPr>
          <w:sz w:val="24"/>
          <w:szCs w:val="24"/>
        </w:rPr>
        <w:t>Построение эллипса и нахождение его элементов.</w:t>
      </w:r>
    </w:p>
    <w:p w14:paraId="239945A3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2</w:t>
      </w:r>
    </w:p>
    <w:p w14:paraId="4A113549" w14:textId="77777777" w:rsidR="009D04CB" w:rsidRPr="000C49F4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0C49F4">
        <w:rPr>
          <w:sz w:val="24"/>
          <w:szCs w:val="24"/>
        </w:rPr>
        <w:t>Построение гиперболы и нахождение ее элементов.</w:t>
      </w:r>
    </w:p>
    <w:p w14:paraId="11361EC5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3</w:t>
      </w:r>
    </w:p>
    <w:p w14:paraId="64471899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0C49F4">
        <w:rPr>
          <w:sz w:val="24"/>
          <w:szCs w:val="24"/>
        </w:rPr>
        <w:t>Построение параболы</w:t>
      </w:r>
      <w:r>
        <w:rPr>
          <w:b/>
          <w:sz w:val="24"/>
          <w:szCs w:val="24"/>
        </w:rPr>
        <w:t xml:space="preserve"> </w:t>
      </w:r>
      <w:r w:rsidRPr="000C49F4">
        <w:rPr>
          <w:sz w:val="24"/>
          <w:szCs w:val="24"/>
        </w:rPr>
        <w:t>и нахождение ее элементов</w:t>
      </w:r>
      <w:r>
        <w:rPr>
          <w:sz w:val="24"/>
          <w:szCs w:val="24"/>
        </w:rPr>
        <w:t>.</w:t>
      </w:r>
    </w:p>
    <w:p w14:paraId="168785CB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4</w:t>
      </w:r>
    </w:p>
    <w:p w14:paraId="682478E9" w14:textId="77777777" w:rsidR="009D04CB" w:rsidRPr="000C49F4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 w:rsidRPr="000C49F4">
        <w:rPr>
          <w:sz w:val="24"/>
          <w:szCs w:val="24"/>
        </w:rPr>
        <w:t>Общее уравнение кривых второго порядка. Определение вида кривой.</w:t>
      </w:r>
    </w:p>
    <w:p w14:paraId="5A3F7D60" w14:textId="77777777" w:rsidR="009D04CB" w:rsidRPr="00662BBC" w:rsidRDefault="009D04CB" w:rsidP="00A514AA">
      <w:pPr>
        <w:shd w:val="clear" w:color="auto" w:fill="FFFFFF"/>
        <w:ind w:left="29" w:firstLine="679"/>
        <w:jc w:val="both"/>
        <w:rPr>
          <w:bCs/>
          <w:iCs/>
          <w:color w:val="000000"/>
          <w:spacing w:val="-3"/>
          <w:sz w:val="24"/>
          <w:szCs w:val="24"/>
        </w:rPr>
      </w:pPr>
    </w:p>
    <w:p w14:paraId="50B9B9F2" w14:textId="77777777" w:rsidR="009D04CB" w:rsidRDefault="009D04CB" w:rsidP="005F39FF">
      <w:pPr>
        <w:ind w:firstLine="709"/>
        <w:jc w:val="center"/>
        <w:rPr>
          <w:b/>
          <w:sz w:val="24"/>
          <w:szCs w:val="24"/>
        </w:rPr>
      </w:pPr>
    </w:p>
    <w:p w14:paraId="001F4C3D" w14:textId="77777777" w:rsidR="009D04CB" w:rsidRDefault="009D04CB" w:rsidP="00CA7D6E">
      <w:pPr>
        <w:jc w:val="center"/>
        <w:rPr>
          <w:b/>
          <w:sz w:val="24"/>
          <w:szCs w:val="24"/>
        </w:rPr>
      </w:pPr>
      <w:r w:rsidRPr="004903FD">
        <w:rPr>
          <w:b/>
          <w:sz w:val="24"/>
          <w:szCs w:val="24"/>
        </w:rPr>
        <w:t>5.</w:t>
      </w:r>
      <w:r>
        <w:rPr>
          <w:b/>
          <w:sz w:val="24"/>
          <w:szCs w:val="24"/>
        </w:rPr>
        <w:t>2</w:t>
      </w:r>
      <w:r w:rsidRPr="004903FD">
        <w:rPr>
          <w:b/>
          <w:sz w:val="24"/>
          <w:szCs w:val="24"/>
        </w:rPr>
        <w:t xml:space="preserve">. Основные  темы практических занятий </w:t>
      </w:r>
      <w:r>
        <w:rPr>
          <w:b/>
          <w:sz w:val="24"/>
          <w:szCs w:val="24"/>
        </w:rPr>
        <w:t xml:space="preserve"> (заочное обучение</w:t>
      </w:r>
      <w:r w:rsidR="00916BF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-</w:t>
      </w:r>
      <w:r w:rsidR="00916BF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5 лет; 3 года и 6 мес.)</w:t>
      </w:r>
    </w:p>
    <w:p w14:paraId="4BBC7309" w14:textId="77777777" w:rsidR="009D04CB" w:rsidRDefault="009D04CB" w:rsidP="000C49F4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jc w:val="center"/>
        <w:rPr>
          <w:sz w:val="24"/>
          <w:szCs w:val="24"/>
        </w:rPr>
      </w:pPr>
      <w:r w:rsidRPr="005F39FF">
        <w:rPr>
          <w:b/>
          <w:sz w:val="24"/>
          <w:szCs w:val="24"/>
        </w:rPr>
        <w:lastRenderedPageBreak/>
        <w:t>(</w:t>
      </w:r>
      <w:r w:rsidRPr="002801C1">
        <w:rPr>
          <w:sz w:val="24"/>
          <w:szCs w:val="24"/>
        </w:rPr>
        <w:t>ОПК-</w:t>
      </w:r>
      <w:r>
        <w:rPr>
          <w:sz w:val="24"/>
          <w:szCs w:val="24"/>
        </w:rPr>
        <w:t>2</w:t>
      </w:r>
      <w:r w:rsidRPr="002801C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ОПК-3, ПК-2, </w:t>
      </w:r>
      <w:r w:rsidRPr="002801C1">
        <w:rPr>
          <w:sz w:val="24"/>
          <w:szCs w:val="24"/>
        </w:rPr>
        <w:t>ПК-3)</w:t>
      </w:r>
    </w:p>
    <w:p w14:paraId="179606ED" w14:textId="77777777" w:rsidR="009D04CB" w:rsidRDefault="009D04CB" w:rsidP="00DC5E83">
      <w:pPr>
        <w:suppressAutoHyphens/>
        <w:autoSpaceDE w:val="0"/>
        <w:autoSpaceDN w:val="0"/>
        <w:adjustRightInd w:val="0"/>
        <w:jc w:val="center"/>
        <w:rPr>
          <w:b/>
          <w:sz w:val="24"/>
          <w:szCs w:val="24"/>
        </w:rPr>
      </w:pPr>
    </w:p>
    <w:p w14:paraId="71946E1D" w14:textId="77777777" w:rsidR="009D04CB" w:rsidRPr="00112E42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112E42">
        <w:rPr>
          <w:b/>
          <w:sz w:val="24"/>
          <w:szCs w:val="24"/>
        </w:rPr>
        <w:t xml:space="preserve">Тема 1. </w:t>
      </w:r>
      <w:r w:rsidRPr="004F275D">
        <w:rPr>
          <w:b/>
          <w:sz w:val="24"/>
          <w:szCs w:val="24"/>
        </w:rPr>
        <w:t>Матрицы и определители</w:t>
      </w:r>
      <w:r w:rsidRPr="00112E42">
        <w:rPr>
          <w:b/>
          <w:sz w:val="24"/>
          <w:szCs w:val="24"/>
        </w:rPr>
        <w:t xml:space="preserve">  (</w:t>
      </w:r>
      <w:r>
        <w:rPr>
          <w:b/>
          <w:sz w:val="24"/>
          <w:szCs w:val="24"/>
        </w:rPr>
        <w:t>2</w:t>
      </w:r>
      <w:r w:rsidRPr="00112E42">
        <w:rPr>
          <w:b/>
          <w:sz w:val="24"/>
          <w:szCs w:val="24"/>
        </w:rPr>
        <w:t xml:space="preserve"> час</w:t>
      </w:r>
      <w:r>
        <w:rPr>
          <w:b/>
          <w:sz w:val="24"/>
          <w:szCs w:val="24"/>
        </w:rPr>
        <w:t>а</w:t>
      </w:r>
      <w:r w:rsidRPr="00112E42">
        <w:rPr>
          <w:b/>
          <w:sz w:val="24"/>
          <w:szCs w:val="24"/>
        </w:rPr>
        <w:t>)</w:t>
      </w:r>
    </w:p>
    <w:p w14:paraId="66513B54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94397E">
        <w:rPr>
          <w:b/>
          <w:sz w:val="24"/>
          <w:szCs w:val="24"/>
        </w:rPr>
        <w:t>Практическое занятие 1</w:t>
      </w:r>
    </w:p>
    <w:p w14:paraId="555DFBD4" w14:textId="77777777" w:rsidR="009D04CB" w:rsidRPr="006750A1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color w:val="000000"/>
          <w:spacing w:val="3"/>
          <w:sz w:val="24"/>
          <w:szCs w:val="24"/>
        </w:rPr>
        <w:t>Вычисление определителей второго, т</w:t>
      </w:r>
      <w:r w:rsidRPr="00662BBC">
        <w:rPr>
          <w:color w:val="000000"/>
          <w:spacing w:val="3"/>
          <w:sz w:val="24"/>
          <w:szCs w:val="24"/>
        </w:rPr>
        <w:t>ретьего</w:t>
      </w:r>
      <w:r>
        <w:rPr>
          <w:color w:val="000000"/>
          <w:spacing w:val="3"/>
          <w:sz w:val="24"/>
          <w:szCs w:val="24"/>
        </w:rPr>
        <w:t xml:space="preserve">, </w:t>
      </w:r>
      <w:r w:rsidRPr="00662BBC">
        <w:rPr>
          <w:color w:val="000000"/>
          <w:spacing w:val="5"/>
          <w:sz w:val="24"/>
          <w:szCs w:val="24"/>
          <w:lang w:val="en-US"/>
        </w:rPr>
        <w:t>n</w:t>
      </w:r>
      <w:r w:rsidRPr="00662BBC">
        <w:rPr>
          <w:color w:val="000000"/>
          <w:spacing w:val="5"/>
          <w:sz w:val="24"/>
          <w:szCs w:val="24"/>
        </w:rPr>
        <w:t xml:space="preserve">-го </w:t>
      </w:r>
      <w:r w:rsidRPr="00662BBC">
        <w:rPr>
          <w:color w:val="000000"/>
          <w:spacing w:val="3"/>
          <w:sz w:val="24"/>
          <w:szCs w:val="24"/>
        </w:rPr>
        <w:t>порядков</w:t>
      </w:r>
      <w:r>
        <w:rPr>
          <w:color w:val="000000"/>
          <w:spacing w:val="3"/>
          <w:sz w:val="24"/>
          <w:szCs w:val="24"/>
        </w:rPr>
        <w:t xml:space="preserve"> с помощью свойств определителей</w:t>
      </w:r>
      <w:r w:rsidRPr="00662BBC">
        <w:rPr>
          <w:color w:val="000000"/>
          <w:spacing w:val="3"/>
          <w:sz w:val="24"/>
          <w:szCs w:val="24"/>
        </w:rPr>
        <w:t xml:space="preserve">. </w:t>
      </w:r>
      <w:r w:rsidRPr="00662BBC">
        <w:rPr>
          <w:color w:val="000000"/>
          <w:spacing w:val="4"/>
          <w:sz w:val="24"/>
          <w:szCs w:val="24"/>
        </w:rPr>
        <w:t>Разложение опре</w:t>
      </w:r>
      <w:r w:rsidRPr="00662BBC">
        <w:rPr>
          <w:color w:val="000000"/>
          <w:spacing w:val="3"/>
          <w:sz w:val="24"/>
          <w:szCs w:val="24"/>
        </w:rPr>
        <w:t>делителя по элементам какого-либо ряда.</w:t>
      </w:r>
      <w:r>
        <w:rPr>
          <w:color w:val="000000"/>
          <w:spacing w:val="3"/>
          <w:sz w:val="24"/>
          <w:szCs w:val="24"/>
        </w:rPr>
        <w:t xml:space="preserve"> </w:t>
      </w:r>
      <w:r w:rsidRPr="00E35A22">
        <w:rPr>
          <w:spacing w:val="2"/>
          <w:sz w:val="24"/>
          <w:szCs w:val="24"/>
        </w:rPr>
        <w:t>Действия над матрицами</w:t>
      </w:r>
      <w:r>
        <w:rPr>
          <w:spacing w:val="2"/>
          <w:sz w:val="24"/>
          <w:szCs w:val="24"/>
        </w:rPr>
        <w:t>.</w:t>
      </w:r>
    </w:p>
    <w:p w14:paraId="1192C697" w14:textId="77777777" w:rsidR="009D04CB" w:rsidRDefault="009D04CB" w:rsidP="00916BF5">
      <w:pPr>
        <w:ind w:firstLine="567"/>
        <w:jc w:val="both"/>
        <w:rPr>
          <w:b/>
          <w:bCs/>
          <w:sz w:val="24"/>
          <w:szCs w:val="24"/>
        </w:rPr>
      </w:pPr>
    </w:p>
    <w:p w14:paraId="46D948C6" w14:textId="77777777" w:rsidR="009D04CB" w:rsidRPr="00B30DFD" w:rsidRDefault="009D04CB" w:rsidP="00916BF5">
      <w:pPr>
        <w:ind w:firstLine="567"/>
        <w:jc w:val="both"/>
        <w:rPr>
          <w:b/>
          <w:sz w:val="24"/>
          <w:szCs w:val="24"/>
        </w:rPr>
      </w:pPr>
      <w:r w:rsidRPr="00B30DFD">
        <w:rPr>
          <w:b/>
          <w:bCs/>
          <w:sz w:val="24"/>
          <w:szCs w:val="24"/>
        </w:rPr>
        <w:t xml:space="preserve">Тема 2. </w:t>
      </w:r>
      <w:r w:rsidRPr="004F275D">
        <w:rPr>
          <w:b/>
          <w:sz w:val="24"/>
          <w:szCs w:val="24"/>
        </w:rPr>
        <w:t>Системы линейных уравнений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 xml:space="preserve">2 </w:t>
      </w:r>
      <w:r w:rsidRPr="00B30DFD">
        <w:rPr>
          <w:b/>
          <w:sz w:val="24"/>
          <w:szCs w:val="24"/>
        </w:rPr>
        <w:t>час</w:t>
      </w:r>
      <w:r>
        <w:rPr>
          <w:b/>
          <w:sz w:val="24"/>
          <w:szCs w:val="24"/>
        </w:rPr>
        <w:t>а</w:t>
      </w:r>
      <w:r w:rsidRPr="00B30DFD">
        <w:rPr>
          <w:b/>
          <w:sz w:val="24"/>
          <w:szCs w:val="24"/>
        </w:rPr>
        <w:t>)</w:t>
      </w:r>
    </w:p>
    <w:p w14:paraId="18C9BD6E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p w14:paraId="0E74F536" w14:textId="77777777" w:rsidR="009D04CB" w:rsidRPr="00B30DFD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>
        <w:rPr>
          <w:sz w:val="24"/>
          <w:szCs w:val="24"/>
        </w:rPr>
        <w:t xml:space="preserve">Решение систем линейных уравнений </w:t>
      </w:r>
      <w:r w:rsidRPr="006601B7">
        <w:rPr>
          <w:sz w:val="24"/>
          <w:szCs w:val="24"/>
        </w:rPr>
        <w:t>различными методами</w:t>
      </w:r>
      <w:r>
        <w:rPr>
          <w:sz w:val="24"/>
          <w:szCs w:val="24"/>
        </w:rPr>
        <w:t>.</w:t>
      </w:r>
    </w:p>
    <w:p w14:paraId="37EFE0B3" w14:textId="77777777" w:rsidR="009D04CB" w:rsidRDefault="009D04CB" w:rsidP="00916BF5">
      <w:pPr>
        <w:ind w:firstLine="567"/>
        <w:jc w:val="both"/>
        <w:rPr>
          <w:b/>
          <w:sz w:val="24"/>
          <w:szCs w:val="24"/>
        </w:rPr>
      </w:pPr>
    </w:p>
    <w:p w14:paraId="088C02D4" w14:textId="77777777" w:rsidR="009D04CB" w:rsidRPr="00B30DFD" w:rsidRDefault="009D04CB" w:rsidP="00916BF5">
      <w:pPr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Тема 3.</w:t>
      </w:r>
      <w:r w:rsidRPr="00B30DFD">
        <w:rPr>
          <w:sz w:val="24"/>
          <w:szCs w:val="24"/>
        </w:rPr>
        <w:t xml:space="preserve"> </w:t>
      </w:r>
      <w:r w:rsidRPr="004F275D">
        <w:rPr>
          <w:b/>
          <w:sz w:val="24"/>
          <w:szCs w:val="24"/>
        </w:rPr>
        <w:t>Балансовый анализ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 xml:space="preserve">2 </w:t>
      </w:r>
      <w:r w:rsidRPr="00B30DFD">
        <w:rPr>
          <w:b/>
          <w:sz w:val="24"/>
          <w:szCs w:val="24"/>
        </w:rPr>
        <w:t>час</w:t>
      </w:r>
      <w:r>
        <w:rPr>
          <w:b/>
          <w:sz w:val="24"/>
          <w:szCs w:val="24"/>
        </w:rPr>
        <w:t>а</w:t>
      </w:r>
      <w:r w:rsidRPr="00B30DFD">
        <w:rPr>
          <w:b/>
          <w:sz w:val="24"/>
          <w:szCs w:val="24"/>
        </w:rPr>
        <w:t>)</w:t>
      </w:r>
    </w:p>
    <w:p w14:paraId="7E5543A5" w14:textId="77777777" w:rsidR="009D04CB" w:rsidRPr="00B30DFD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1</w:t>
      </w:r>
    </w:p>
    <w:tbl>
      <w:tblPr>
        <w:tblW w:w="12240" w:type="dxa"/>
        <w:tblLayout w:type="fixed"/>
        <w:tblLook w:val="0000" w:firstRow="0" w:lastRow="0" w:firstColumn="0" w:lastColumn="0" w:noHBand="0" w:noVBand="0"/>
      </w:tblPr>
      <w:tblGrid>
        <w:gridCol w:w="9681"/>
        <w:gridCol w:w="2559"/>
      </w:tblGrid>
      <w:tr w:rsidR="009D04CB" w:rsidRPr="00B30DFD" w14:paraId="33FEF0D7" w14:textId="77777777" w:rsidTr="00466144">
        <w:trPr>
          <w:gridAfter w:val="1"/>
          <w:wAfter w:w="2559" w:type="dxa"/>
          <w:trHeight w:val="277"/>
        </w:trPr>
        <w:tc>
          <w:tcPr>
            <w:tcW w:w="9681" w:type="dxa"/>
          </w:tcPr>
          <w:p w14:paraId="28111FD5" w14:textId="77777777" w:rsidR="009D04CB" w:rsidRPr="00B30DFD" w:rsidRDefault="009D04CB" w:rsidP="00916BF5">
            <w:pPr>
              <w:pStyle w:val="Default"/>
              <w:ind w:firstLine="567"/>
              <w:jc w:val="both"/>
            </w:pPr>
            <w:r>
              <w:t>З</w:t>
            </w:r>
            <w:r w:rsidRPr="0084038F">
              <w:t>адачи межотраслевого баланса</w:t>
            </w:r>
            <w:r>
              <w:rPr>
                <w:spacing w:val="7"/>
              </w:rPr>
              <w:t xml:space="preserve">. </w:t>
            </w:r>
            <w:r>
              <w:t>Нахождение матрицы полных затрат.</w:t>
            </w:r>
            <w:r w:rsidRPr="00B30DFD">
              <w:t xml:space="preserve"> </w:t>
            </w:r>
            <w:r>
              <w:rPr>
                <w:spacing w:val="7"/>
              </w:rPr>
              <w:t xml:space="preserve"> </w:t>
            </w:r>
          </w:p>
        </w:tc>
      </w:tr>
      <w:tr w:rsidR="009D04CB" w:rsidRPr="00B30DFD" w14:paraId="461A4AF5" w14:textId="77777777" w:rsidTr="00466144">
        <w:trPr>
          <w:trHeight w:val="344"/>
        </w:trPr>
        <w:tc>
          <w:tcPr>
            <w:tcW w:w="12240" w:type="dxa"/>
            <w:gridSpan w:val="2"/>
          </w:tcPr>
          <w:p w14:paraId="566A465D" w14:textId="77777777" w:rsidR="009D04CB" w:rsidRPr="00B30DFD" w:rsidRDefault="009D04CB" w:rsidP="00916BF5">
            <w:pPr>
              <w:pStyle w:val="Default"/>
              <w:ind w:firstLine="567"/>
              <w:jc w:val="both"/>
            </w:pPr>
          </w:p>
        </w:tc>
      </w:tr>
    </w:tbl>
    <w:p w14:paraId="79BA656D" w14:textId="77777777" w:rsidR="009D04CB" w:rsidRPr="00B30DFD" w:rsidRDefault="009D04CB" w:rsidP="00916BF5">
      <w:pPr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Тема</w:t>
      </w:r>
      <w:r w:rsidRPr="00B30DFD">
        <w:rPr>
          <w:sz w:val="24"/>
          <w:szCs w:val="24"/>
        </w:rPr>
        <w:t xml:space="preserve"> </w:t>
      </w:r>
      <w:r w:rsidRPr="00B30DFD">
        <w:rPr>
          <w:b/>
          <w:sz w:val="24"/>
          <w:szCs w:val="24"/>
        </w:rPr>
        <w:t>4</w:t>
      </w:r>
      <w:r w:rsidRPr="00B30DFD">
        <w:rPr>
          <w:sz w:val="24"/>
          <w:szCs w:val="24"/>
        </w:rPr>
        <w:t>.</w:t>
      </w:r>
      <w:r w:rsidRPr="00B30DFD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Векторная алгебра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2</w:t>
      </w:r>
      <w:r w:rsidRPr="00B30DFD">
        <w:rPr>
          <w:b/>
          <w:sz w:val="24"/>
          <w:szCs w:val="24"/>
        </w:rPr>
        <w:t xml:space="preserve"> час</w:t>
      </w:r>
      <w:r>
        <w:rPr>
          <w:b/>
          <w:sz w:val="24"/>
          <w:szCs w:val="24"/>
        </w:rPr>
        <w:t>а</w:t>
      </w:r>
      <w:r w:rsidRPr="00B30DFD">
        <w:rPr>
          <w:b/>
          <w:sz w:val="24"/>
          <w:szCs w:val="24"/>
        </w:rPr>
        <w:t>)</w:t>
      </w:r>
    </w:p>
    <w:p w14:paraId="7ED21149" w14:textId="77777777" w:rsidR="009D04CB" w:rsidRPr="00B30DFD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p w14:paraId="5BEE261D" w14:textId="77777777" w:rsidR="009D04CB" w:rsidRPr="00662BBC" w:rsidRDefault="009D04CB" w:rsidP="00916BF5">
      <w:pPr>
        <w:shd w:val="clear" w:color="auto" w:fill="FFFFFF"/>
        <w:tabs>
          <w:tab w:val="left" w:pos="590"/>
        </w:tabs>
        <w:ind w:firstLine="567"/>
        <w:jc w:val="both"/>
        <w:rPr>
          <w:color w:val="000000"/>
          <w:spacing w:val="-13"/>
          <w:sz w:val="24"/>
          <w:szCs w:val="24"/>
        </w:rPr>
      </w:pPr>
      <w:r>
        <w:rPr>
          <w:color w:val="000000"/>
          <w:spacing w:val="5"/>
          <w:sz w:val="24"/>
          <w:szCs w:val="24"/>
        </w:rPr>
        <w:tab/>
      </w:r>
      <w:r w:rsidRPr="00662BBC">
        <w:rPr>
          <w:color w:val="000000"/>
          <w:spacing w:val="5"/>
          <w:sz w:val="24"/>
          <w:szCs w:val="24"/>
        </w:rPr>
        <w:t xml:space="preserve">Длина вектора. Угол между векторами. </w:t>
      </w:r>
      <w:r w:rsidRPr="00662BBC">
        <w:rPr>
          <w:color w:val="000000"/>
          <w:spacing w:val="7"/>
          <w:sz w:val="24"/>
          <w:szCs w:val="24"/>
        </w:rPr>
        <w:t xml:space="preserve">Расстояние между двумя точками. </w:t>
      </w:r>
      <w:r w:rsidRPr="00662BBC">
        <w:rPr>
          <w:color w:val="000000"/>
          <w:spacing w:val="3"/>
          <w:sz w:val="24"/>
          <w:szCs w:val="24"/>
        </w:rPr>
        <w:t>Скалярное произведение векторов.</w:t>
      </w:r>
      <w:r>
        <w:rPr>
          <w:color w:val="000000"/>
          <w:spacing w:val="3"/>
          <w:sz w:val="24"/>
          <w:szCs w:val="24"/>
        </w:rPr>
        <w:t xml:space="preserve"> Определение линейной зависимости и линейной независимости векторов</w:t>
      </w:r>
      <w:r>
        <w:rPr>
          <w:sz w:val="24"/>
          <w:szCs w:val="24"/>
        </w:rPr>
        <w:t>.</w:t>
      </w:r>
    </w:p>
    <w:p w14:paraId="5A390578" w14:textId="77777777" w:rsidR="009D04CB" w:rsidRPr="00B30DFD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</w:p>
    <w:p w14:paraId="5893ABC0" w14:textId="77777777" w:rsidR="009D04CB" w:rsidRPr="00B30DFD" w:rsidRDefault="009D04CB" w:rsidP="00916BF5">
      <w:pPr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Тема 5. </w:t>
      </w:r>
      <w:r w:rsidRPr="0084038F">
        <w:rPr>
          <w:b/>
          <w:bCs/>
          <w:sz w:val="24"/>
          <w:szCs w:val="24"/>
        </w:rPr>
        <w:t>Линейные пространства и линейные операторы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2</w:t>
      </w:r>
      <w:r w:rsidRPr="00B30DFD">
        <w:rPr>
          <w:b/>
          <w:sz w:val="24"/>
          <w:szCs w:val="24"/>
        </w:rPr>
        <w:t xml:space="preserve"> час</w:t>
      </w:r>
      <w:r>
        <w:rPr>
          <w:b/>
          <w:sz w:val="24"/>
          <w:szCs w:val="24"/>
        </w:rPr>
        <w:t>а</w:t>
      </w:r>
      <w:r w:rsidRPr="00B30DFD">
        <w:rPr>
          <w:b/>
          <w:sz w:val="24"/>
          <w:szCs w:val="24"/>
        </w:rPr>
        <w:t>)</w:t>
      </w:r>
    </w:p>
    <w:p w14:paraId="3430D8D1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p w14:paraId="50FA8B43" w14:textId="77777777" w:rsidR="009D04CB" w:rsidRPr="004444A1" w:rsidRDefault="009D04CB" w:rsidP="00916BF5">
      <w:pPr>
        <w:pStyle w:val="Default"/>
        <w:ind w:firstLine="567"/>
        <w:jc w:val="both"/>
      </w:pPr>
      <w:r>
        <w:t xml:space="preserve">Нахождение матриц линейных операторов. </w:t>
      </w:r>
      <w:r w:rsidRPr="004444A1">
        <w:t>Преобразование матрицы линейного оператора при переходе к новому базису.</w:t>
      </w:r>
    </w:p>
    <w:tbl>
      <w:tblPr>
        <w:tblW w:w="8503" w:type="dxa"/>
        <w:tblLayout w:type="fixed"/>
        <w:tblLook w:val="0000" w:firstRow="0" w:lastRow="0" w:firstColumn="0" w:lastColumn="0" w:noHBand="0" w:noVBand="0"/>
      </w:tblPr>
      <w:tblGrid>
        <w:gridCol w:w="8503"/>
      </w:tblGrid>
      <w:tr w:rsidR="009D04CB" w:rsidRPr="00B30DFD" w14:paraId="1CD19385" w14:textId="77777777" w:rsidTr="00ED0140">
        <w:trPr>
          <w:trHeight w:val="96"/>
        </w:trPr>
        <w:tc>
          <w:tcPr>
            <w:tcW w:w="8503" w:type="dxa"/>
          </w:tcPr>
          <w:p w14:paraId="36BD722A" w14:textId="77777777" w:rsidR="009D04CB" w:rsidRPr="00B30DFD" w:rsidRDefault="009D04CB" w:rsidP="00916BF5">
            <w:pPr>
              <w:pStyle w:val="Default"/>
              <w:ind w:firstLine="567"/>
              <w:jc w:val="both"/>
            </w:pPr>
          </w:p>
        </w:tc>
      </w:tr>
    </w:tbl>
    <w:p w14:paraId="2F151C20" w14:textId="77777777" w:rsidR="009D04CB" w:rsidRDefault="009D04CB" w:rsidP="00916BF5">
      <w:pPr>
        <w:ind w:firstLine="567"/>
        <w:jc w:val="both"/>
        <w:rPr>
          <w:b/>
          <w:bCs/>
          <w:sz w:val="24"/>
          <w:szCs w:val="24"/>
        </w:rPr>
      </w:pPr>
      <w:r w:rsidRPr="00B30DFD">
        <w:rPr>
          <w:b/>
          <w:sz w:val="24"/>
          <w:szCs w:val="24"/>
        </w:rPr>
        <w:t xml:space="preserve">Тема 6. </w:t>
      </w:r>
      <w:r w:rsidRPr="0084038F">
        <w:rPr>
          <w:b/>
          <w:bCs/>
          <w:sz w:val="24"/>
          <w:szCs w:val="24"/>
        </w:rPr>
        <w:t>Прямые и плоскости</w:t>
      </w:r>
      <w:r>
        <w:rPr>
          <w:b/>
          <w:bCs/>
          <w:sz w:val="24"/>
          <w:szCs w:val="24"/>
        </w:rPr>
        <w:t xml:space="preserve"> (1 час). </w:t>
      </w:r>
    </w:p>
    <w:p w14:paraId="57E4C40D" w14:textId="77777777" w:rsidR="009D04CB" w:rsidRPr="00B30DFD" w:rsidRDefault="009D04CB" w:rsidP="00916BF5">
      <w:pPr>
        <w:ind w:firstLine="567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Тема </w:t>
      </w:r>
      <w:r>
        <w:rPr>
          <w:b/>
          <w:sz w:val="24"/>
          <w:szCs w:val="24"/>
        </w:rPr>
        <w:t>7</w:t>
      </w:r>
      <w:r w:rsidRPr="00B30DFD">
        <w:rPr>
          <w:b/>
          <w:sz w:val="24"/>
          <w:szCs w:val="24"/>
        </w:rPr>
        <w:t xml:space="preserve">. </w:t>
      </w:r>
      <w:r w:rsidRPr="0084038F">
        <w:rPr>
          <w:b/>
          <w:bCs/>
          <w:sz w:val="24"/>
          <w:szCs w:val="24"/>
        </w:rPr>
        <w:t>Кривые второго порядка</w:t>
      </w:r>
      <w:r w:rsidRPr="00B30DFD">
        <w:rPr>
          <w:b/>
          <w:sz w:val="24"/>
          <w:szCs w:val="24"/>
        </w:rPr>
        <w:t xml:space="preserve"> (</w:t>
      </w:r>
      <w:r>
        <w:rPr>
          <w:b/>
          <w:sz w:val="24"/>
          <w:szCs w:val="24"/>
        </w:rPr>
        <w:t>1</w:t>
      </w:r>
      <w:r w:rsidRPr="00B30DFD">
        <w:rPr>
          <w:b/>
          <w:sz w:val="24"/>
          <w:szCs w:val="24"/>
        </w:rPr>
        <w:t xml:space="preserve"> час</w:t>
      </w:r>
      <w:r>
        <w:rPr>
          <w:b/>
          <w:sz w:val="24"/>
          <w:szCs w:val="24"/>
        </w:rPr>
        <w:t>).</w:t>
      </w:r>
    </w:p>
    <w:p w14:paraId="7E420B0C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 w:rsidRPr="00A514AA">
        <w:rPr>
          <w:b/>
          <w:sz w:val="24"/>
          <w:szCs w:val="24"/>
        </w:rPr>
        <w:t>Практическое занятие 1</w:t>
      </w:r>
    </w:p>
    <w:p w14:paraId="46AED3E1" w14:textId="77777777" w:rsidR="009D04CB" w:rsidRDefault="009D04CB" w:rsidP="00916BF5">
      <w:pPr>
        <w:suppressAutoHyphens/>
        <w:autoSpaceDE w:val="0"/>
        <w:autoSpaceDN w:val="0"/>
        <w:adjustRightInd w:val="0"/>
        <w:ind w:firstLine="567"/>
        <w:jc w:val="both"/>
        <w:rPr>
          <w:b/>
          <w:sz w:val="24"/>
          <w:szCs w:val="24"/>
        </w:rPr>
      </w:pPr>
      <w:r>
        <w:rPr>
          <w:sz w:val="24"/>
          <w:szCs w:val="24"/>
        </w:rPr>
        <w:t>Составление у</w:t>
      </w:r>
      <w:r w:rsidRPr="0084038F">
        <w:rPr>
          <w:sz w:val="24"/>
          <w:szCs w:val="24"/>
        </w:rPr>
        <w:t>равнени</w:t>
      </w:r>
      <w:r>
        <w:rPr>
          <w:sz w:val="24"/>
          <w:szCs w:val="24"/>
        </w:rPr>
        <w:t>й</w:t>
      </w:r>
      <w:r w:rsidRPr="0084038F">
        <w:rPr>
          <w:sz w:val="24"/>
          <w:szCs w:val="24"/>
        </w:rPr>
        <w:t xml:space="preserve"> прям</w:t>
      </w:r>
      <w:r>
        <w:rPr>
          <w:sz w:val="24"/>
          <w:szCs w:val="24"/>
        </w:rPr>
        <w:t>ых</w:t>
      </w:r>
      <w:r w:rsidRPr="0084038F">
        <w:rPr>
          <w:sz w:val="24"/>
          <w:szCs w:val="24"/>
        </w:rPr>
        <w:t xml:space="preserve"> </w:t>
      </w:r>
      <w:r>
        <w:rPr>
          <w:sz w:val="24"/>
          <w:szCs w:val="24"/>
        </w:rPr>
        <w:t>и кривых второго порядка.</w:t>
      </w:r>
    </w:p>
    <w:p w14:paraId="3C0336C8" w14:textId="77777777" w:rsidR="009D04CB" w:rsidRDefault="009D04CB" w:rsidP="000C49F4">
      <w:pPr>
        <w:shd w:val="clear" w:color="auto" w:fill="FFFFFF"/>
        <w:ind w:left="29" w:firstLine="679"/>
        <w:jc w:val="both"/>
        <w:rPr>
          <w:bCs/>
          <w:iCs/>
          <w:color w:val="000000"/>
          <w:spacing w:val="-3"/>
          <w:sz w:val="24"/>
          <w:szCs w:val="24"/>
        </w:rPr>
      </w:pPr>
    </w:p>
    <w:p w14:paraId="62595A8A" w14:textId="77777777" w:rsidR="009D04CB" w:rsidRPr="00662BBC" w:rsidRDefault="009D04CB" w:rsidP="000C49F4">
      <w:pPr>
        <w:shd w:val="clear" w:color="auto" w:fill="FFFFFF"/>
        <w:ind w:left="29" w:firstLine="679"/>
        <w:jc w:val="both"/>
        <w:rPr>
          <w:bCs/>
          <w:iCs/>
          <w:color w:val="000000"/>
          <w:spacing w:val="-3"/>
          <w:sz w:val="24"/>
          <w:szCs w:val="24"/>
        </w:rPr>
      </w:pPr>
    </w:p>
    <w:p w14:paraId="18F34FB4" w14:textId="77777777" w:rsidR="009D04CB" w:rsidRPr="004903FD" w:rsidRDefault="009D04CB" w:rsidP="00CD7E1F">
      <w:pPr>
        <w:pStyle w:val="1"/>
        <w:tabs>
          <w:tab w:val="clear" w:pos="720"/>
          <w:tab w:val="left" w:pos="284"/>
        </w:tabs>
        <w:ind w:left="0" w:firstLine="0"/>
      </w:pPr>
      <w:bookmarkStart w:id="6" w:name="_Toc449732897"/>
      <w:r w:rsidRPr="004903FD">
        <w:t>ОЦЕНОЧНЫЕ СРЕДСТВА ДЛЯ ТЕКУЩЕГО КОНТРОЛЯ УСПЕВАЕМОСТИ,   ПРОМЕЖУТОЧНОЙ АТТЕСТАЦИИ ПО ИТОГАМ ОСВОЕНИЯ ДИСЦИПЛИНЫ И УЧЕБНО-МЕТОДИЧЕСКОЕ ОБЕСПЕЧЕНИЕ САМОСТОЯТЕЛЬНОЙ РАБОТЫ СТУДЕНТОВ</w:t>
      </w:r>
      <w:bookmarkEnd w:id="6"/>
    </w:p>
    <w:p w14:paraId="494571A0" w14:textId="77777777" w:rsidR="009D04CB" w:rsidRPr="004903FD" w:rsidRDefault="009D04CB" w:rsidP="00CB09C8">
      <w:pPr>
        <w:shd w:val="clear" w:color="auto" w:fill="FFFFFF"/>
        <w:rPr>
          <w:sz w:val="24"/>
          <w:szCs w:val="24"/>
        </w:rPr>
      </w:pPr>
    </w:p>
    <w:p w14:paraId="0824DAAC" w14:textId="77777777" w:rsidR="009D04CB" w:rsidRPr="004903FD" w:rsidRDefault="009D04CB" w:rsidP="005F28D9">
      <w:pPr>
        <w:shd w:val="clear" w:color="auto" w:fill="FFFFFF"/>
        <w:ind w:firstLine="567"/>
        <w:jc w:val="both"/>
        <w:rPr>
          <w:sz w:val="24"/>
          <w:szCs w:val="24"/>
        </w:rPr>
      </w:pPr>
      <w:r w:rsidRPr="004903FD">
        <w:rPr>
          <w:sz w:val="24"/>
          <w:szCs w:val="24"/>
        </w:rPr>
        <w:t>В течение преподавания учебной дисциплины во время экзаменационн</w:t>
      </w:r>
      <w:r>
        <w:rPr>
          <w:sz w:val="24"/>
          <w:szCs w:val="24"/>
        </w:rPr>
        <w:t>ой</w:t>
      </w:r>
      <w:r w:rsidRPr="004903FD">
        <w:rPr>
          <w:sz w:val="24"/>
          <w:szCs w:val="24"/>
        </w:rPr>
        <w:t xml:space="preserve"> сесси</w:t>
      </w:r>
      <w:r>
        <w:rPr>
          <w:sz w:val="24"/>
          <w:szCs w:val="24"/>
        </w:rPr>
        <w:t>и</w:t>
      </w:r>
      <w:r w:rsidRPr="004903FD">
        <w:rPr>
          <w:sz w:val="24"/>
          <w:szCs w:val="24"/>
        </w:rPr>
        <w:t xml:space="preserve"> в качестве форм текущего контроля успеваемости студентов используются такие формы как: </w:t>
      </w:r>
    </w:p>
    <w:p w14:paraId="08E5C045" w14:textId="77777777" w:rsidR="009D04CB" w:rsidRPr="004903FD" w:rsidRDefault="009D04CB" w:rsidP="00CB09C8">
      <w:pPr>
        <w:shd w:val="clear" w:color="auto" w:fill="FFFFFF"/>
        <w:ind w:firstLine="567"/>
        <w:rPr>
          <w:sz w:val="24"/>
          <w:szCs w:val="24"/>
        </w:rPr>
      </w:pPr>
      <w:r w:rsidRPr="004903FD">
        <w:rPr>
          <w:sz w:val="24"/>
          <w:szCs w:val="24"/>
        </w:rPr>
        <w:t xml:space="preserve">- контроль при чтении лекции, </w:t>
      </w:r>
    </w:p>
    <w:p w14:paraId="710DCAFD" w14:textId="77777777" w:rsidR="009D04CB" w:rsidRPr="004903FD" w:rsidRDefault="009D04CB" w:rsidP="00CB09C8">
      <w:pPr>
        <w:shd w:val="clear" w:color="auto" w:fill="FFFFFF"/>
        <w:ind w:firstLine="567"/>
        <w:rPr>
          <w:sz w:val="24"/>
          <w:szCs w:val="24"/>
        </w:rPr>
      </w:pPr>
      <w:r w:rsidRPr="004903FD">
        <w:rPr>
          <w:sz w:val="24"/>
          <w:szCs w:val="24"/>
        </w:rPr>
        <w:t>- устный опрос,</w:t>
      </w:r>
    </w:p>
    <w:p w14:paraId="39314765" w14:textId="77777777" w:rsidR="009D04CB" w:rsidRDefault="009D04CB" w:rsidP="00CB09C8">
      <w:pPr>
        <w:shd w:val="clear" w:color="auto" w:fill="FFFFFF"/>
        <w:ind w:firstLine="567"/>
        <w:rPr>
          <w:sz w:val="24"/>
          <w:szCs w:val="24"/>
        </w:rPr>
      </w:pPr>
      <w:r w:rsidRPr="004903FD">
        <w:rPr>
          <w:sz w:val="24"/>
          <w:szCs w:val="24"/>
        </w:rPr>
        <w:t xml:space="preserve">- </w:t>
      </w:r>
      <w:r>
        <w:rPr>
          <w:sz w:val="24"/>
          <w:szCs w:val="24"/>
        </w:rPr>
        <w:t>решение задач на практических занятиях</w:t>
      </w:r>
      <w:r w:rsidRPr="004903FD">
        <w:rPr>
          <w:sz w:val="24"/>
          <w:szCs w:val="24"/>
        </w:rPr>
        <w:t xml:space="preserve">, </w:t>
      </w:r>
    </w:p>
    <w:p w14:paraId="328CAE5B" w14:textId="77777777" w:rsidR="009D04CB" w:rsidRPr="004903FD" w:rsidRDefault="009D04CB" w:rsidP="00CB09C8">
      <w:pPr>
        <w:shd w:val="clear" w:color="auto" w:fill="FFFFFF"/>
        <w:ind w:firstLine="567"/>
        <w:rPr>
          <w:sz w:val="24"/>
          <w:szCs w:val="24"/>
        </w:rPr>
      </w:pPr>
      <w:r>
        <w:rPr>
          <w:sz w:val="24"/>
          <w:szCs w:val="24"/>
        </w:rPr>
        <w:t>- выполнение заданий в малых группах,</w:t>
      </w:r>
    </w:p>
    <w:p w14:paraId="5A09A988" w14:textId="77777777" w:rsidR="009D04CB" w:rsidRPr="004903FD" w:rsidRDefault="009D04CB" w:rsidP="00654BE2">
      <w:pPr>
        <w:shd w:val="clear" w:color="auto" w:fill="FFFFFF"/>
        <w:ind w:firstLine="567"/>
        <w:jc w:val="both"/>
        <w:rPr>
          <w:sz w:val="24"/>
          <w:szCs w:val="24"/>
        </w:rPr>
      </w:pPr>
      <w:r w:rsidRPr="004903FD">
        <w:rPr>
          <w:sz w:val="24"/>
          <w:szCs w:val="24"/>
        </w:rPr>
        <w:t>- контрольн</w:t>
      </w:r>
      <w:r>
        <w:rPr>
          <w:sz w:val="24"/>
          <w:szCs w:val="24"/>
        </w:rPr>
        <w:t>ая</w:t>
      </w:r>
      <w:r w:rsidRPr="004903FD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 (выполняются студентами заочной формы обучения)</w:t>
      </w:r>
      <w:r w:rsidRPr="004903FD">
        <w:rPr>
          <w:sz w:val="24"/>
          <w:szCs w:val="24"/>
        </w:rPr>
        <w:t>,</w:t>
      </w:r>
    </w:p>
    <w:p w14:paraId="3FB9A365" w14:textId="77777777" w:rsidR="009D04CB" w:rsidRDefault="009D04CB" w:rsidP="00A9006F">
      <w:pPr>
        <w:shd w:val="clear" w:color="auto" w:fill="FFFFFF"/>
        <w:ind w:firstLine="567"/>
        <w:jc w:val="both"/>
        <w:rPr>
          <w:sz w:val="24"/>
          <w:szCs w:val="24"/>
        </w:rPr>
      </w:pPr>
      <w:r w:rsidRPr="004903FD">
        <w:rPr>
          <w:sz w:val="24"/>
          <w:szCs w:val="24"/>
        </w:rPr>
        <w:t xml:space="preserve"> - тестирование</w:t>
      </w:r>
      <w:r>
        <w:rPr>
          <w:sz w:val="24"/>
          <w:szCs w:val="24"/>
        </w:rPr>
        <w:t xml:space="preserve"> (при проведении практических занятий для студентов очной формы обучения), экспресс-тест (при проведении практических занятий для студентов заочной формы обучения).</w:t>
      </w:r>
    </w:p>
    <w:p w14:paraId="4FBE1D20" w14:textId="77777777" w:rsidR="009D04CB" w:rsidRPr="004903FD" w:rsidRDefault="009D04CB" w:rsidP="00CB09C8">
      <w:pPr>
        <w:shd w:val="clear" w:color="auto" w:fill="FFFFFF"/>
        <w:ind w:firstLine="567"/>
        <w:rPr>
          <w:sz w:val="24"/>
          <w:szCs w:val="24"/>
        </w:rPr>
      </w:pPr>
      <w:r w:rsidRPr="004903FD">
        <w:rPr>
          <w:sz w:val="24"/>
          <w:szCs w:val="24"/>
        </w:rPr>
        <w:t>Форма промежуточной аттестации -  экзамен.</w:t>
      </w:r>
    </w:p>
    <w:p w14:paraId="4B7040BF" w14:textId="77777777" w:rsidR="009D04CB" w:rsidRPr="004903FD" w:rsidRDefault="009D04CB" w:rsidP="005F28D9">
      <w:pPr>
        <w:shd w:val="clear" w:color="auto" w:fill="FFFFFF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Фонд оценочных средств представлен отдельным приложением к рабочей программе дисциплины.</w:t>
      </w:r>
    </w:p>
    <w:p w14:paraId="2C70BD59" w14:textId="77777777" w:rsidR="009D04CB" w:rsidRDefault="009D04CB" w:rsidP="003F6508">
      <w:pPr>
        <w:jc w:val="center"/>
        <w:rPr>
          <w:b/>
          <w:bCs/>
          <w:sz w:val="32"/>
          <w:szCs w:val="32"/>
        </w:rPr>
      </w:pPr>
    </w:p>
    <w:p w14:paraId="7C1CD0A0" w14:textId="77777777" w:rsidR="009D04CB" w:rsidRPr="003F6508" w:rsidRDefault="009D04CB" w:rsidP="003F6508">
      <w:pPr>
        <w:jc w:val="center"/>
        <w:rPr>
          <w:b/>
          <w:bCs/>
          <w:sz w:val="24"/>
          <w:szCs w:val="24"/>
        </w:rPr>
      </w:pPr>
      <w:r w:rsidRPr="003F6508">
        <w:rPr>
          <w:b/>
          <w:bCs/>
          <w:sz w:val="24"/>
          <w:szCs w:val="24"/>
        </w:rPr>
        <w:t>Текущий контроль</w:t>
      </w:r>
    </w:p>
    <w:p w14:paraId="787C8D65" w14:textId="77777777" w:rsidR="009D04CB" w:rsidRPr="00466144" w:rsidRDefault="009D04CB" w:rsidP="00466144">
      <w:pPr>
        <w:shd w:val="clear" w:color="auto" w:fill="FFFFFF"/>
        <w:jc w:val="center"/>
        <w:rPr>
          <w:b/>
          <w:spacing w:val="1"/>
          <w:sz w:val="24"/>
          <w:szCs w:val="24"/>
        </w:rPr>
      </w:pPr>
      <w:r w:rsidRPr="00466144">
        <w:rPr>
          <w:b/>
          <w:spacing w:val="1"/>
          <w:sz w:val="24"/>
          <w:szCs w:val="24"/>
        </w:rPr>
        <w:t xml:space="preserve">6.1. </w:t>
      </w:r>
      <w:r w:rsidRPr="00466144">
        <w:rPr>
          <w:b/>
          <w:bCs/>
          <w:sz w:val="24"/>
          <w:szCs w:val="24"/>
        </w:rPr>
        <w:t>Типовой вариант теста</w:t>
      </w:r>
    </w:p>
    <w:p w14:paraId="5D4964E2" w14:textId="77777777" w:rsidR="009D04CB" w:rsidRPr="00466144" w:rsidRDefault="009D04CB" w:rsidP="00466144">
      <w:pPr>
        <w:pStyle w:val="21"/>
        <w:spacing w:after="0" w:line="240" w:lineRule="auto"/>
        <w:ind w:firstLine="426"/>
        <w:rPr>
          <w:sz w:val="24"/>
          <w:szCs w:val="24"/>
        </w:rPr>
      </w:pPr>
    </w:p>
    <w:p w14:paraId="63B0226B" w14:textId="77777777" w:rsidR="009D04CB" w:rsidRPr="00E51F93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E51F93">
        <w:rPr>
          <w:sz w:val="24"/>
          <w:szCs w:val="24"/>
        </w:rPr>
        <w:t>1. Отличие матрицы от определителя:</w:t>
      </w:r>
    </w:p>
    <w:p w14:paraId="7725476C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а)  нет различий;</w:t>
      </w:r>
    </w:p>
    <w:p w14:paraId="6C31F14B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б)  по форме представления;</w:t>
      </w:r>
    </w:p>
    <w:p w14:paraId="5302BC36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в)  матрица – таблица, определитель – число.</w:t>
      </w:r>
    </w:p>
    <w:p w14:paraId="2AFB4819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</w:p>
    <w:p w14:paraId="0509B0D1" w14:textId="77777777" w:rsidR="009D04CB" w:rsidRPr="00E51F93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E51F93">
        <w:rPr>
          <w:sz w:val="24"/>
          <w:szCs w:val="24"/>
        </w:rPr>
        <w:t>2. Для какой матрицы существует обратная к ней:</w:t>
      </w:r>
    </w:p>
    <w:p w14:paraId="5FD0EB36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а)  прямоугольной;</w:t>
      </w:r>
    </w:p>
    <w:p w14:paraId="6CDC53AD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б)  квадратной;</w:t>
      </w:r>
    </w:p>
    <w:p w14:paraId="5B83049D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в)  произвольной.</w:t>
      </w:r>
    </w:p>
    <w:p w14:paraId="4C54E31C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</w:p>
    <w:p w14:paraId="6F998E79" w14:textId="77777777" w:rsidR="009D04CB" w:rsidRPr="00E51F93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E51F93">
        <w:rPr>
          <w:sz w:val="24"/>
          <w:szCs w:val="24"/>
        </w:rPr>
        <w:t>3. Квадратная матрица называется невырожденной, если ее определитель:</w:t>
      </w:r>
    </w:p>
    <w:p w14:paraId="70FBA7F9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а)  равен нулю;</w:t>
      </w:r>
    </w:p>
    <w:p w14:paraId="0167EA94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б)  отличен от нуля;</w:t>
      </w:r>
    </w:p>
    <w:p w14:paraId="0A9EF1A2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в)  величина определителя не имеет значения.</w:t>
      </w:r>
    </w:p>
    <w:p w14:paraId="0EA87A5F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b/>
          <w:i/>
          <w:sz w:val="24"/>
          <w:szCs w:val="24"/>
        </w:rPr>
      </w:pPr>
    </w:p>
    <w:p w14:paraId="706B350F" w14:textId="77777777" w:rsidR="009D04CB" w:rsidRPr="00E51F93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E51F93">
        <w:rPr>
          <w:sz w:val="24"/>
          <w:szCs w:val="24"/>
        </w:rPr>
        <w:t>4.  Базисный минор – это минор:</w:t>
      </w:r>
    </w:p>
    <w:p w14:paraId="5BDF7EE4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а)  произвольно составленный;</w:t>
      </w:r>
    </w:p>
    <w:p w14:paraId="2813CB6B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б)  окаймляющий какой-то элемент;</w:t>
      </w:r>
    </w:p>
    <w:p w14:paraId="1A6F9281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в)  состоящий из базисных строк и столбцов.</w:t>
      </w:r>
    </w:p>
    <w:p w14:paraId="45540F0B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b/>
          <w:i/>
          <w:sz w:val="24"/>
          <w:szCs w:val="24"/>
        </w:rPr>
      </w:pPr>
    </w:p>
    <w:p w14:paraId="44D1EAF8" w14:textId="77777777" w:rsidR="009D04CB" w:rsidRPr="00E51F93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E51F93">
        <w:rPr>
          <w:sz w:val="24"/>
          <w:szCs w:val="24"/>
        </w:rPr>
        <w:t>5.  Присоединенная матрица строится из:</w:t>
      </w:r>
    </w:p>
    <w:p w14:paraId="442FFAFE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а) алгебраических дополнений;</w:t>
      </w:r>
    </w:p>
    <w:p w14:paraId="7FBCC660" w14:textId="77777777" w:rsidR="009D04CB" w:rsidRPr="00466144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б) миноров;</w:t>
      </w:r>
    </w:p>
    <w:p w14:paraId="0813447E" w14:textId="77777777" w:rsidR="009D04CB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  <w:r w:rsidRPr="00466144">
        <w:rPr>
          <w:sz w:val="24"/>
          <w:szCs w:val="24"/>
        </w:rPr>
        <w:t>в) определителей.</w:t>
      </w:r>
    </w:p>
    <w:p w14:paraId="663753BD" w14:textId="77777777" w:rsidR="009D04CB" w:rsidRPr="008C7081" w:rsidRDefault="009D04CB" w:rsidP="00916BF5">
      <w:pPr>
        <w:pStyle w:val="21"/>
        <w:spacing w:after="0" w:line="240" w:lineRule="auto"/>
        <w:ind w:left="0" w:firstLine="567"/>
        <w:rPr>
          <w:sz w:val="24"/>
          <w:szCs w:val="24"/>
        </w:rPr>
      </w:pPr>
    </w:p>
    <w:p w14:paraId="73945BD0" w14:textId="77777777" w:rsidR="009D04CB" w:rsidRPr="008C7081" w:rsidRDefault="009D04CB" w:rsidP="00916BF5">
      <w:pPr>
        <w:pStyle w:val="af0"/>
        <w:numPr>
          <w:ilvl w:val="0"/>
          <w:numId w:val="12"/>
        </w:numPr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 xml:space="preserve"> Найдите матрицу</w:t>
      </w:r>
      <w:r w:rsidRPr="008C7081">
        <w:rPr>
          <w:rStyle w:val="apple-converted-space"/>
          <w:color w:val="000000"/>
        </w:rPr>
        <w:t> </w:t>
      </w:r>
      <w:r w:rsidRPr="008C7081">
        <w:rPr>
          <w:i/>
          <w:iCs/>
          <w:color w:val="000000"/>
        </w:rPr>
        <w:t>Х</w:t>
      </w:r>
      <w:r w:rsidRPr="008C7081">
        <w:rPr>
          <w:color w:val="000000"/>
        </w:rPr>
        <w:t>, если известно, что:</w:t>
      </w:r>
    </w:p>
    <w:p w14:paraId="1D9338D2" w14:textId="5A7912B3" w:rsidR="009D04CB" w:rsidRPr="008C7081" w:rsidRDefault="00704866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CE1D6E0" wp14:editId="5D1A714A">
            <wp:extent cx="1394460" cy="411480"/>
            <wp:effectExtent l="0" t="0" r="0" b="0"/>
            <wp:docPr id="1" name="Рисунок 428" descr="http://www.studfiles.ru/html/2706/73/html_a74RBaiMOt.YS78/htmlconvd-zHbQXv_html_m1989bd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8" descr="http://www.studfiles.ru/html/2706/73/html_a74RBaiMOt.YS78/htmlconvd-zHbQXv_html_m1989bdc.gi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F78650" w14:textId="77777777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Ответы:</w:t>
      </w:r>
    </w:p>
    <w:p w14:paraId="39E8837B" w14:textId="670EE923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а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6EFD2637" wp14:editId="6EDB1DB0">
            <wp:extent cx="746760" cy="411480"/>
            <wp:effectExtent l="0" t="0" r="0" b="0"/>
            <wp:docPr id="2" name="Рисунок 429" descr="http://www.studfiles.ru/html/2706/73/html_a74RBaiMOt.YS78/htmlconvd-zHbQXv_html_m636b369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9" descr="http://www.studfiles.ru/html/2706/73/html_a74RBaiMOt.YS78/htmlconvd-zHbQXv_html_m636b3693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  <w:t>б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00AFF9D4" wp14:editId="4DE99FC5">
            <wp:extent cx="731520" cy="411480"/>
            <wp:effectExtent l="0" t="0" r="0" b="0"/>
            <wp:docPr id="3" name="Рисунок 430" descr="http://www.studfiles.ru/html/2706/73/html_a74RBaiMOt.YS78/htmlconvd-zHbQXv_html_5d68477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0" descr="http://www.studfiles.ru/html/2706/73/html_a74RBaiMOt.YS78/htmlconvd-zHbQXv_html_5d684775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8C60C" w14:textId="529BE562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в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7A0FF894" wp14:editId="7AC7808F">
            <wp:extent cx="746760" cy="411480"/>
            <wp:effectExtent l="0" t="0" r="0" b="0"/>
            <wp:docPr id="4" name="Рисунок 431" descr="http://www.studfiles.ru/html/2706/73/html_a74RBaiMOt.YS78/htmlconvd-zHbQXv_html_280d77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1" descr="http://www.studfiles.ru/html/2706/73/html_a74RBaiMOt.YS78/htmlconvd-zHbQXv_html_280d77f.g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  <w:t>г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51C0394E" wp14:editId="19CDCF0D">
            <wp:extent cx="746760" cy="411480"/>
            <wp:effectExtent l="0" t="0" r="0" b="0"/>
            <wp:docPr id="5" name="Рисунок 432" descr="http://www.studfiles.ru/html/2706/73/html_a74RBaiMOt.YS78/htmlconvd-zHbQXv_html_730bb6d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2" descr="http://www.studfiles.ru/html/2706/73/html_a74RBaiMOt.YS78/htmlconvd-zHbQXv_html_730bb6dc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A29552" w14:textId="77777777" w:rsidR="009D04CB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</w:p>
    <w:p w14:paraId="3F475842" w14:textId="77777777" w:rsidR="009D04CB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</w:p>
    <w:p w14:paraId="2F11C45A" w14:textId="77777777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7. Найдите матрицу Х, если известно, что:</w:t>
      </w:r>
    </w:p>
    <w:p w14:paraId="57A68B82" w14:textId="4F31CC7D" w:rsidR="009D04CB" w:rsidRPr="008C7081" w:rsidRDefault="00704866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56634E29" wp14:editId="232EA30C">
            <wp:extent cx="1394460" cy="411480"/>
            <wp:effectExtent l="0" t="0" r="0" b="0"/>
            <wp:docPr id="6" name="Рисунок 433" descr="http://www.studfiles.ru/html/2706/73/html_a74RBaiMOt.YS78/htmlconvd-zHbQXv_html_3508f3f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3" descr="http://www.studfiles.ru/html/2706/73/html_a74RBaiMOt.YS78/htmlconvd-zHbQXv_html_3508f3fb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42D9C3" w14:textId="77777777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Ответы:</w:t>
      </w:r>
    </w:p>
    <w:p w14:paraId="3EA8D805" w14:textId="56E09F81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а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3ABA5928" wp14:editId="76C0A0AA">
            <wp:extent cx="807720" cy="411480"/>
            <wp:effectExtent l="0" t="0" r="0" b="0"/>
            <wp:docPr id="7" name="Рисунок 434" descr="http://www.studfiles.ru/html/2706/73/html_a74RBaiMOt.YS78/htmlconvd-zHbQXv_html_m7713ebb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4" descr="http://www.studfiles.ru/html/2706/73/html_a74RBaiMOt.YS78/htmlconvd-zHbQXv_html_m7713ebb8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  <w:t>б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19FB1A57" wp14:editId="708A4C19">
            <wp:extent cx="975360" cy="411480"/>
            <wp:effectExtent l="0" t="0" r="0" b="0"/>
            <wp:docPr id="8" name="Рисунок 435" descr="http://www.studfiles.ru/html/2706/73/html_a74RBaiMOt.YS78/htmlconvd-zHbQXv_html_1f6d238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5" descr="http://www.studfiles.ru/html/2706/73/html_a74RBaiMOt.YS78/htmlconvd-zHbQXv_html_1f6d238a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40AE9" w14:textId="7CC7E3DB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в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512E4808" wp14:editId="7B26062D">
            <wp:extent cx="731520" cy="411480"/>
            <wp:effectExtent l="0" t="0" r="0" b="0"/>
            <wp:docPr id="9" name="Рисунок 436" descr="http://www.studfiles.ru/html/2706/73/html_a74RBaiMOt.YS78/htmlconvd-zHbQXv_html_m413d89a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6" descr="http://www.studfiles.ru/html/2706/73/html_a74RBaiMOt.YS78/htmlconvd-zHbQXv_html_m413d89af.gif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</w:rPr>
        <w:tab/>
      </w:r>
      <w:r>
        <w:rPr>
          <w:rStyle w:val="apple-converted-space"/>
          <w:color w:val="000000"/>
        </w:rPr>
        <w:tab/>
      </w:r>
      <w:r>
        <w:rPr>
          <w:rStyle w:val="apple-converted-space"/>
          <w:color w:val="000000"/>
        </w:rPr>
        <w:tab/>
      </w:r>
      <w:r w:rsidRPr="008C7081">
        <w:rPr>
          <w:color w:val="000000"/>
        </w:rPr>
        <w:t xml:space="preserve"> </w:t>
      </w:r>
      <w:r>
        <w:rPr>
          <w:color w:val="000000"/>
        </w:rPr>
        <w:t>г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778E3F3B" wp14:editId="76079E04">
            <wp:extent cx="845820" cy="411480"/>
            <wp:effectExtent l="0" t="0" r="0" b="0"/>
            <wp:docPr id="10" name="Рисунок 437" descr="http://www.studfiles.ru/html/2706/73/html_a74RBaiMOt.YS78/htmlconvd-zHbQXv_html_16dc3a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7" descr="http://www.studfiles.ru/html/2706/73/html_a74RBaiMOt.YS78/htmlconvd-zHbQXv_html_16dc3a26.g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37757" w14:textId="07A60244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lastRenderedPageBreak/>
        <w:t>8. Найдите транспонированную матрицу по отношению к матрице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271CC2F4" wp14:editId="4AB472D4">
            <wp:extent cx="937260" cy="609600"/>
            <wp:effectExtent l="0" t="0" r="0" b="0"/>
            <wp:docPr id="11" name="Рисунок 438" descr="http://www.studfiles.ru/html/2706/73/html_a74RBaiMOt.YS78/htmlconvd-zHbQXv_html_427695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8" descr="http://www.studfiles.ru/html/2706/73/html_a74RBaiMOt.YS78/htmlconvd-zHbQXv_html_42769538.gif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>:</w:t>
      </w:r>
    </w:p>
    <w:p w14:paraId="6F96379E" w14:textId="31E97C33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а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156FE2AF" wp14:editId="7DD3657E">
            <wp:extent cx="937260" cy="609600"/>
            <wp:effectExtent l="0" t="0" r="0" b="0"/>
            <wp:docPr id="12" name="Рисунок 439" descr="http://www.studfiles.ru/html/2706/73/html_a74RBaiMOt.YS78/htmlconvd-zHbQXv_html_446a69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9" descr="http://www.studfiles.ru/html/2706/73/html_a74RBaiMOt.YS78/htmlconvd-zHbQXv_html_446a69b.g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  <w:t>б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00581777" wp14:editId="15DF8D05">
            <wp:extent cx="937260" cy="609600"/>
            <wp:effectExtent l="0" t="0" r="0" b="0"/>
            <wp:docPr id="13" name="Рисунок 440" descr="http://www.studfiles.ru/html/2706/73/html_a74RBaiMOt.YS78/htmlconvd-zHbQXv_html_6c6169d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0" descr="http://www.studfiles.ru/html/2706/73/html_a74RBaiMOt.YS78/htmlconvd-zHbQXv_html_6c6169d1.gif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0A1B4" w14:textId="7F2120BC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в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4E88D312" wp14:editId="09222CE6">
            <wp:extent cx="922020" cy="609600"/>
            <wp:effectExtent l="0" t="0" r="0" b="0"/>
            <wp:docPr id="14" name="Рисунок 441" descr="http://www.studfiles.ru/html/2706/73/html_a74RBaiMOt.YS78/htmlconvd-zHbQXv_html_309142a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1" descr="http://www.studfiles.ru/html/2706/73/html_a74RBaiMOt.YS78/htmlconvd-zHbQXv_html_309142a1.g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  <w:t>г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72164523" wp14:editId="76F271A3">
            <wp:extent cx="937260" cy="609600"/>
            <wp:effectExtent l="0" t="0" r="0" b="0"/>
            <wp:docPr id="15" name="Рисунок 442" descr="http://www.studfiles.ru/html/2706/73/html_a74RBaiMOt.YS78/htmlconvd-zHbQXv_html_mfe10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2" descr="http://www.studfiles.ru/html/2706/73/html_a74RBaiMOt.YS78/htmlconvd-zHbQXv_html_mfe1065.g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A87996" w14:textId="77777777" w:rsidR="009D04CB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</w:p>
    <w:p w14:paraId="7E4D71CA" w14:textId="7586C6A4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9. Матрицу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5B6731A5" wp14:editId="6EA61BD6">
            <wp:extent cx="487680" cy="411480"/>
            <wp:effectExtent l="0" t="0" r="0" b="0"/>
            <wp:docPr id="16" name="Рисунок 443" descr="http://www.studfiles.ru/html/2706/73/html_a74RBaiMOt.YS78/htmlconvd-zHbQXv_html_5528039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3" descr="http://www.studfiles.ru/html/2706/73/html_a74RBaiMOt.YS78/htmlconvd-zHbQXv_html_5528039c.gi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rStyle w:val="apple-converted-space"/>
          <w:color w:val="000000"/>
        </w:rPr>
        <w:t> </w:t>
      </w:r>
      <w:r w:rsidRPr="008C7081">
        <w:rPr>
          <w:color w:val="000000"/>
        </w:rPr>
        <w:t>возвели в степень</w:t>
      </w:r>
      <w:r w:rsidRPr="008C7081">
        <w:rPr>
          <w:rStyle w:val="apple-converted-space"/>
          <w:color w:val="000000"/>
        </w:rPr>
        <w:t> </w:t>
      </w:r>
      <w:r w:rsidRPr="008C7081">
        <w:rPr>
          <w:i/>
          <w:iCs/>
          <w:color w:val="000000"/>
        </w:rPr>
        <w:t>n</w:t>
      </w:r>
      <w:r w:rsidRPr="008C7081">
        <w:rPr>
          <w:color w:val="000000"/>
        </w:rPr>
        <w:t>, и получилась матрица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20E8705E" wp14:editId="53D34EB0">
            <wp:extent cx="723900" cy="411480"/>
            <wp:effectExtent l="0" t="0" r="0" b="0"/>
            <wp:docPr id="17" name="Рисунок 444" descr="http://www.studfiles.ru/html/2706/73/html_a74RBaiMOt.YS78/htmlconvd-zHbQXv_html_m1e378f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4" descr="http://www.studfiles.ru/html/2706/73/html_a74RBaiMOt.YS78/htmlconvd-zHbQXv_html_m1e378f8f.gi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>. Чему равно</w:t>
      </w:r>
      <w:r w:rsidRPr="008C7081">
        <w:rPr>
          <w:rStyle w:val="apple-converted-space"/>
          <w:color w:val="000000"/>
        </w:rPr>
        <w:t> </w:t>
      </w:r>
      <w:r w:rsidRPr="008C7081">
        <w:rPr>
          <w:i/>
          <w:iCs/>
          <w:color w:val="000000"/>
        </w:rPr>
        <w:t>n</w:t>
      </w:r>
      <w:r w:rsidRPr="008C7081">
        <w:rPr>
          <w:color w:val="000000"/>
        </w:rPr>
        <w:t>?</w:t>
      </w:r>
    </w:p>
    <w:p w14:paraId="7C134DC9" w14:textId="77777777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а)</w:t>
      </w:r>
      <w:r w:rsidRPr="008C7081">
        <w:rPr>
          <w:color w:val="000000"/>
        </w:rPr>
        <w:t xml:space="preserve"> 4</w:t>
      </w:r>
      <w:r>
        <w:rPr>
          <w:color w:val="000000"/>
        </w:rPr>
        <w:t>;</w:t>
      </w:r>
      <w:r>
        <w:rPr>
          <w:color w:val="000000"/>
        </w:rPr>
        <w:tab/>
        <w:t xml:space="preserve">  </w:t>
      </w:r>
      <w:r w:rsidRPr="008C7081">
        <w:rPr>
          <w:color w:val="000000"/>
        </w:rPr>
        <w:t xml:space="preserve"> </w:t>
      </w:r>
      <w:r>
        <w:rPr>
          <w:color w:val="000000"/>
        </w:rPr>
        <w:tab/>
        <w:t>б)</w:t>
      </w:r>
      <w:r w:rsidRPr="008C7081">
        <w:rPr>
          <w:color w:val="000000"/>
        </w:rPr>
        <w:t>2</w:t>
      </w:r>
      <w:r>
        <w:rPr>
          <w:color w:val="000000"/>
        </w:rPr>
        <w:t xml:space="preserve">; </w:t>
      </w:r>
      <w:r>
        <w:rPr>
          <w:color w:val="000000"/>
        </w:rPr>
        <w:tab/>
      </w:r>
      <w:r>
        <w:rPr>
          <w:color w:val="000000"/>
        </w:rPr>
        <w:tab/>
        <w:t>в)</w:t>
      </w:r>
      <w:r w:rsidRPr="008C7081">
        <w:rPr>
          <w:color w:val="000000"/>
        </w:rPr>
        <w:t xml:space="preserve"> 3</w:t>
      </w:r>
      <w:r>
        <w:rPr>
          <w:color w:val="000000"/>
        </w:rPr>
        <w:t>;</w:t>
      </w:r>
      <w:r w:rsidRPr="008C7081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  <w:t>г)</w:t>
      </w:r>
      <w:r w:rsidRPr="008C7081">
        <w:rPr>
          <w:color w:val="000000"/>
        </w:rPr>
        <w:t>5</w:t>
      </w:r>
      <w:r>
        <w:rPr>
          <w:color w:val="000000"/>
        </w:rPr>
        <w:t>.</w:t>
      </w:r>
    </w:p>
    <w:p w14:paraId="0B9C1E85" w14:textId="77777777" w:rsidR="009D04CB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</w:p>
    <w:p w14:paraId="7F4B8996" w14:textId="77777777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10. Сопоставьте матрицу и её вид:</w:t>
      </w:r>
    </w:p>
    <w:p w14:paraId="0FEA4551" w14:textId="7AD514EA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1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102B8F6E" wp14:editId="1F61826B">
            <wp:extent cx="830580" cy="830580"/>
            <wp:effectExtent l="0" t="0" r="0" b="0"/>
            <wp:docPr id="18" name="Рисунок 445" descr="http://www.studfiles.ru/html/2706/73/html_a74RBaiMOt.YS78/htmlconvd-zHbQXv_html_7c8cf6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5" descr="http://www.studfiles.ru/html/2706/73/html_a74RBaiMOt.YS78/htmlconvd-zHbQXv_html_7c8cf662.gi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</w:r>
      <w:r w:rsidRPr="008C7081">
        <w:rPr>
          <w:color w:val="000000"/>
        </w:rPr>
        <w:t>3)</w:t>
      </w:r>
      <w:r w:rsidR="00704866">
        <w:rPr>
          <w:noProof/>
          <w:color w:val="000000"/>
        </w:rPr>
        <w:drawing>
          <wp:inline distT="0" distB="0" distL="0" distR="0" wp14:anchorId="722A3B29" wp14:editId="37C275F9">
            <wp:extent cx="830580" cy="609600"/>
            <wp:effectExtent l="0" t="0" r="0" b="0"/>
            <wp:docPr id="19" name="Рисунок 446" descr="http://www.studfiles.ru/html/2706/73/html_a74RBaiMOt.YS78/htmlconvd-zHbQXv_html_m5a5c6bd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6" descr="http://www.studfiles.ru/html/2706/73/html_a74RBaiMOt.YS78/htmlconvd-zHbQXv_html_m5a5c6bd4.gi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71F7CA" w14:textId="734F30E1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2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592C89AE" wp14:editId="7CC38195">
            <wp:extent cx="822960" cy="609600"/>
            <wp:effectExtent l="0" t="0" r="0" b="0"/>
            <wp:docPr id="20" name="Рисунок 447" descr="http://www.studfiles.ru/html/2706/73/html_a74RBaiMOt.YS78/htmlconvd-zHbQXv_html_1bce340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7" descr="http://www.studfiles.ru/html/2706/73/html_a74RBaiMOt.YS78/htmlconvd-zHbQXv_html_1bce340c.gi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</w:r>
      <w:r w:rsidRPr="008C7081">
        <w:rPr>
          <w:color w:val="000000"/>
        </w:rPr>
        <w:t>4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1CAAC6BC" wp14:editId="5321271C">
            <wp:extent cx="716280" cy="609600"/>
            <wp:effectExtent l="0" t="0" r="0" b="0"/>
            <wp:docPr id="21" name="Рисунок 448" descr="http://www.studfiles.ru/html/2706/73/html_a74RBaiMOt.YS78/htmlconvd-zHbQXv_html_m3bd0dfe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8" descr="http://www.studfiles.ru/html/2706/73/html_a74RBaiMOt.YS78/htmlconvd-zHbQXv_html_m3bd0dfea.gi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3BBF2D" w14:textId="77777777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а</w:t>
      </w:r>
      <w:r w:rsidRPr="008C7081">
        <w:rPr>
          <w:color w:val="000000"/>
        </w:rPr>
        <w:t xml:space="preserve">) Диагональная </w:t>
      </w:r>
      <w:r>
        <w:rPr>
          <w:color w:val="000000"/>
        </w:rPr>
        <w:tab/>
      </w:r>
      <w:r>
        <w:rPr>
          <w:color w:val="000000"/>
        </w:rPr>
        <w:tab/>
        <w:t>б</w:t>
      </w:r>
      <w:r w:rsidRPr="008C7081">
        <w:rPr>
          <w:color w:val="000000"/>
        </w:rPr>
        <w:t>) Ступенчатая</w:t>
      </w:r>
    </w:p>
    <w:p w14:paraId="5321DD11" w14:textId="77777777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в</w:t>
      </w:r>
      <w:r w:rsidRPr="008C7081">
        <w:rPr>
          <w:color w:val="000000"/>
        </w:rPr>
        <w:t>) Единичная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8C7081">
        <w:rPr>
          <w:color w:val="000000"/>
        </w:rPr>
        <w:t xml:space="preserve"> </w:t>
      </w:r>
      <w:r>
        <w:rPr>
          <w:color w:val="000000"/>
        </w:rPr>
        <w:t>г</w:t>
      </w:r>
      <w:r w:rsidRPr="008C7081">
        <w:rPr>
          <w:color w:val="000000"/>
        </w:rPr>
        <w:t>) Треугольная</w:t>
      </w:r>
    </w:p>
    <w:p w14:paraId="552AA619" w14:textId="77777777" w:rsidR="009D04CB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</w:p>
    <w:p w14:paraId="6032ED83" w14:textId="08570B5A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11. Ранг матрицы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5E96CAB3" wp14:editId="0E5C5C8B">
            <wp:extent cx="861060" cy="830580"/>
            <wp:effectExtent l="0" t="0" r="0" b="0"/>
            <wp:docPr id="22" name="Рисунок 449" descr="http://www.studfiles.ru/html/2706/73/html_a74RBaiMOt.YS78/htmlconvd-zHbQXv_html_m42a71c1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9" descr="http://www.studfiles.ru/html/2706/73/html_a74RBaiMOt.YS78/htmlconvd-zHbQXv_html_m42a71c1a.g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rStyle w:val="apple-converted-space"/>
          <w:color w:val="000000"/>
        </w:rPr>
        <w:t> </w:t>
      </w:r>
      <w:r w:rsidRPr="008C7081">
        <w:rPr>
          <w:color w:val="000000"/>
        </w:rPr>
        <w:t>равен:</w:t>
      </w:r>
    </w:p>
    <w:p w14:paraId="1CCEB207" w14:textId="0289C0AD" w:rsidR="009D04CB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 xml:space="preserve">а) </w:t>
      </w:r>
      <w:r w:rsidRPr="008C7081">
        <w:rPr>
          <w:color w:val="000000"/>
        </w:rPr>
        <w:t xml:space="preserve"> 2</w:t>
      </w:r>
      <w:r>
        <w:rPr>
          <w:color w:val="000000"/>
        </w:rPr>
        <w:t>;</w:t>
      </w:r>
      <w:r>
        <w:rPr>
          <w:color w:val="000000"/>
        </w:rPr>
        <w:tab/>
      </w:r>
      <w:r>
        <w:rPr>
          <w:color w:val="000000"/>
        </w:rPr>
        <w:tab/>
        <w:t>б)</w:t>
      </w:r>
      <w:r w:rsidRPr="008C7081">
        <w:rPr>
          <w:color w:val="000000"/>
        </w:rPr>
        <w:t xml:space="preserve"> 1</w:t>
      </w:r>
      <w:r>
        <w:rPr>
          <w:color w:val="000000"/>
        </w:rPr>
        <w:t>;</w:t>
      </w:r>
      <w:r>
        <w:rPr>
          <w:color w:val="000000"/>
        </w:rPr>
        <w:tab/>
      </w:r>
      <w:r>
        <w:rPr>
          <w:color w:val="000000"/>
        </w:rPr>
        <w:tab/>
        <w:t>в)</w:t>
      </w:r>
      <w:r w:rsidRPr="008C7081">
        <w:rPr>
          <w:color w:val="000000"/>
        </w:rPr>
        <w:t xml:space="preserve"> 4</w:t>
      </w:r>
      <w:r>
        <w:rPr>
          <w:color w:val="000000"/>
        </w:rPr>
        <w:t xml:space="preserve">; </w:t>
      </w:r>
      <w:r>
        <w:rPr>
          <w:color w:val="000000"/>
        </w:rPr>
        <w:tab/>
      </w:r>
      <w:r>
        <w:rPr>
          <w:color w:val="000000"/>
        </w:rPr>
        <w:tab/>
        <w:t>г)</w:t>
      </w:r>
      <w:r w:rsidRPr="008C7081">
        <w:rPr>
          <w:color w:val="000000"/>
        </w:rPr>
        <w:t xml:space="preserve"> 3</w:t>
      </w:r>
      <w:r w:rsidR="00704866">
        <w:rPr>
          <w:noProof/>
          <w:color w:val="000000"/>
        </w:rPr>
        <w:drawing>
          <wp:inline distT="0" distB="0" distL="0" distR="0" wp14:anchorId="59EB1BE7" wp14:editId="4AF05F6D">
            <wp:extent cx="716280" cy="441960"/>
            <wp:effectExtent l="0" t="0" r="0" b="0"/>
            <wp:docPr id="23" name="Рисунок 450" descr="http://www.studfiles.ru/html/2706/73/html_a74RBaiMOt.YS78/htmlconvd-zHbQXv_html_99df9c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0" descr="http://www.studfiles.ru/html/2706/73/html_a74RBaiMOt.YS78/htmlconvd-zHbQXv_html_99df9cc.g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07E8D" w14:textId="77777777" w:rsidR="00916BF5" w:rsidRDefault="00916BF5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</w:p>
    <w:p w14:paraId="0253B00F" w14:textId="77777777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12. Произведение матрицы</w:t>
      </w:r>
      <w:r w:rsidRPr="008C7081">
        <w:rPr>
          <w:rStyle w:val="apple-converted-space"/>
          <w:color w:val="000000"/>
        </w:rPr>
        <w:t>  </w:t>
      </w:r>
      <w:r w:rsidRPr="008C7081">
        <w:rPr>
          <w:color w:val="000000"/>
        </w:rPr>
        <w:t>на транспонированную по отношению к ней матрицу равно:</w:t>
      </w:r>
    </w:p>
    <w:p w14:paraId="5F95D1D7" w14:textId="34CEE0A5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а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2B9A55D2" wp14:editId="0392E103">
            <wp:extent cx="723900" cy="411480"/>
            <wp:effectExtent l="0" t="0" r="0" b="0"/>
            <wp:docPr id="24" name="Рисунок 451" descr="http://www.studfiles.ru/html/2706/73/html_a74RBaiMOt.YS78/htmlconvd-zHbQXv_html_m428121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1" descr="http://www.studfiles.ru/html/2706/73/html_a74RBaiMOt.YS78/htmlconvd-zHbQXv_html_m42812143.g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color w:val="000000"/>
        </w:rPr>
        <w:tab/>
      </w:r>
      <w:r>
        <w:rPr>
          <w:rStyle w:val="apple-converted-space"/>
          <w:color w:val="000000"/>
        </w:rPr>
        <w:tab/>
        <w:t>б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5ADB1827" wp14:editId="732D8680">
            <wp:extent cx="723900" cy="411480"/>
            <wp:effectExtent l="0" t="0" r="0" b="0"/>
            <wp:docPr id="25" name="Рисунок 452" descr="http://www.studfiles.ru/html/2706/73/html_a74RBaiMOt.YS78/htmlconvd-zHbQXv_html_496277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2" descr="http://www.studfiles.ru/html/2706/73/html_a74RBaiMOt.YS78/htmlconvd-zHbQXv_html_496277de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00D43" w14:textId="74B714D1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в)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223A7938" wp14:editId="57BC7A92">
            <wp:extent cx="723900" cy="411480"/>
            <wp:effectExtent l="0" t="0" r="0" b="0"/>
            <wp:docPr id="26" name="Рисунок 453" descr="http://www.studfiles.ru/html/2706/73/html_a74RBaiMOt.YS78/htmlconvd-zHbQXv_html_m721ac8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3" descr="http://www.studfiles.ru/html/2706/73/html_a74RBaiMOt.YS78/htmlconvd-zHbQXv_html_m721ac861.g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  <w:t xml:space="preserve">г) </w:t>
      </w:r>
      <w:r w:rsidR="00704866">
        <w:rPr>
          <w:noProof/>
          <w:color w:val="000000"/>
        </w:rPr>
        <w:drawing>
          <wp:inline distT="0" distB="0" distL="0" distR="0" wp14:anchorId="38492625" wp14:editId="4BF678BA">
            <wp:extent cx="723900" cy="411480"/>
            <wp:effectExtent l="0" t="0" r="0" b="0"/>
            <wp:docPr id="27" name="Рисунок 454" descr="http://www.studfiles.ru/html/2706/73/html_a74RBaiMOt.YS78/htmlconvd-zHbQXv_html_m223ade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4" descr="http://www.studfiles.ru/html/2706/73/html_a74RBaiMOt.YS78/htmlconvd-zHbQXv_html_m223ade33.g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979E3" w14:textId="0E5F88B4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 w:rsidRPr="008C7081">
        <w:rPr>
          <w:color w:val="000000"/>
        </w:rPr>
        <w:t>13. Найдите</w:t>
      </w:r>
      <w:r w:rsidRPr="008C7081">
        <w:rPr>
          <w:rStyle w:val="apple-converted-space"/>
          <w:color w:val="000000"/>
        </w:rPr>
        <w:t> </w:t>
      </w:r>
      <w:r w:rsidRPr="008C7081">
        <w:rPr>
          <w:i/>
          <w:iCs/>
          <w:color w:val="000000"/>
        </w:rPr>
        <w:t>х</w:t>
      </w:r>
      <w:r w:rsidRPr="008C7081">
        <w:rPr>
          <w:color w:val="000000"/>
        </w:rPr>
        <w:t>, если известно, что определитель матрицы</w:t>
      </w:r>
      <w:r w:rsidRPr="008C7081">
        <w:rPr>
          <w:rStyle w:val="apple-converted-space"/>
          <w:color w:val="000000"/>
        </w:rPr>
        <w:t> </w:t>
      </w:r>
      <w:r w:rsidR="00704866">
        <w:rPr>
          <w:noProof/>
          <w:color w:val="000000"/>
        </w:rPr>
        <w:drawing>
          <wp:inline distT="0" distB="0" distL="0" distR="0" wp14:anchorId="69493A3F" wp14:editId="6F46E8D8">
            <wp:extent cx="1135380" cy="609600"/>
            <wp:effectExtent l="0" t="0" r="0" b="0"/>
            <wp:docPr id="28" name="Рисунок 455" descr="http://www.studfiles.ru/html/2706/73/html_a74RBaiMOt.YS78/htmlconvd-zHbQXv_html_17b59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5" descr="http://www.studfiles.ru/html/2706/73/html_a74RBaiMOt.YS78/htmlconvd-zHbQXv_html_17b592d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C7081">
        <w:rPr>
          <w:rStyle w:val="apple-converted-space"/>
          <w:color w:val="000000"/>
        </w:rPr>
        <w:t> </w:t>
      </w:r>
      <w:r w:rsidRPr="008C7081">
        <w:rPr>
          <w:color w:val="000000"/>
        </w:rPr>
        <w:t>равен 4:</w:t>
      </w:r>
    </w:p>
    <w:p w14:paraId="0635DC4D" w14:textId="77777777" w:rsidR="009D04CB" w:rsidRPr="008C7081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  <w:r>
        <w:rPr>
          <w:color w:val="000000"/>
        </w:rPr>
        <w:t>а)</w:t>
      </w:r>
      <w:r w:rsidRPr="008C7081">
        <w:rPr>
          <w:color w:val="000000"/>
        </w:rPr>
        <w:t xml:space="preserve"> 3</w:t>
      </w:r>
      <w:r>
        <w:rPr>
          <w:color w:val="000000"/>
        </w:rPr>
        <w:t>;</w:t>
      </w:r>
      <w:r>
        <w:rPr>
          <w:color w:val="000000"/>
        </w:rPr>
        <w:tab/>
      </w:r>
      <w:r>
        <w:rPr>
          <w:color w:val="000000"/>
        </w:rPr>
        <w:tab/>
        <w:t>б)</w:t>
      </w:r>
      <w:r w:rsidRPr="008C7081">
        <w:rPr>
          <w:color w:val="000000"/>
        </w:rPr>
        <w:t xml:space="preserve">  4</w:t>
      </w:r>
      <w:r>
        <w:rPr>
          <w:color w:val="000000"/>
        </w:rPr>
        <w:t>;</w:t>
      </w:r>
      <w:r>
        <w:rPr>
          <w:color w:val="000000"/>
        </w:rPr>
        <w:tab/>
      </w:r>
      <w:r>
        <w:rPr>
          <w:color w:val="000000"/>
        </w:rPr>
        <w:tab/>
      </w:r>
      <w:r w:rsidRPr="008C7081">
        <w:rPr>
          <w:color w:val="000000"/>
        </w:rPr>
        <w:t xml:space="preserve"> </w:t>
      </w:r>
      <w:r>
        <w:rPr>
          <w:color w:val="000000"/>
        </w:rPr>
        <w:t>в)</w:t>
      </w:r>
      <w:r w:rsidRPr="008C7081">
        <w:rPr>
          <w:color w:val="000000"/>
        </w:rPr>
        <w:t>7</w:t>
      </w:r>
      <w:r>
        <w:rPr>
          <w:color w:val="000000"/>
        </w:rPr>
        <w:t>;</w:t>
      </w:r>
      <w:r>
        <w:rPr>
          <w:color w:val="000000"/>
        </w:rPr>
        <w:tab/>
      </w:r>
      <w:r>
        <w:rPr>
          <w:color w:val="000000"/>
        </w:rPr>
        <w:tab/>
        <w:t>г)</w:t>
      </w:r>
      <w:r w:rsidRPr="008C7081">
        <w:rPr>
          <w:color w:val="000000"/>
        </w:rPr>
        <w:t xml:space="preserve"> 1</w:t>
      </w:r>
      <w:r>
        <w:rPr>
          <w:color w:val="000000"/>
        </w:rPr>
        <w:t>.</w:t>
      </w:r>
    </w:p>
    <w:p w14:paraId="5B51197D" w14:textId="77777777" w:rsidR="009D04CB" w:rsidRDefault="009D04CB" w:rsidP="00916BF5">
      <w:pPr>
        <w:pStyle w:val="af0"/>
        <w:spacing w:before="0" w:beforeAutospacing="0" w:after="0" w:afterAutospacing="0"/>
        <w:ind w:firstLine="567"/>
        <w:rPr>
          <w:color w:val="000000"/>
        </w:rPr>
      </w:pPr>
    </w:p>
    <w:p w14:paraId="514BADFF" w14:textId="77777777" w:rsidR="009D04CB" w:rsidRDefault="009D04CB" w:rsidP="00466144">
      <w:pPr>
        <w:pStyle w:val="21"/>
        <w:spacing w:after="0" w:line="240" w:lineRule="auto"/>
        <w:ind w:firstLine="426"/>
        <w:rPr>
          <w:sz w:val="24"/>
          <w:szCs w:val="24"/>
        </w:rPr>
      </w:pPr>
    </w:p>
    <w:p w14:paraId="5F5EE474" w14:textId="77777777" w:rsidR="009D04CB" w:rsidRDefault="009D04CB" w:rsidP="00466144">
      <w:pPr>
        <w:pStyle w:val="21"/>
        <w:spacing w:after="0" w:line="240" w:lineRule="auto"/>
        <w:ind w:firstLine="426"/>
        <w:rPr>
          <w:sz w:val="24"/>
          <w:szCs w:val="24"/>
        </w:rPr>
      </w:pPr>
    </w:p>
    <w:p w14:paraId="566F27A8" w14:textId="77777777" w:rsidR="009D04CB" w:rsidRDefault="009D04CB" w:rsidP="005F28D9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6.2. Типовой вариант экспресс-теста</w:t>
      </w:r>
    </w:p>
    <w:p w14:paraId="015138FE" w14:textId="77777777" w:rsidR="009D04CB" w:rsidRDefault="009D04CB" w:rsidP="00DC76EB">
      <w:pPr>
        <w:ind w:left="360" w:right="-483" w:hanging="142"/>
      </w:pPr>
    </w:p>
    <w:p w14:paraId="24041D66" w14:textId="77777777" w:rsidR="009D04CB" w:rsidRPr="00916BF5" w:rsidRDefault="009D04CB" w:rsidP="00ED0140">
      <w:pPr>
        <w:autoSpaceDE w:val="0"/>
        <w:autoSpaceDN w:val="0"/>
        <w:adjustRightInd w:val="0"/>
        <w:rPr>
          <w:sz w:val="24"/>
          <w:szCs w:val="24"/>
        </w:rPr>
      </w:pPr>
      <w:r w:rsidRPr="00916BF5">
        <w:rPr>
          <w:b/>
          <w:color w:val="000000"/>
          <w:sz w:val="24"/>
          <w:szCs w:val="24"/>
        </w:rPr>
        <w:t>Экспресс-тест.         </w:t>
      </w:r>
    </w:p>
    <w:p w14:paraId="4CE8A394" w14:textId="77777777" w:rsidR="009D04CB" w:rsidRPr="00466144" w:rsidRDefault="009D04CB" w:rsidP="005C037E">
      <w:pPr>
        <w:numPr>
          <w:ilvl w:val="0"/>
          <w:numId w:val="16"/>
        </w:numPr>
        <w:tabs>
          <w:tab w:val="clear" w:pos="1211"/>
          <w:tab w:val="num" w:pos="567"/>
        </w:tabs>
        <w:ind w:left="0" w:firstLine="426"/>
        <w:jc w:val="both"/>
        <w:rPr>
          <w:b/>
          <w:i/>
          <w:sz w:val="24"/>
          <w:szCs w:val="24"/>
        </w:rPr>
      </w:pPr>
      <w:r w:rsidRPr="00466144">
        <w:rPr>
          <w:b/>
          <w:i/>
          <w:sz w:val="24"/>
          <w:szCs w:val="24"/>
        </w:rPr>
        <w:t>Определитель изменяет знак при:</w:t>
      </w:r>
    </w:p>
    <w:p w14:paraId="13D83BB9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 xml:space="preserve">а)  вынесении общего множителя строки за знак определителя; </w:t>
      </w:r>
    </w:p>
    <w:p w14:paraId="6977E6FF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б)  транспонировании;</w:t>
      </w:r>
    </w:p>
    <w:p w14:paraId="37E5A6B8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в)  перестановке двух строк.</w:t>
      </w:r>
    </w:p>
    <w:p w14:paraId="0039B1C5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</w:p>
    <w:p w14:paraId="40658CA3" w14:textId="77777777" w:rsidR="009D04CB" w:rsidRPr="00466144" w:rsidRDefault="009D04CB" w:rsidP="00ED0140">
      <w:pPr>
        <w:pStyle w:val="21"/>
        <w:tabs>
          <w:tab w:val="left" w:pos="567"/>
        </w:tabs>
        <w:spacing w:after="0" w:line="240" w:lineRule="auto"/>
        <w:ind w:firstLine="426"/>
        <w:rPr>
          <w:b/>
          <w:i/>
          <w:sz w:val="24"/>
          <w:szCs w:val="24"/>
        </w:rPr>
      </w:pPr>
      <w:r w:rsidRPr="00466144">
        <w:rPr>
          <w:b/>
          <w:i/>
          <w:sz w:val="24"/>
          <w:szCs w:val="24"/>
        </w:rPr>
        <w:t>2.    Определитель равен нулю если:</w:t>
      </w:r>
    </w:p>
    <w:p w14:paraId="12D11A4B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а)  все строки различны;</w:t>
      </w:r>
    </w:p>
    <w:p w14:paraId="7AEA5F46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б)  имеются одинаковые строки.</w:t>
      </w:r>
    </w:p>
    <w:p w14:paraId="0C55EAD5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</w:p>
    <w:p w14:paraId="571E9E28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b/>
          <w:i/>
          <w:sz w:val="24"/>
          <w:szCs w:val="24"/>
        </w:rPr>
      </w:pPr>
      <w:r w:rsidRPr="00466144">
        <w:rPr>
          <w:b/>
          <w:i/>
          <w:sz w:val="24"/>
          <w:szCs w:val="24"/>
        </w:rPr>
        <w:t>3.    Отличие минора от алгебраического дополнения:</w:t>
      </w:r>
    </w:p>
    <w:p w14:paraId="4CA647E3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а)  нет различий;</w:t>
      </w:r>
    </w:p>
    <w:p w14:paraId="2220A3C3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б)  конкретным значением;</w:t>
      </w:r>
    </w:p>
    <w:p w14:paraId="59373094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в)  наличием знака.</w:t>
      </w:r>
    </w:p>
    <w:p w14:paraId="354F7535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b/>
          <w:i/>
          <w:sz w:val="24"/>
          <w:szCs w:val="24"/>
        </w:rPr>
      </w:pPr>
      <w:r w:rsidRPr="00466144">
        <w:rPr>
          <w:b/>
          <w:i/>
          <w:sz w:val="24"/>
          <w:szCs w:val="24"/>
        </w:rPr>
        <w:t>4.    Вычислить значение определителя:</w:t>
      </w:r>
    </w:p>
    <w:p w14:paraId="44504B1E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 xml:space="preserve">              А= </w:t>
      </w:r>
      <w:r w:rsidRPr="00466144">
        <w:rPr>
          <w:position w:val="-50"/>
          <w:sz w:val="24"/>
          <w:szCs w:val="24"/>
        </w:rPr>
        <w:object w:dxaOrig="940" w:dyaOrig="1120" w14:anchorId="394C76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47.4pt;height:56.4pt" o:ole="" fillcolor="window">
            <v:imagedata r:id="rId36" o:title=""/>
          </v:shape>
          <o:OLEObject Type="Embed" ProgID="Equation.3" ShapeID="_x0000_i1053" DrawAspect="Content" ObjectID="_1737975486" r:id="rId37"/>
        </w:object>
      </w:r>
    </w:p>
    <w:p w14:paraId="575EA812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а)  положительное;</w:t>
      </w:r>
    </w:p>
    <w:p w14:paraId="6562A323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б)  отрицательное;</w:t>
      </w:r>
    </w:p>
    <w:p w14:paraId="14196570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в)  нулевое.</w:t>
      </w:r>
    </w:p>
    <w:p w14:paraId="2D55267F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</w:p>
    <w:p w14:paraId="36B2A171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b/>
          <w:i/>
          <w:sz w:val="24"/>
          <w:szCs w:val="24"/>
        </w:rPr>
      </w:pPr>
      <w:r w:rsidRPr="00466144">
        <w:rPr>
          <w:b/>
          <w:i/>
          <w:sz w:val="24"/>
          <w:szCs w:val="24"/>
        </w:rPr>
        <w:t>5.    Вычислить значение определителя:</w:t>
      </w:r>
    </w:p>
    <w:p w14:paraId="7DE83494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 xml:space="preserve">               А= </w:t>
      </w:r>
      <w:r w:rsidRPr="00466144">
        <w:rPr>
          <w:position w:val="-50"/>
          <w:sz w:val="24"/>
          <w:szCs w:val="24"/>
        </w:rPr>
        <w:object w:dxaOrig="940" w:dyaOrig="1120" w14:anchorId="4576703D">
          <v:shape id="_x0000_i1054" type="#_x0000_t75" style="width:47.4pt;height:56.4pt" o:ole="" fillcolor="window">
            <v:imagedata r:id="rId38" o:title=""/>
          </v:shape>
          <o:OLEObject Type="Embed" ProgID="Equation.3" ShapeID="_x0000_i1054" DrawAspect="Content" ObjectID="_1737975487" r:id="rId39"/>
        </w:object>
      </w:r>
    </w:p>
    <w:p w14:paraId="50360B60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а)  положительное;</w:t>
      </w:r>
    </w:p>
    <w:p w14:paraId="445F3439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б)  отрицательное;</w:t>
      </w:r>
    </w:p>
    <w:p w14:paraId="13633A17" w14:textId="77777777" w:rsidR="009D04CB" w:rsidRPr="00466144" w:rsidRDefault="009D04CB" w:rsidP="00ED0140">
      <w:pPr>
        <w:pStyle w:val="21"/>
        <w:spacing w:after="0" w:line="240" w:lineRule="auto"/>
        <w:ind w:firstLine="426"/>
        <w:rPr>
          <w:sz w:val="24"/>
          <w:szCs w:val="24"/>
        </w:rPr>
      </w:pPr>
      <w:r w:rsidRPr="00466144">
        <w:rPr>
          <w:sz w:val="24"/>
          <w:szCs w:val="24"/>
        </w:rPr>
        <w:t>в)  нулевое.</w:t>
      </w:r>
    </w:p>
    <w:p w14:paraId="60B82D7D" w14:textId="77777777" w:rsidR="009D04CB" w:rsidRDefault="009D04CB" w:rsidP="00ED0140">
      <w:pPr>
        <w:rPr>
          <w:color w:val="000000"/>
          <w:sz w:val="28"/>
          <w:szCs w:val="28"/>
        </w:rPr>
      </w:pPr>
      <w:r w:rsidRPr="00CE5230">
        <w:rPr>
          <w:color w:val="000000"/>
          <w:sz w:val="28"/>
          <w:szCs w:val="28"/>
        </w:rPr>
        <w:t> </w:t>
      </w:r>
    </w:p>
    <w:p w14:paraId="14B609E7" w14:textId="77777777" w:rsidR="009D04CB" w:rsidRPr="00D235C9" w:rsidRDefault="009D04CB" w:rsidP="0013489E">
      <w:pPr>
        <w:rPr>
          <w:b/>
          <w:sz w:val="24"/>
          <w:szCs w:val="24"/>
        </w:rPr>
      </w:pP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softHyphen/>
      </w:r>
    </w:p>
    <w:p w14:paraId="26A68F34" w14:textId="77777777" w:rsidR="009D04CB" w:rsidRPr="00D235C9" w:rsidRDefault="009D04CB" w:rsidP="005F28D9">
      <w:pPr>
        <w:jc w:val="center"/>
        <w:rPr>
          <w:b/>
          <w:sz w:val="24"/>
          <w:szCs w:val="24"/>
        </w:rPr>
      </w:pPr>
      <w:r w:rsidRPr="00D235C9">
        <w:rPr>
          <w:b/>
          <w:sz w:val="24"/>
          <w:szCs w:val="24"/>
        </w:rPr>
        <w:t>6.3. Решение задач на практических занятиях</w:t>
      </w:r>
    </w:p>
    <w:p w14:paraId="5ED07EC7" w14:textId="77777777" w:rsidR="009D04CB" w:rsidRPr="00D235C9" w:rsidRDefault="009D04CB" w:rsidP="005F28D9">
      <w:pPr>
        <w:jc w:val="center"/>
        <w:rPr>
          <w:b/>
          <w:sz w:val="24"/>
          <w:szCs w:val="24"/>
        </w:rPr>
      </w:pPr>
      <w:r w:rsidRPr="00D235C9">
        <w:rPr>
          <w:b/>
          <w:sz w:val="24"/>
          <w:szCs w:val="24"/>
        </w:rPr>
        <w:t>(типовые задачи)</w:t>
      </w:r>
    </w:p>
    <w:p w14:paraId="7F9C7DAB" w14:textId="77777777" w:rsidR="009D04CB" w:rsidRPr="00E51F93" w:rsidRDefault="009D04CB" w:rsidP="005F28D9">
      <w:pPr>
        <w:jc w:val="center"/>
        <w:rPr>
          <w:b/>
          <w:sz w:val="24"/>
          <w:szCs w:val="24"/>
        </w:rPr>
      </w:pPr>
    </w:p>
    <w:p w14:paraId="318E001C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b/>
          <w:sz w:val="24"/>
          <w:szCs w:val="24"/>
        </w:rPr>
        <w:t xml:space="preserve">Задание 1. </w:t>
      </w:r>
      <w:r w:rsidRPr="00E51F93">
        <w:rPr>
          <w:sz w:val="24"/>
          <w:szCs w:val="24"/>
        </w:rPr>
        <w:t>Вычислить определитель:</w:t>
      </w:r>
    </w:p>
    <w:p w14:paraId="2FA6F6BC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1. </w:t>
      </w:r>
      <w:r w:rsidRPr="00E51F93">
        <w:rPr>
          <w:position w:val="-50"/>
          <w:sz w:val="24"/>
          <w:szCs w:val="24"/>
        </w:rPr>
        <w:object w:dxaOrig="1100" w:dyaOrig="1120" w14:anchorId="6BBC9EDC">
          <v:shape id="_x0000_i1055" type="#_x0000_t75" style="width:54.6pt;height:56.4pt" o:ole="">
            <v:imagedata r:id="rId40" o:title=""/>
          </v:shape>
          <o:OLEObject Type="Embed" ProgID="Equation.DSMT4" ShapeID="_x0000_i1055" DrawAspect="Content" ObjectID="_1737975488" r:id="rId41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2. </w:t>
      </w:r>
      <w:r w:rsidRPr="00E51F93">
        <w:rPr>
          <w:position w:val="-50"/>
          <w:sz w:val="24"/>
          <w:szCs w:val="24"/>
        </w:rPr>
        <w:object w:dxaOrig="1100" w:dyaOrig="1120" w14:anchorId="3E2761CC">
          <v:shape id="_x0000_i1056" type="#_x0000_t75" style="width:54.6pt;height:56.4pt" o:ole="">
            <v:imagedata r:id="rId42" o:title=""/>
          </v:shape>
          <o:OLEObject Type="Embed" ProgID="Equation.DSMT4" ShapeID="_x0000_i1056" DrawAspect="Content" ObjectID="_1737975489" r:id="rId43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3. </w:t>
      </w:r>
      <w:r w:rsidRPr="00E51F93">
        <w:rPr>
          <w:position w:val="-50"/>
          <w:sz w:val="24"/>
          <w:szCs w:val="24"/>
        </w:rPr>
        <w:object w:dxaOrig="1180" w:dyaOrig="1120" w14:anchorId="07DF9CF7">
          <v:shape id="_x0000_i1057" type="#_x0000_t75" style="width:59.4pt;height:56.4pt" o:ole="">
            <v:imagedata r:id="rId44" o:title=""/>
          </v:shape>
          <o:OLEObject Type="Embed" ProgID="Equation.DSMT4" ShapeID="_x0000_i1057" DrawAspect="Content" ObjectID="_1737975490" r:id="rId45"/>
        </w:object>
      </w:r>
    </w:p>
    <w:p w14:paraId="3354457E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4. </w:t>
      </w:r>
      <w:r w:rsidRPr="00E51F93">
        <w:rPr>
          <w:position w:val="-50"/>
          <w:sz w:val="24"/>
          <w:szCs w:val="24"/>
        </w:rPr>
        <w:object w:dxaOrig="1460" w:dyaOrig="1120" w14:anchorId="289558A5">
          <v:shape id="_x0000_i1058" type="#_x0000_t75" style="width:69.6pt;height:56.4pt" o:ole="">
            <v:imagedata r:id="rId46" o:title=""/>
          </v:shape>
          <o:OLEObject Type="Embed" ProgID="Equation.DSMT4" ShapeID="_x0000_i1058" DrawAspect="Content" ObjectID="_1737975491" r:id="rId47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5. </w:t>
      </w:r>
      <w:r w:rsidRPr="00E51F93">
        <w:rPr>
          <w:position w:val="-50"/>
          <w:sz w:val="24"/>
          <w:szCs w:val="24"/>
        </w:rPr>
        <w:object w:dxaOrig="1200" w:dyaOrig="1120" w14:anchorId="04766C2A">
          <v:shape id="_x0000_i1059" type="#_x0000_t75" style="width:60pt;height:56.4pt" o:ole="">
            <v:imagedata r:id="rId48" o:title=""/>
          </v:shape>
          <o:OLEObject Type="Embed" ProgID="Equation.DSMT4" ShapeID="_x0000_i1059" DrawAspect="Content" ObjectID="_1737975492" r:id="rId49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6. </w:t>
      </w:r>
      <w:r w:rsidRPr="00E51F93">
        <w:rPr>
          <w:position w:val="-50"/>
          <w:sz w:val="24"/>
          <w:szCs w:val="24"/>
        </w:rPr>
        <w:object w:dxaOrig="1080" w:dyaOrig="1120" w14:anchorId="4E203FE7">
          <v:shape id="_x0000_i1060" type="#_x0000_t75" style="width:54pt;height:56.4pt" o:ole="">
            <v:imagedata r:id="rId50" o:title=""/>
          </v:shape>
          <o:OLEObject Type="Embed" ProgID="Equation.DSMT4" ShapeID="_x0000_i1060" DrawAspect="Content" ObjectID="_1737975493" r:id="rId51"/>
        </w:object>
      </w:r>
    </w:p>
    <w:p w14:paraId="42FAB948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7. </w:t>
      </w:r>
      <w:r w:rsidRPr="00E51F93">
        <w:rPr>
          <w:position w:val="-50"/>
          <w:sz w:val="24"/>
          <w:szCs w:val="24"/>
        </w:rPr>
        <w:object w:dxaOrig="1180" w:dyaOrig="1120" w14:anchorId="4640670C">
          <v:shape id="_x0000_i1061" type="#_x0000_t75" style="width:59.4pt;height:56.4pt" o:ole="">
            <v:imagedata r:id="rId52" o:title=""/>
          </v:shape>
          <o:OLEObject Type="Embed" ProgID="Equation.DSMT4" ShapeID="_x0000_i1061" DrawAspect="Content" ObjectID="_1737975494" r:id="rId53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8. </w:t>
      </w:r>
      <w:r w:rsidRPr="00E51F93">
        <w:rPr>
          <w:position w:val="-50"/>
          <w:sz w:val="24"/>
          <w:szCs w:val="24"/>
        </w:rPr>
        <w:object w:dxaOrig="1060" w:dyaOrig="1120" w14:anchorId="2FBE00F1">
          <v:shape id="_x0000_i1062" type="#_x0000_t75" style="width:53.4pt;height:56.4pt" o:ole="">
            <v:imagedata r:id="rId54" o:title=""/>
          </v:shape>
          <o:OLEObject Type="Embed" ProgID="Equation.DSMT4" ShapeID="_x0000_i1062" DrawAspect="Content" ObjectID="_1737975495" r:id="rId55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9. </w:t>
      </w:r>
      <w:r w:rsidRPr="00E51F93">
        <w:rPr>
          <w:position w:val="-50"/>
          <w:sz w:val="24"/>
          <w:szCs w:val="24"/>
        </w:rPr>
        <w:object w:dxaOrig="1340" w:dyaOrig="1120" w14:anchorId="2736DF44">
          <v:shape id="_x0000_i1063" type="#_x0000_t75" style="width:66pt;height:56.4pt" o:ole="">
            <v:imagedata r:id="rId56" o:title=""/>
          </v:shape>
          <o:OLEObject Type="Embed" ProgID="Equation.DSMT4" ShapeID="_x0000_i1063" DrawAspect="Content" ObjectID="_1737975496" r:id="rId57"/>
        </w:object>
      </w:r>
      <w:r w:rsidRPr="00E51F93">
        <w:rPr>
          <w:sz w:val="24"/>
          <w:szCs w:val="24"/>
        </w:rPr>
        <w:tab/>
        <w:t xml:space="preserve">10. </w:t>
      </w:r>
      <w:r w:rsidRPr="00E51F93">
        <w:rPr>
          <w:position w:val="-50"/>
          <w:sz w:val="24"/>
          <w:szCs w:val="24"/>
        </w:rPr>
        <w:object w:dxaOrig="1219" w:dyaOrig="1120" w14:anchorId="7F1FF2A4">
          <v:shape id="_x0000_i1064" type="#_x0000_t75" style="width:60pt;height:56.4pt" o:ole="">
            <v:imagedata r:id="rId58" o:title=""/>
          </v:shape>
          <o:OLEObject Type="Embed" ProgID="Equation.DSMT4" ShapeID="_x0000_i1064" DrawAspect="Content" ObjectID="_1737975497" r:id="rId59"/>
        </w:object>
      </w:r>
    </w:p>
    <w:p w14:paraId="27A2D613" w14:textId="77777777" w:rsidR="009D04CB" w:rsidRPr="00E51F93" w:rsidRDefault="009D04CB" w:rsidP="00916BF5">
      <w:pPr>
        <w:tabs>
          <w:tab w:val="left" w:pos="284"/>
        </w:tabs>
        <w:jc w:val="both"/>
        <w:rPr>
          <w:b/>
          <w:sz w:val="24"/>
          <w:szCs w:val="24"/>
        </w:rPr>
      </w:pPr>
    </w:p>
    <w:p w14:paraId="2CFB655B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b/>
          <w:sz w:val="24"/>
          <w:szCs w:val="24"/>
        </w:rPr>
        <w:t>Задание 2.</w:t>
      </w:r>
      <w:r w:rsidRPr="00E51F93">
        <w:rPr>
          <w:sz w:val="24"/>
          <w:szCs w:val="24"/>
        </w:rPr>
        <w:t xml:space="preserve"> Даны матрицы А и В. Вычислить А</w:t>
      </w:r>
      <w:r w:rsidRPr="00E51F93">
        <w:rPr>
          <w:sz w:val="24"/>
          <w:szCs w:val="24"/>
          <w:vertAlign w:val="superscript"/>
        </w:rPr>
        <w:t>2</w:t>
      </w:r>
      <w:r w:rsidRPr="00E51F93">
        <w:rPr>
          <w:sz w:val="24"/>
          <w:szCs w:val="24"/>
        </w:rPr>
        <w:t>+2АВ-ВА</w:t>
      </w:r>
    </w:p>
    <w:p w14:paraId="436C0E5A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</w:p>
    <w:p w14:paraId="236F78AD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1. </w:t>
      </w:r>
      <w:r w:rsidRPr="00E51F93">
        <w:rPr>
          <w:position w:val="-50"/>
          <w:sz w:val="24"/>
          <w:szCs w:val="24"/>
        </w:rPr>
        <w:object w:dxaOrig="1939" w:dyaOrig="1120" w14:anchorId="07AC6D9A">
          <v:shape id="_x0000_i1065" type="#_x0000_t75" style="width:96pt;height:56.4pt" o:ole="">
            <v:imagedata r:id="rId60" o:title=""/>
          </v:shape>
          <o:OLEObject Type="Embed" ProgID="Equation.3" ShapeID="_x0000_i1065" DrawAspect="Content" ObjectID="_1737975498" r:id="rId61"/>
        </w:object>
      </w:r>
      <w:r w:rsidRPr="00E51F93">
        <w:rPr>
          <w:sz w:val="24"/>
          <w:szCs w:val="24"/>
        </w:rPr>
        <w:t xml:space="preserve"> </w:t>
      </w:r>
      <w:r w:rsidRPr="00E51F93">
        <w:rPr>
          <w:position w:val="-50"/>
          <w:sz w:val="24"/>
          <w:szCs w:val="24"/>
        </w:rPr>
        <w:object w:dxaOrig="1640" w:dyaOrig="1120" w14:anchorId="7CF54F56">
          <v:shape id="_x0000_i1066" type="#_x0000_t75" style="width:79.8pt;height:56.4pt" o:ole="">
            <v:imagedata r:id="rId62" o:title=""/>
          </v:shape>
          <o:OLEObject Type="Embed" ProgID="Equation.3" ShapeID="_x0000_i1066" DrawAspect="Content" ObjectID="_1737975499" r:id="rId63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>2.</w:t>
      </w:r>
      <w:r w:rsidRPr="00E51F93">
        <w:rPr>
          <w:position w:val="-50"/>
          <w:sz w:val="24"/>
          <w:szCs w:val="24"/>
        </w:rPr>
        <w:object w:dxaOrig="1840" w:dyaOrig="1120" w14:anchorId="69F17E64">
          <v:shape id="_x0000_i1067" type="#_x0000_t75" style="width:92.4pt;height:56.4pt" o:ole="">
            <v:imagedata r:id="rId64" o:title=""/>
          </v:shape>
          <o:OLEObject Type="Embed" ProgID="Equation.3" ShapeID="_x0000_i1067" DrawAspect="Content" ObjectID="_1737975500" r:id="rId65"/>
        </w:object>
      </w:r>
      <w:r w:rsidRPr="00E51F93">
        <w:rPr>
          <w:sz w:val="24"/>
          <w:szCs w:val="24"/>
        </w:rPr>
        <w:t xml:space="preserve"> </w:t>
      </w:r>
      <w:r w:rsidRPr="00E51F93">
        <w:rPr>
          <w:position w:val="-50"/>
          <w:sz w:val="24"/>
          <w:szCs w:val="24"/>
        </w:rPr>
        <w:object w:dxaOrig="1840" w:dyaOrig="1120" w14:anchorId="708AAEBF">
          <v:shape id="_x0000_i1068" type="#_x0000_t75" style="width:92.4pt;height:56.4pt" o:ole="">
            <v:imagedata r:id="rId66" o:title=""/>
          </v:shape>
          <o:OLEObject Type="Embed" ProgID="Equation.3" ShapeID="_x0000_i1068" DrawAspect="Content" ObjectID="_1737975501" r:id="rId67"/>
        </w:object>
      </w:r>
    </w:p>
    <w:p w14:paraId="0675407F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3. </w:t>
      </w:r>
      <w:r w:rsidRPr="00E51F93">
        <w:rPr>
          <w:position w:val="-50"/>
          <w:sz w:val="24"/>
          <w:szCs w:val="24"/>
        </w:rPr>
        <w:object w:dxaOrig="1760" w:dyaOrig="1120" w14:anchorId="135ECF39">
          <v:shape id="_x0000_i1069" type="#_x0000_t75" style="width:86.4pt;height:56.4pt" o:ole="">
            <v:imagedata r:id="rId68" o:title=""/>
          </v:shape>
          <o:OLEObject Type="Embed" ProgID="Equation.3" ShapeID="_x0000_i1069" DrawAspect="Content" ObjectID="_1737975502" r:id="rId69"/>
        </w:object>
      </w:r>
      <w:r w:rsidRPr="00E51F93">
        <w:rPr>
          <w:sz w:val="24"/>
          <w:szCs w:val="24"/>
        </w:rPr>
        <w:t xml:space="preserve"> </w:t>
      </w:r>
      <w:r w:rsidR="00916BF5">
        <w:rPr>
          <w:sz w:val="24"/>
          <w:szCs w:val="24"/>
        </w:rPr>
        <w:t xml:space="preserve">   </w:t>
      </w:r>
      <w:r w:rsidRPr="00E51F93">
        <w:rPr>
          <w:position w:val="-50"/>
          <w:sz w:val="24"/>
          <w:szCs w:val="24"/>
        </w:rPr>
        <w:object w:dxaOrig="1640" w:dyaOrig="1120" w14:anchorId="37407EAC">
          <v:shape id="_x0000_i1070" type="#_x0000_t75" style="width:79.8pt;height:56.4pt" o:ole="">
            <v:imagedata r:id="rId70" o:title=""/>
          </v:shape>
          <o:OLEObject Type="Embed" ProgID="Equation.3" ShapeID="_x0000_i1070" DrawAspect="Content" ObjectID="_1737975503" r:id="rId71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4. </w:t>
      </w:r>
      <w:r w:rsidRPr="00E51F93">
        <w:rPr>
          <w:position w:val="-50"/>
          <w:sz w:val="24"/>
          <w:szCs w:val="24"/>
        </w:rPr>
        <w:object w:dxaOrig="1680" w:dyaOrig="1120" w14:anchorId="40485278">
          <v:shape id="_x0000_i1071" type="#_x0000_t75" style="width:84pt;height:56.4pt" o:ole="">
            <v:imagedata r:id="rId72" o:title=""/>
          </v:shape>
          <o:OLEObject Type="Embed" ProgID="Equation.3" ShapeID="_x0000_i1071" DrawAspect="Content" ObjectID="_1737975504" r:id="rId73"/>
        </w:object>
      </w:r>
      <w:r w:rsidRPr="00E51F93">
        <w:rPr>
          <w:sz w:val="24"/>
          <w:szCs w:val="24"/>
        </w:rPr>
        <w:t xml:space="preserve"> </w:t>
      </w:r>
      <w:r w:rsidRPr="00E51F93">
        <w:rPr>
          <w:position w:val="-50"/>
          <w:sz w:val="24"/>
          <w:szCs w:val="24"/>
        </w:rPr>
        <w:object w:dxaOrig="1500" w:dyaOrig="1120" w14:anchorId="31909219">
          <v:shape id="_x0000_i1072" type="#_x0000_t75" style="width:75pt;height:56.4pt" o:ole="">
            <v:imagedata r:id="rId74" o:title=""/>
          </v:shape>
          <o:OLEObject Type="Embed" ProgID="Equation.3" ShapeID="_x0000_i1072" DrawAspect="Content" ObjectID="_1737975505" r:id="rId75"/>
        </w:object>
      </w:r>
    </w:p>
    <w:p w14:paraId="5B37EBBA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5. </w:t>
      </w:r>
      <w:r w:rsidRPr="00E51F93">
        <w:rPr>
          <w:position w:val="-50"/>
          <w:sz w:val="24"/>
          <w:szCs w:val="24"/>
        </w:rPr>
        <w:object w:dxaOrig="2020" w:dyaOrig="1120" w14:anchorId="12418E05">
          <v:shape id="_x0000_i1073" type="#_x0000_t75" style="width:101.4pt;height:56.4pt" o:ole="">
            <v:imagedata r:id="rId76" o:title=""/>
          </v:shape>
          <o:OLEObject Type="Embed" ProgID="Equation.3" ShapeID="_x0000_i1073" DrawAspect="Content" ObjectID="_1737975506" r:id="rId77"/>
        </w:object>
      </w:r>
      <w:r w:rsidRPr="00E51F93">
        <w:rPr>
          <w:position w:val="-50"/>
          <w:sz w:val="24"/>
          <w:szCs w:val="24"/>
        </w:rPr>
        <w:object w:dxaOrig="1760" w:dyaOrig="1120" w14:anchorId="77F20D7C">
          <v:shape id="_x0000_i1074" type="#_x0000_t75" style="width:86.4pt;height:56.4pt" o:ole="">
            <v:imagedata r:id="rId78" o:title=""/>
          </v:shape>
          <o:OLEObject Type="Embed" ProgID="Equation.3" ShapeID="_x0000_i1074" DrawAspect="Content" ObjectID="_1737975507" r:id="rId79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6. </w:t>
      </w:r>
      <w:r w:rsidRPr="00E51F93">
        <w:rPr>
          <w:position w:val="-50"/>
          <w:sz w:val="24"/>
          <w:szCs w:val="24"/>
        </w:rPr>
        <w:object w:dxaOrig="1700" w:dyaOrig="1120" w14:anchorId="1BFC4CAE">
          <v:shape id="_x0000_i1075" type="#_x0000_t75" style="width:82.8pt;height:56.4pt" o:ole="">
            <v:imagedata r:id="rId80" o:title=""/>
          </v:shape>
          <o:OLEObject Type="Embed" ProgID="Equation.3" ShapeID="_x0000_i1075" DrawAspect="Content" ObjectID="_1737975508" r:id="rId81"/>
        </w:object>
      </w:r>
      <w:r w:rsidRPr="00E51F93">
        <w:rPr>
          <w:sz w:val="24"/>
          <w:szCs w:val="24"/>
        </w:rPr>
        <w:t xml:space="preserve"> </w:t>
      </w:r>
      <w:r w:rsidRPr="00E51F93">
        <w:rPr>
          <w:position w:val="-50"/>
          <w:sz w:val="24"/>
          <w:szCs w:val="24"/>
        </w:rPr>
        <w:object w:dxaOrig="1700" w:dyaOrig="1120" w14:anchorId="391661CA">
          <v:shape id="_x0000_i1076" type="#_x0000_t75" style="width:82.8pt;height:56.4pt" o:ole="">
            <v:imagedata r:id="rId82" o:title=""/>
          </v:shape>
          <o:OLEObject Type="Embed" ProgID="Equation.3" ShapeID="_x0000_i1076" DrawAspect="Content" ObjectID="_1737975509" r:id="rId83"/>
        </w:object>
      </w:r>
    </w:p>
    <w:p w14:paraId="0B5B2321" w14:textId="77777777" w:rsidR="009D04CB" w:rsidRPr="00E51F93" w:rsidRDefault="009D04CB" w:rsidP="00916BF5">
      <w:pPr>
        <w:tabs>
          <w:tab w:val="left" w:pos="284"/>
        </w:tabs>
        <w:rPr>
          <w:sz w:val="24"/>
          <w:szCs w:val="24"/>
        </w:rPr>
      </w:pPr>
      <w:r w:rsidRPr="00E51F93">
        <w:rPr>
          <w:sz w:val="24"/>
          <w:szCs w:val="24"/>
        </w:rPr>
        <w:t xml:space="preserve">7. </w:t>
      </w:r>
      <w:r w:rsidRPr="00E51F93">
        <w:rPr>
          <w:position w:val="-50"/>
          <w:sz w:val="24"/>
          <w:szCs w:val="24"/>
        </w:rPr>
        <w:object w:dxaOrig="2000" w:dyaOrig="1120" w14:anchorId="2AB24D2A">
          <v:shape id="_x0000_i1077" type="#_x0000_t75" style="width:99pt;height:56.4pt" o:ole="">
            <v:imagedata r:id="rId84" o:title=""/>
          </v:shape>
          <o:OLEObject Type="Embed" ProgID="Equation.3" ShapeID="_x0000_i1077" DrawAspect="Content" ObjectID="_1737975510" r:id="rId85"/>
        </w:object>
      </w:r>
      <w:r w:rsidRPr="00E51F93">
        <w:rPr>
          <w:sz w:val="24"/>
          <w:szCs w:val="24"/>
        </w:rPr>
        <w:t xml:space="preserve"> </w:t>
      </w:r>
      <w:r w:rsidRPr="00E51F93">
        <w:rPr>
          <w:position w:val="-50"/>
          <w:sz w:val="24"/>
          <w:szCs w:val="24"/>
        </w:rPr>
        <w:object w:dxaOrig="1500" w:dyaOrig="1120" w14:anchorId="15470260">
          <v:shape id="_x0000_i1078" type="#_x0000_t75" style="width:75pt;height:56.4pt" o:ole="">
            <v:imagedata r:id="rId86" o:title=""/>
          </v:shape>
          <o:OLEObject Type="Embed" ProgID="Equation.3" ShapeID="_x0000_i1078" DrawAspect="Content" ObjectID="_1737975511" r:id="rId87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>8.</w:t>
      </w:r>
      <w:r w:rsidRPr="00E51F93">
        <w:rPr>
          <w:position w:val="-50"/>
          <w:sz w:val="24"/>
          <w:szCs w:val="24"/>
        </w:rPr>
        <w:object w:dxaOrig="2060" w:dyaOrig="1120" w14:anchorId="6032E69A">
          <v:shape id="_x0000_i1079" type="#_x0000_t75" style="width:102pt;height:56.4pt" o:ole="">
            <v:imagedata r:id="rId88" o:title=""/>
          </v:shape>
          <o:OLEObject Type="Embed" ProgID="Equation.3" ShapeID="_x0000_i1079" DrawAspect="Content" ObjectID="_1737975512" r:id="rId89"/>
        </w:object>
      </w:r>
      <w:r w:rsidRPr="00E51F93">
        <w:rPr>
          <w:sz w:val="24"/>
          <w:szCs w:val="24"/>
        </w:rPr>
        <w:t xml:space="preserve"> </w:t>
      </w:r>
      <w:r w:rsidRPr="00E51F93">
        <w:rPr>
          <w:position w:val="-50"/>
          <w:sz w:val="24"/>
          <w:szCs w:val="24"/>
        </w:rPr>
        <w:object w:dxaOrig="1640" w:dyaOrig="1120" w14:anchorId="1BC597F6">
          <v:shape id="_x0000_i1080" type="#_x0000_t75" style="width:79.8pt;height:56.4pt" o:ole="">
            <v:imagedata r:id="rId90" o:title=""/>
          </v:shape>
          <o:OLEObject Type="Embed" ProgID="Equation.3" ShapeID="_x0000_i1080" DrawAspect="Content" ObjectID="_1737975513" r:id="rId91"/>
        </w:object>
      </w:r>
    </w:p>
    <w:p w14:paraId="425F5353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9. </w:t>
      </w:r>
      <w:r w:rsidRPr="00E51F93">
        <w:rPr>
          <w:position w:val="-50"/>
          <w:sz w:val="24"/>
          <w:szCs w:val="24"/>
        </w:rPr>
        <w:object w:dxaOrig="2020" w:dyaOrig="1120" w14:anchorId="06636F12">
          <v:shape id="_x0000_i1081" type="#_x0000_t75" style="width:101.4pt;height:56.4pt" o:ole="">
            <v:imagedata r:id="rId76" o:title=""/>
          </v:shape>
          <o:OLEObject Type="Embed" ProgID="Equation.3" ShapeID="_x0000_i1081" DrawAspect="Content" ObjectID="_1737975514" r:id="rId92"/>
        </w:object>
      </w:r>
      <w:r w:rsidRPr="00E51F93">
        <w:rPr>
          <w:sz w:val="24"/>
          <w:szCs w:val="24"/>
        </w:rPr>
        <w:t xml:space="preserve"> </w:t>
      </w:r>
      <w:r w:rsidRPr="00E51F93">
        <w:rPr>
          <w:position w:val="-50"/>
          <w:sz w:val="24"/>
          <w:szCs w:val="24"/>
        </w:rPr>
        <w:object w:dxaOrig="1700" w:dyaOrig="1120" w14:anchorId="2FA8A995">
          <v:shape id="_x0000_i1082" type="#_x0000_t75" style="width:82.8pt;height:56.4pt" o:ole="">
            <v:imagedata r:id="rId82" o:title=""/>
          </v:shape>
          <o:OLEObject Type="Embed" ProgID="Equation.3" ShapeID="_x0000_i1082" DrawAspect="Content" ObjectID="_1737975515" r:id="rId93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10. </w:t>
      </w:r>
      <w:r w:rsidRPr="00E51F93">
        <w:rPr>
          <w:position w:val="-50"/>
          <w:sz w:val="24"/>
          <w:szCs w:val="24"/>
        </w:rPr>
        <w:object w:dxaOrig="1760" w:dyaOrig="1120" w14:anchorId="747E7AC3">
          <v:shape id="_x0000_i1083" type="#_x0000_t75" style="width:86.4pt;height:56.4pt" o:ole="">
            <v:imagedata r:id="rId68" o:title=""/>
          </v:shape>
          <o:OLEObject Type="Embed" ProgID="Equation.3" ShapeID="_x0000_i1083" DrawAspect="Content" ObjectID="_1737975516" r:id="rId94"/>
        </w:object>
      </w:r>
      <w:r w:rsidRPr="00E51F93">
        <w:rPr>
          <w:sz w:val="24"/>
          <w:szCs w:val="24"/>
        </w:rPr>
        <w:t xml:space="preserve"> </w:t>
      </w:r>
      <w:r w:rsidRPr="00E51F93">
        <w:rPr>
          <w:position w:val="-50"/>
          <w:sz w:val="24"/>
          <w:szCs w:val="24"/>
        </w:rPr>
        <w:object w:dxaOrig="1640" w:dyaOrig="1120" w14:anchorId="33388F8A">
          <v:shape id="_x0000_i1084" type="#_x0000_t75" style="width:79.8pt;height:56.4pt" o:ole="">
            <v:imagedata r:id="rId95" o:title=""/>
          </v:shape>
          <o:OLEObject Type="Embed" ProgID="Equation.3" ShapeID="_x0000_i1084" DrawAspect="Content" ObjectID="_1737975517" r:id="rId96"/>
        </w:object>
      </w:r>
    </w:p>
    <w:p w14:paraId="5E0C62AE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b/>
          <w:sz w:val="24"/>
          <w:szCs w:val="24"/>
        </w:rPr>
        <w:t xml:space="preserve">Задание 3. </w:t>
      </w:r>
      <w:r w:rsidRPr="00E51F93">
        <w:rPr>
          <w:sz w:val="24"/>
          <w:szCs w:val="24"/>
        </w:rPr>
        <w:t>Решите систему линейных уравнений:</w:t>
      </w:r>
    </w:p>
    <w:p w14:paraId="1C328AA6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</w:p>
    <w:p w14:paraId="59FDC930" w14:textId="77777777" w:rsidR="009D04CB" w:rsidRPr="00E51F93" w:rsidRDefault="009D04CB" w:rsidP="00916BF5">
      <w:pPr>
        <w:numPr>
          <w:ilvl w:val="0"/>
          <w:numId w:val="17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>методом Гаусса,</w:t>
      </w:r>
    </w:p>
    <w:p w14:paraId="781C09D4" w14:textId="77777777" w:rsidR="009D04CB" w:rsidRPr="00E51F93" w:rsidRDefault="009D04CB" w:rsidP="00916BF5">
      <w:pPr>
        <w:numPr>
          <w:ilvl w:val="0"/>
          <w:numId w:val="17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>матричным методом,</w:t>
      </w:r>
    </w:p>
    <w:p w14:paraId="66B21096" w14:textId="77777777" w:rsidR="009D04CB" w:rsidRPr="00E51F93" w:rsidRDefault="009D04CB" w:rsidP="00916BF5">
      <w:pPr>
        <w:numPr>
          <w:ilvl w:val="0"/>
          <w:numId w:val="17"/>
        </w:numPr>
        <w:tabs>
          <w:tab w:val="left" w:pos="284"/>
        </w:tabs>
        <w:ind w:left="0" w:firstLine="0"/>
        <w:jc w:val="both"/>
        <w:rPr>
          <w:sz w:val="24"/>
          <w:szCs w:val="24"/>
          <w:lang w:val="en-US"/>
        </w:rPr>
      </w:pPr>
      <w:r w:rsidRPr="00E51F93">
        <w:rPr>
          <w:sz w:val="24"/>
          <w:szCs w:val="24"/>
        </w:rPr>
        <w:t>по правилу Крамера.</w:t>
      </w:r>
    </w:p>
    <w:p w14:paraId="58332D06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</w:p>
    <w:p w14:paraId="3E53138D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1. </w:t>
      </w:r>
      <w:r w:rsidRPr="00E51F93">
        <w:rPr>
          <w:position w:val="-56"/>
          <w:sz w:val="24"/>
          <w:szCs w:val="24"/>
          <w:lang w:val="en-US"/>
        </w:rPr>
        <w:object w:dxaOrig="2140" w:dyaOrig="1260" w14:anchorId="1BE76EFC">
          <v:shape id="_x0000_i1085" type="#_x0000_t75" style="width:105pt;height:63pt" o:ole="" fillcolor="window">
            <v:imagedata r:id="rId97" o:title=""/>
          </v:shape>
          <o:OLEObject Type="Embed" ProgID="Equation.3" ShapeID="_x0000_i1085" DrawAspect="Content" ObjectID="_1737975518" r:id="rId98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2. </w:t>
      </w:r>
      <w:r w:rsidRPr="00E51F93">
        <w:rPr>
          <w:position w:val="-56"/>
          <w:sz w:val="24"/>
          <w:szCs w:val="24"/>
          <w:lang w:val="en-US"/>
        </w:rPr>
        <w:object w:dxaOrig="2340" w:dyaOrig="1260" w14:anchorId="189988D3">
          <v:shape id="_x0000_i1086" type="#_x0000_t75" style="width:117pt;height:63pt" o:ole="" fillcolor="window">
            <v:imagedata r:id="rId99" o:title=""/>
          </v:shape>
          <o:OLEObject Type="Embed" ProgID="Equation.3" ShapeID="_x0000_i1086" DrawAspect="Content" ObjectID="_1737975519" r:id="rId100"/>
        </w:object>
      </w:r>
    </w:p>
    <w:p w14:paraId="1421CFEF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3. </w:t>
      </w:r>
      <w:r w:rsidRPr="00E51F93">
        <w:rPr>
          <w:position w:val="-56"/>
          <w:sz w:val="24"/>
          <w:szCs w:val="24"/>
          <w:lang w:val="en-US"/>
        </w:rPr>
        <w:object w:dxaOrig="1980" w:dyaOrig="1260" w14:anchorId="5522C0DF">
          <v:shape id="_x0000_i1087" type="#_x0000_t75" style="width:99pt;height:63pt" o:ole="" fillcolor="window">
            <v:imagedata r:id="rId101" o:title=""/>
          </v:shape>
          <o:OLEObject Type="Embed" ProgID="Equation.3" ShapeID="_x0000_i1087" DrawAspect="Content" ObjectID="_1737975520" r:id="rId102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4. </w:t>
      </w:r>
      <w:r w:rsidRPr="00E51F93">
        <w:rPr>
          <w:position w:val="-56"/>
          <w:sz w:val="24"/>
          <w:szCs w:val="24"/>
          <w:lang w:val="en-US"/>
        </w:rPr>
        <w:object w:dxaOrig="2120" w:dyaOrig="1260" w14:anchorId="314E0A06">
          <v:shape id="_x0000_i1088" type="#_x0000_t75" style="width:105pt;height:63pt" o:ole="" fillcolor="window">
            <v:imagedata r:id="rId103" o:title=""/>
          </v:shape>
          <o:OLEObject Type="Embed" ProgID="Equation.3" ShapeID="_x0000_i1088" DrawAspect="Content" ObjectID="_1737975521" r:id="rId104"/>
        </w:object>
      </w:r>
    </w:p>
    <w:p w14:paraId="7032B0C7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5. </w:t>
      </w:r>
      <w:r w:rsidRPr="00E51F93">
        <w:rPr>
          <w:position w:val="-56"/>
          <w:sz w:val="24"/>
          <w:szCs w:val="24"/>
          <w:lang w:val="en-US"/>
        </w:rPr>
        <w:object w:dxaOrig="2280" w:dyaOrig="1260" w14:anchorId="19E347F2">
          <v:shape id="_x0000_i1089" type="#_x0000_t75" style="width:114pt;height:63pt" o:ole="" fillcolor="window">
            <v:imagedata r:id="rId105" o:title=""/>
          </v:shape>
          <o:OLEObject Type="Embed" ProgID="Equation.3" ShapeID="_x0000_i1089" DrawAspect="Content" ObjectID="_1737975522" r:id="rId106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6. </w:t>
      </w:r>
      <w:r w:rsidRPr="00E51F93">
        <w:rPr>
          <w:position w:val="-56"/>
          <w:sz w:val="24"/>
          <w:szCs w:val="24"/>
          <w:lang w:val="en-US"/>
        </w:rPr>
        <w:object w:dxaOrig="2240" w:dyaOrig="1260" w14:anchorId="3F4BD87E">
          <v:shape id="_x0000_i1090" type="#_x0000_t75" style="width:111pt;height:63pt" o:ole="" fillcolor="window">
            <v:imagedata r:id="rId107" o:title=""/>
          </v:shape>
          <o:OLEObject Type="Embed" ProgID="Equation.3" ShapeID="_x0000_i1090" DrawAspect="Content" ObjectID="_1737975523" r:id="rId108"/>
        </w:object>
      </w:r>
    </w:p>
    <w:p w14:paraId="63B4C1E5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7. </w:t>
      </w:r>
      <w:r w:rsidRPr="00E51F93">
        <w:rPr>
          <w:position w:val="-56"/>
          <w:sz w:val="24"/>
          <w:szCs w:val="24"/>
          <w:lang w:val="en-US"/>
        </w:rPr>
        <w:object w:dxaOrig="2380" w:dyaOrig="1260" w14:anchorId="5BBD41D9">
          <v:shape id="_x0000_i1091" type="#_x0000_t75" style="width:119.4pt;height:63pt" o:ole="" fillcolor="window">
            <v:imagedata r:id="rId109" o:title=""/>
          </v:shape>
          <o:OLEObject Type="Embed" ProgID="Equation.3" ShapeID="_x0000_i1091" DrawAspect="Content" ObjectID="_1737975524" r:id="rId110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8. </w:t>
      </w:r>
      <w:r w:rsidRPr="00E51F93">
        <w:rPr>
          <w:position w:val="-56"/>
          <w:sz w:val="24"/>
          <w:szCs w:val="24"/>
          <w:lang w:val="en-US"/>
        </w:rPr>
        <w:object w:dxaOrig="2200" w:dyaOrig="1260" w14:anchorId="06940724">
          <v:shape id="_x0000_i1092" type="#_x0000_t75" style="width:110.4pt;height:63pt" o:ole="" fillcolor="window">
            <v:imagedata r:id="rId111" o:title=""/>
          </v:shape>
          <o:OLEObject Type="Embed" ProgID="Equation.3" ShapeID="_x0000_i1092" DrawAspect="Content" ObjectID="_1737975525" r:id="rId112"/>
        </w:object>
      </w:r>
    </w:p>
    <w:p w14:paraId="287F54EB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9. </w:t>
      </w:r>
      <w:r w:rsidRPr="00E51F93">
        <w:rPr>
          <w:position w:val="-56"/>
          <w:sz w:val="24"/>
          <w:szCs w:val="24"/>
          <w:lang w:val="en-US"/>
        </w:rPr>
        <w:object w:dxaOrig="2260" w:dyaOrig="1260" w14:anchorId="77E2935E">
          <v:shape id="_x0000_i1093" type="#_x0000_t75" style="width:111pt;height:63pt" o:ole="" fillcolor="window">
            <v:imagedata r:id="rId113" o:title=""/>
          </v:shape>
          <o:OLEObject Type="Embed" ProgID="Equation.3" ShapeID="_x0000_i1093" DrawAspect="Content" ObjectID="_1737975526" r:id="rId114"/>
        </w:object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</w:r>
      <w:r w:rsidRPr="00E51F93">
        <w:rPr>
          <w:sz w:val="24"/>
          <w:szCs w:val="24"/>
        </w:rPr>
        <w:tab/>
        <w:t xml:space="preserve">10. </w:t>
      </w:r>
      <w:r w:rsidRPr="00E51F93">
        <w:rPr>
          <w:position w:val="-56"/>
          <w:sz w:val="24"/>
          <w:szCs w:val="24"/>
          <w:lang w:val="en-US"/>
        </w:rPr>
        <w:object w:dxaOrig="2140" w:dyaOrig="1260" w14:anchorId="4A3C6C31">
          <v:shape id="_x0000_i1094" type="#_x0000_t75" style="width:107.4pt;height:63pt" o:ole="" fillcolor="window">
            <v:imagedata r:id="rId115" o:title=""/>
          </v:shape>
          <o:OLEObject Type="Embed" ProgID="Equation.3" ShapeID="_x0000_i1094" DrawAspect="Content" ObjectID="_1737975527" r:id="rId116"/>
        </w:object>
      </w:r>
    </w:p>
    <w:p w14:paraId="37E99656" w14:textId="77777777" w:rsidR="009D04CB" w:rsidRPr="00E51F93" w:rsidRDefault="009D04CB" w:rsidP="00916BF5">
      <w:pPr>
        <w:tabs>
          <w:tab w:val="left" w:pos="284"/>
        </w:tabs>
        <w:jc w:val="both"/>
        <w:rPr>
          <w:b/>
          <w:sz w:val="24"/>
          <w:szCs w:val="24"/>
        </w:rPr>
      </w:pPr>
    </w:p>
    <w:p w14:paraId="1739285A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b/>
          <w:sz w:val="24"/>
          <w:szCs w:val="24"/>
        </w:rPr>
        <w:t>Задание 4.</w:t>
      </w:r>
      <w:r w:rsidRPr="00E51F93">
        <w:rPr>
          <w:sz w:val="24"/>
          <w:szCs w:val="24"/>
        </w:rPr>
        <w:t xml:space="preserve"> Даны векторы </w:t>
      </w:r>
      <w:r w:rsidRPr="00E51F93">
        <w:rPr>
          <w:position w:val="-6"/>
          <w:sz w:val="24"/>
          <w:szCs w:val="24"/>
        </w:rPr>
        <w:object w:dxaOrig="220" w:dyaOrig="260" w14:anchorId="0B0F7523">
          <v:shape id="_x0000_i1095" type="#_x0000_t75" style="width:11.4pt;height:12.6pt" o:ole="" fillcolor="window">
            <v:imagedata r:id="rId117" o:title=""/>
          </v:shape>
          <o:OLEObject Type="Embed" ProgID="Equation.3" ShapeID="_x0000_i1095" DrawAspect="Content" ObjectID="_1737975528" r:id="rId118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6"/>
          <w:sz w:val="24"/>
          <w:szCs w:val="24"/>
        </w:rPr>
        <w:object w:dxaOrig="220" w:dyaOrig="320" w14:anchorId="6B0D7151">
          <v:shape id="_x0000_i1096" type="#_x0000_t75" style="width:11.4pt;height:15.6pt" o:ole="" fillcolor="window">
            <v:imagedata r:id="rId119" o:title=""/>
          </v:shape>
          <o:OLEObject Type="Embed" ProgID="Equation.3" ShapeID="_x0000_i1096" DrawAspect="Content" ObjectID="_1737975529" r:id="rId120"/>
        </w:object>
      </w:r>
      <w:r w:rsidRPr="00E51F93">
        <w:rPr>
          <w:sz w:val="24"/>
          <w:szCs w:val="24"/>
        </w:rPr>
        <w:t xml:space="preserve"> и </w:t>
      </w:r>
      <w:r w:rsidRPr="00E51F93">
        <w:rPr>
          <w:position w:val="-6"/>
          <w:sz w:val="24"/>
          <w:szCs w:val="24"/>
        </w:rPr>
        <w:object w:dxaOrig="200" w:dyaOrig="260" w14:anchorId="7DC113B4">
          <v:shape id="_x0000_i1097" type="#_x0000_t75" style="width:9.6pt;height:12.6pt" o:ole="" fillcolor="window">
            <v:imagedata r:id="rId121" o:title=""/>
          </v:shape>
          <o:OLEObject Type="Embed" ProgID="Equation.3" ShapeID="_x0000_i1097" DrawAspect="Content" ObjectID="_1737975530" r:id="rId122"/>
        </w:object>
      </w:r>
      <w:r w:rsidRPr="00E51F93">
        <w:rPr>
          <w:sz w:val="24"/>
          <w:szCs w:val="24"/>
        </w:rPr>
        <w:t>. Найдите:</w:t>
      </w:r>
    </w:p>
    <w:p w14:paraId="06CDC6A3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</w:p>
    <w:p w14:paraId="1F4A08B3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скалярное произведение векторов </w:t>
      </w:r>
      <w:r w:rsidRPr="00E51F93">
        <w:rPr>
          <w:position w:val="-6"/>
          <w:sz w:val="24"/>
          <w:szCs w:val="24"/>
        </w:rPr>
        <w:object w:dxaOrig="499" w:dyaOrig="320" w14:anchorId="731DD427">
          <v:shape id="_x0000_i1098" type="#_x0000_t75" style="width:24.6pt;height:15.6pt" o:ole="" fillcolor="window">
            <v:imagedata r:id="rId123" o:title=""/>
          </v:shape>
          <o:OLEObject Type="Embed" ProgID="Equation.3" ShapeID="_x0000_i1098" DrawAspect="Content" ObjectID="_1737975531" r:id="rId124"/>
        </w:object>
      </w:r>
      <w:r w:rsidRPr="00E51F93">
        <w:rPr>
          <w:sz w:val="24"/>
          <w:szCs w:val="24"/>
        </w:rPr>
        <w:t>;</w:t>
      </w:r>
    </w:p>
    <w:p w14:paraId="763C7851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б) векторное произведение векторов </w:t>
      </w:r>
      <w:r w:rsidRPr="00E51F93">
        <w:rPr>
          <w:position w:val="-6"/>
          <w:sz w:val="24"/>
          <w:szCs w:val="24"/>
        </w:rPr>
        <w:object w:dxaOrig="560" w:dyaOrig="320" w14:anchorId="5A60CE6F">
          <v:shape id="_x0000_i1099" type="#_x0000_t75" style="width:27.6pt;height:15.6pt" o:ole="" fillcolor="window">
            <v:imagedata r:id="rId125" o:title=""/>
          </v:shape>
          <o:OLEObject Type="Embed" ProgID="Equation.3" ShapeID="_x0000_i1099" DrawAspect="Content" ObjectID="_1737975532" r:id="rId126"/>
        </w:object>
      </w:r>
      <w:r w:rsidRPr="00E51F93">
        <w:rPr>
          <w:sz w:val="24"/>
          <w:szCs w:val="24"/>
        </w:rPr>
        <w:t>;</w:t>
      </w:r>
    </w:p>
    <w:p w14:paraId="08E0AB99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в) смешанное произведение векторов </w:t>
      </w:r>
      <w:r w:rsidRPr="00E51F93">
        <w:rPr>
          <w:position w:val="-10"/>
          <w:sz w:val="24"/>
          <w:szCs w:val="24"/>
        </w:rPr>
        <w:object w:dxaOrig="960" w:dyaOrig="360" w14:anchorId="4EDC5250">
          <v:shape id="_x0000_i1100" type="#_x0000_t75" style="width:48pt;height:18pt" o:ole="" fillcolor="window">
            <v:imagedata r:id="rId127" o:title=""/>
          </v:shape>
          <o:OLEObject Type="Embed" ProgID="Equation.3" ShapeID="_x0000_i1100" DrawAspect="Content" ObjectID="_1737975533" r:id="rId128"/>
        </w:object>
      </w:r>
      <w:r w:rsidRPr="00E51F93">
        <w:rPr>
          <w:sz w:val="24"/>
          <w:szCs w:val="24"/>
        </w:rPr>
        <w:t>;</w:t>
      </w:r>
    </w:p>
    <w:p w14:paraId="2E23BCEA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г) проекцию вектора </w:t>
      </w:r>
      <w:r w:rsidRPr="00E51F93">
        <w:rPr>
          <w:position w:val="-6"/>
          <w:sz w:val="24"/>
          <w:szCs w:val="24"/>
        </w:rPr>
        <w:object w:dxaOrig="220" w:dyaOrig="320" w14:anchorId="754EA6AB">
          <v:shape id="_x0000_i1101" type="#_x0000_t75" style="width:11.4pt;height:15.6pt" o:ole="" fillcolor="window">
            <v:imagedata r:id="rId119" o:title=""/>
          </v:shape>
          <o:OLEObject Type="Embed" ProgID="Equation.3" ShapeID="_x0000_i1101" DrawAspect="Content" ObjectID="_1737975534" r:id="rId129"/>
        </w:object>
      </w:r>
      <w:r w:rsidRPr="00E51F93">
        <w:rPr>
          <w:sz w:val="24"/>
          <w:szCs w:val="24"/>
        </w:rPr>
        <w:t xml:space="preserve"> на вектор </w:t>
      </w:r>
      <w:r w:rsidRPr="00E51F93">
        <w:rPr>
          <w:position w:val="-6"/>
          <w:sz w:val="24"/>
          <w:szCs w:val="24"/>
        </w:rPr>
        <w:object w:dxaOrig="220" w:dyaOrig="260" w14:anchorId="655CE5A1">
          <v:shape id="_x0000_i1102" type="#_x0000_t75" style="width:11.4pt;height:12.6pt" o:ole="" fillcolor="window">
            <v:imagedata r:id="rId117" o:title=""/>
          </v:shape>
          <o:OLEObject Type="Embed" ProgID="Equation.3" ShapeID="_x0000_i1102" DrawAspect="Content" ObjectID="_1737975535" r:id="rId130"/>
        </w:object>
      </w:r>
      <w:r w:rsidRPr="00E51F93">
        <w:rPr>
          <w:sz w:val="24"/>
          <w:szCs w:val="24"/>
        </w:rPr>
        <w:t>;</w:t>
      </w:r>
    </w:p>
    <w:p w14:paraId="2C13168E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д) площадь треугольника, построенного на векторах </w:t>
      </w:r>
      <w:r w:rsidRPr="00E51F93">
        <w:rPr>
          <w:position w:val="-6"/>
          <w:sz w:val="24"/>
          <w:szCs w:val="24"/>
        </w:rPr>
        <w:object w:dxaOrig="220" w:dyaOrig="260" w14:anchorId="37E246E7">
          <v:shape id="_x0000_i1103" type="#_x0000_t75" style="width:11.4pt;height:12.6pt" o:ole="" fillcolor="window">
            <v:imagedata r:id="rId117" o:title=""/>
          </v:shape>
          <o:OLEObject Type="Embed" ProgID="Equation.3" ShapeID="_x0000_i1103" DrawAspect="Content" ObjectID="_1737975536" r:id="rId131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6"/>
          <w:sz w:val="24"/>
          <w:szCs w:val="24"/>
        </w:rPr>
        <w:object w:dxaOrig="220" w:dyaOrig="320" w14:anchorId="7EC6D798">
          <v:shape id="_x0000_i1104" type="#_x0000_t75" style="width:11.4pt;height:15.6pt" o:ole="" fillcolor="window">
            <v:imagedata r:id="rId119" o:title=""/>
          </v:shape>
          <o:OLEObject Type="Embed" ProgID="Equation.3" ShapeID="_x0000_i1104" DrawAspect="Content" ObjectID="_1737975537" r:id="rId132"/>
        </w:object>
      </w:r>
      <w:r w:rsidRPr="00E51F93">
        <w:rPr>
          <w:sz w:val="24"/>
          <w:szCs w:val="24"/>
        </w:rPr>
        <w:t>;</w:t>
      </w:r>
    </w:p>
    <w:p w14:paraId="73550C3E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е) объем пирамиды, построенной на векторах </w:t>
      </w:r>
      <w:r w:rsidRPr="00E51F93">
        <w:rPr>
          <w:position w:val="-6"/>
          <w:sz w:val="24"/>
          <w:szCs w:val="24"/>
        </w:rPr>
        <w:object w:dxaOrig="220" w:dyaOrig="260" w14:anchorId="2D49CD98">
          <v:shape id="_x0000_i1105" type="#_x0000_t75" style="width:11.4pt;height:12.6pt" o:ole="" fillcolor="window">
            <v:imagedata r:id="rId117" o:title=""/>
          </v:shape>
          <o:OLEObject Type="Embed" ProgID="Equation.3" ShapeID="_x0000_i1105" DrawAspect="Content" ObjectID="_1737975538" r:id="rId133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6"/>
          <w:sz w:val="24"/>
          <w:szCs w:val="24"/>
        </w:rPr>
        <w:object w:dxaOrig="220" w:dyaOrig="320" w14:anchorId="0360FEF0">
          <v:shape id="_x0000_i1106" type="#_x0000_t75" style="width:11.4pt;height:15.6pt" o:ole="" fillcolor="window">
            <v:imagedata r:id="rId119" o:title=""/>
          </v:shape>
          <o:OLEObject Type="Embed" ProgID="Equation.3" ShapeID="_x0000_i1106" DrawAspect="Content" ObjectID="_1737975539" r:id="rId134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6"/>
          <w:sz w:val="24"/>
          <w:szCs w:val="24"/>
        </w:rPr>
        <w:object w:dxaOrig="200" w:dyaOrig="260" w14:anchorId="3B20F1F0">
          <v:shape id="_x0000_i1107" type="#_x0000_t75" style="width:9.6pt;height:12.6pt" o:ole="" fillcolor="window">
            <v:imagedata r:id="rId121" o:title=""/>
          </v:shape>
          <o:OLEObject Type="Embed" ProgID="Equation.3" ShapeID="_x0000_i1107" DrawAspect="Content" ObjectID="_1737975540" r:id="rId135"/>
        </w:object>
      </w:r>
      <w:r w:rsidRPr="00E51F93">
        <w:rPr>
          <w:sz w:val="24"/>
          <w:szCs w:val="24"/>
        </w:rPr>
        <w:t>.</w:t>
      </w:r>
    </w:p>
    <w:p w14:paraId="20C38B61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1. </w:t>
      </w:r>
      <w:r w:rsidRPr="00E51F93">
        <w:rPr>
          <w:position w:val="-6"/>
          <w:sz w:val="24"/>
          <w:szCs w:val="24"/>
        </w:rPr>
        <w:object w:dxaOrig="780" w:dyaOrig="340" w14:anchorId="79EE593A">
          <v:shape id="_x0000_i1108" type="#_x0000_t75" style="width:39pt;height:17.4pt" o:ole="" fillcolor="window">
            <v:imagedata r:id="rId136" o:title=""/>
          </v:shape>
          <o:OLEObject Type="Embed" ProgID="Equation.3" ShapeID="_x0000_i1108" DrawAspect="Content" ObjectID="_1737975541" r:id="rId137"/>
        </w:object>
      </w:r>
      <w:r w:rsidRPr="00E51F93">
        <w:rPr>
          <w:sz w:val="24"/>
          <w:szCs w:val="24"/>
        </w:rPr>
        <w:t xml:space="preserve">, А(1; 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>1), В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1; 0; 1), </w:t>
      </w:r>
      <w:r w:rsidRPr="00E51F93">
        <w:rPr>
          <w:position w:val="-10"/>
          <w:sz w:val="24"/>
          <w:szCs w:val="24"/>
        </w:rPr>
        <w:object w:dxaOrig="1380" w:dyaOrig="360" w14:anchorId="47E20C7E">
          <v:shape id="_x0000_i1109" type="#_x0000_t75" style="width:69pt;height:18pt" o:ole="" fillcolor="window">
            <v:imagedata r:id="rId138" o:title=""/>
          </v:shape>
          <o:OLEObject Type="Embed" ProgID="Equation.3" ShapeID="_x0000_i1109" DrawAspect="Content" ObjectID="_1737975542" r:id="rId139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10"/>
          <w:sz w:val="24"/>
          <w:szCs w:val="24"/>
        </w:rPr>
        <w:object w:dxaOrig="1160" w:dyaOrig="320" w14:anchorId="46061284">
          <v:shape id="_x0000_i1110" type="#_x0000_t75" style="width:57.6pt;height:15.6pt" o:ole="" fillcolor="window">
            <v:imagedata r:id="rId140" o:title=""/>
          </v:shape>
          <o:OLEObject Type="Embed" ProgID="Equation.3" ShapeID="_x0000_i1110" DrawAspect="Content" ObjectID="_1737975543" r:id="rId141"/>
        </w:object>
      </w:r>
      <w:r w:rsidRPr="00E51F93">
        <w:rPr>
          <w:sz w:val="24"/>
          <w:szCs w:val="24"/>
        </w:rPr>
        <w:t>.</w:t>
      </w:r>
    </w:p>
    <w:p w14:paraId="08C6CE9A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2. </w:t>
      </w:r>
      <w:r w:rsidRPr="00E51F93">
        <w:rPr>
          <w:position w:val="-10"/>
          <w:sz w:val="24"/>
          <w:szCs w:val="24"/>
        </w:rPr>
        <w:object w:dxaOrig="1060" w:dyaOrig="320" w14:anchorId="72013C80">
          <v:shape id="_x0000_i1111" type="#_x0000_t75" style="width:53.4pt;height:15.6pt" o:ole="" fillcolor="window">
            <v:imagedata r:id="rId142" o:title=""/>
          </v:shape>
          <o:OLEObject Type="Embed" ProgID="Equation.3" ShapeID="_x0000_i1111" DrawAspect="Content" ObjectID="_1737975544" r:id="rId143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6"/>
          <w:sz w:val="24"/>
          <w:szCs w:val="24"/>
          <w:lang w:val="en-US"/>
        </w:rPr>
        <w:object w:dxaOrig="800" w:dyaOrig="340" w14:anchorId="347ADF94">
          <v:shape id="_x0000_i1112" type="#_x0000_t75" style="width:39.6pt;height:17.4pt" o:ole="" fillcolor="window">
            <v:imagedata r:id="rId144" o:title=""/>
          </v:shape>
          <o:OLEObject Type="Embed" ProgID="Equation.3" ShapeID="_x0000_i1112" DrawAspect="Content" ObjectID="_1737975545" r:id="rId145"/>
        </w:object>
      </w:r>
      <w:r w:rsidRPr="00E51F93">
        <w:rPr>
          <w:sz w:val="24"/>
          <w:szCs w:val="24"/>
        </w:rPr>
        <w:t xml:space="preserve">, В(0; 1; 2), С(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1; 0), </w:t>
      </w:r>
      <w:r w:rsidRPr="00E51F93">
        <w:rPr>
          <w:position w:val="-10"/>
          <w:sz w:val="24"/>
          <w:szCs w:val="24"/>
        </w:rPr>
        <w:object w:dxaOrig="1080" w:dyaOrig="360" w14:anchorId="68E00BF4">
          <v:shape id="_x0000_i1113" type="#_x0000_t75" style="width:54pt;height:18pt" o:ole="" fillcolor="window">
            <v:imagedata r:id="rId146" o:title=""/>
          </v:shape>
          <o:OLEObject Type="Embed" ProgID="Equation.3" ShapeID="_x0000_i1113" DrawAspect="Content" ObjectID="_1737975546" r:id="rId147"/>
        </w:object>
      </w:r>
      <w:r w:rsidRPr="00E51F93">
        <w:rPr>
          <w:sz w:val="24"/>
          <w:szCs w:val="24"/>
        </w:rPr>
        <w:t>.</w:t>
      </w:r>
    </w:p>
    <w:p w14:paraId="4DF08C90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3. </w:t>
      </w:r>
      <w:r w:rsidRPr="00E51F93">
        <w:rPr>
          <w:position w:val="-10"/>
          <w:sz w:val="24"/>
          <w:szCs w:val="24"/>
        </w:rPr>
        <w:object w:dxaOrig="1180" w:dyaOrig="340" w14:anchorId="76376BA6">
          <v:shape id="_x0000_i1114" type="#_x0000_t75" style="width:59.4pt;height:17.4pt" o:ole="" fillcolor="window">
            <v:imagedata r:id="rId148" o:title=""/>
          </v:shape>
          <o:OLEObject Type="Embed" ProgID="Equation.3" ShapeID="_x0000_i1114" DrawAspect="Content" ObjectID="_1737975547" r:id="rId149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10"/>
          <w:sz w:val="24"/>
          <w:szCs w:val="24"/>
        </w:rPr>
        <w:object w:dxaOrig="1480" w:dyaOrig="360" w14:anchorId="4729C19B">
          <v:shape id="_x0000_i1115" type="#_x0000_t75" style="width:74.4pt;height:18pt" o:ole="" fillcolor="window">
            <v:imagedata r:id="rId150" o:title=""/>
          </v:shape>
          <o:OLEObject Type="Embed" ProgID="Equation.3" ShapeID="_x0000_i1115" DrawAspect="Content" ObjectID="_1737975548" r:id="rId151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6"/>
          <w:sz w:val="24"/>
          <w:szCs w:val="24"/>
        </w:rPr>
        <w:object w:dxaOrig="800" w:dyaOrig="340" w14:anchorId="27F52C5B">
          <v:shape id="_x0000_i1116" type="#_x0000_t75" style="width:39.6pt;height:17.4pt" o:ole="" fillcolor="window">
            <v:imagedata r:id="rId152" o:title=""/>
          </v:shape>
          <o:OLEObject Type="Embed" ProgID="Equation.3" ShapeID="_x0000_i1116" DrawAspect="Content" ObjectID="_1737975549" r:id="rId153"/>
        </w:object>
      </w:r>
      <w:r w:rsidRPr="00E51F93">
        <w:rPr>
          <w:sz w:val="24"/>
          <w:szCs w:val="24"/>
        </w:rPr>
        <w:t xml:space="preserve">, С(0; 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1), </w:t>
      </w:r>
      <w:r w:rsidRPr="00E51F93">
        <w:rPr>
          <w:sz w:val="24"/>
          <w:szCs w:val="24"/>
          <w:lang w:val="en-US"/>
        </w:rPr>
        <w:t>D</w:t>
      </w:r>
      <w:r w:rsidRPr="00E51F93">
        <w:rPr>
          <w:sz w:val="24"/>
          <w:szCs w:val="24"/>
        </w:rPr>
        <w:t>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1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>1).</w:t>
      </w:r>
    </w:p>
    <w:p w14:paraId="204D4702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4. </w:t>
      </w:r>
      <w:r w:rsidRPr="00E51F93">
        <w:rPr>
          <w:position w:val="-6"/>
          <w:sz w:val="24"/>
          <w:szCs w:val="24"/>
          <w:lang w:val="en-US"/>
        </w:rPr>
        <w:object w:dxaOrig="800" w:dyaOrig="340" w14:anchorId="03B358C2">
          <v:shape id="_x0000_i1117" type="#_x0000_t75" style="width:39.6pt;height:17.4pt" o:ole="" fillcolor="window">
            <v:imagedata r:id="rId154" o:title=""/>
          </v:shape>
          <o:OLEObject Type="Embed" ProgID="Equation.3" ShapeID="_x0000_i1117" DrawAspect="Content" ObjectID="_1737975550" r:id="rId155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sz w:val="24"/>
          <w:szCs w:val="24"/>
          <w:lang w:val="en-US"/>
        </w:rPr>
        <w:t>L</w:t>
      </w:r>
      <w:r w:rsidRPr="00E51F93">
        <w:rPr>
          <w:sz w:val="24"/>
          <w:szCs w:val="24"/>
        </w:rPr>
        <w:t xml:space="preserve">(1; 2; 3), </w:t>
      </w:r>
      <w:r w:rsidRPr="00E51F93">
        <w:rPr>
          <w:sz w:val="24"/>
          <w:szCs w:val="24"/>
          <w:lang w:val="en-US"/>
        </w:rPr>
        <w:t>N</w:t>
      </w:r>
      <w:r w:rsidRPr="00E51F93">
        <w:rPr>
          <w:sz w:val="24"/>
          <w:szCs w:val="24"/>
        </w:rPr>
        <w:t>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1; 2; 0), </w:t>
      </w:r>
      <w:r w:rsidRPr="00E51F93">
        <w:rPr>
          <w:position w:val="-10"/>
          <w:sz w:val="24"/>
          <w:szCs w:val="24"/>
          <w:lang w:val="en-US"/>
        </w:rPr>
        <w:object w:dxaOrig="1560" w:dyaOrig="360" w14:anchorId="1260B8B6">
          <v:shape id="_x0000_i1118" type="#_x0000_t75" style="width:78pt;height:18pt" o:ole="" fillcolor="window">
            <v:imagedata r:id="rId156" o:title=""/>
          </v:shape>
          <o:OLEObject Type="Embed" ProgID="Equation.3" ShapeID="_x0000_i1118" DrawAspect="Content" ObjectID="_1737975551" r:id="rId157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10"/>
          <w:sz w:val="24"/>
          <w:szCs w:val="24"/>
        </w:rPr>
        <w:object w:dxaOrig="1340" w:dyaOrig="320" w14:anchorId="239AD45E">
          <v:shape id="_x0000_i1119" type="#_x0000_t75" style="width:66pt;height:15.6pt" o:ole="" fillcolor="window">
            <v:imagedata r:id="rId158" o:title=""/>
          </v:shape>
          <o:OLEObject Type="Embed" ProgID="Equation.3" ShapeID="_x0000_i1119" DrawAspect="Content" ObjectID="_1737975552" r:id="rId159"/>
        </w:object>
      </w:r>
      <w:r w:rsidRPr="00E51F93">
        <w:rPr>
          <w:sz w:val="24"/>
          <w:szCs w:val="24"/>
        </w:rPr>
        <w:t>.</w:t>
      </w:r>
    </w:p>
    <w:p w14:paraId="4FA9D145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5. </w:t>
      </w:r>
      <w:r w:rsidRPr="00E51F93">
        <w:rPr>
          <w:position w:val="-10"/>
          <w:sz w:val="24"/>
          <w:szCs w:val="24"/>
        </w:rPr>
        <w:object w:dxaOrig="1340" w:dyaOrig="320" w14:anchorId="05D1E11C">
          <v:shape id="_x0000_i1120" type="#_x0000_t75" style="width:66pt;height:15.6pt" o:ole="" fillcolor="window">
            <v:imagedata r:id="rId160" o:title=""/>
          </v:shape>
          <o:OLEObject Type="Embed" ProgID="Equation.3" ShapeID="_x0000_i1120" DrawAspect="Content" ObjectID="_1737975553" r:id="rId161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10"/>
          <w:sz w:val="24"/>
          <w:szCs w:val="24"/>
          <w:lang w:val="en-US"/>
        </w:rPr>
        <w:object w:dxaOrig="1100" w:dyaOrig="360" w14:anchorId="5FB5A32C">
          <v:shape id="_x0000_i1121" type="#_x0000_t75" style="width:54.6pt;height:18pt" o:ole="" fillcolor="window">
            <v:imagedata r:id="rId162" o:title=""/>
          </v:shape>
          <o:OLEObject Type="Embed" ProgID="Equation.3" ShapeID="_x0000_i1121" DrawAspect="Content" ObjectID="_1737975554" r:id="rId163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6"/>
          <w:sz w:val="24"/>
          <w:szCs w:val="24"/>
          <w:lang w:val="en-US"/>
        </w:rPr>
        <w:object w:dxaOrig="780" w:dyaOrig="340" w14:anchorId="5641AB12">
          <v:shape id="_x0000_i1122" type="#_x0000_t75" style="width:39pt;height:17.4pt" o:ole="" fillcolor="window">
            <v:imagedata r:id="rId164" o:title=""/>
          </v:shape>
          <o:OLEObject Type="Embed" ProgID="Equation.3" ShapeID="_x0000_i1122" DrawAspect="Content" ObjectID="_1737975555" r:id="rId165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sz w:val="24"/>
          <w:szCs w:val="24"/>
          <w:lang w:val="en-US"/>
        </w:rPr>
        <w:t>A</w:t>
      </w:r>
      <w:r w:rsidRPr="00E51F93">
        <w:rPr>
          <w:sz w:val="24"/>
          <w:szCs w:val="24"/>
        </w:rPr>
        <w:t xml:space="preserve">(0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2; 1), </w:t>
      </w:r>
      <w:r w:rsidRPr="00E51F93">
        <w:rPr>
          <w:sz w:val="24"/>
          <w:szCs w:val="24"/>
          <w:lang w:val="en-US"/>
        </w:rPr>
        <w:t>B</w:t>
      </w:r>
      <w:r w:rsidRPr="00E51F93">
        <w:rPr>
          <w:sz w:val="24"/>
          <w:szCs w:val="24"/>
        </w:rPr>
        <w:t xml:space="preserve">(1; 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>1).</w:t>
      </w:r>
    </w:p>
    <w:p w14:paraId="40CE3116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  <w:lang w:val="en-US"/>
        </w:rPr>
      </w:pPr>
      <w:r w:rsidRPr="00E51F93">
        <w:rPr>
          <w:sz w:val="24"/>
          <w:szCs w:val="24"/>
          <w:lang w:val="en-US"/>
        </w:rPr>
        <w:t xml:space="preserve">6. </w:t>
      </w:r>
      <w:r w:rsidRPr="00E51F93">
        <w:rPr>
          <w:position w:val="-10"/>
          <w:sz w:val="24"/>
          <w:szCs w:val="24"/>
          <w:lang w:val="en-US"/>
        </w:rPr>
        <w:object w:dxaOrig="1520" w:dyaOrig="360" w14:anchorId="304CB472">
          <v:shape id="_x0000_i1123" type="#_x0000_t75" style="width:72.6pt;height:18pt" o:ole="" fillcolor="window">
            <v:imagedata r:id="rId166" o:title=""/>
          </v:shape>
          <o:OLEObject Type="Embed" ProgID="Equation.3" ShapeID="_x0000_i1123" DrawAspect="Content" ObjectID="_1737975556" r:id="rId167"/>
        </w:object>
      </w:r>
      <w:r w:rsidRPr="00E51F93">
        <w:rPr>
          <w:sz w:val="24"/>
          <w:szCs w:val="24"/>
          <w:lang w:val="en-US"/>
        </w:rPr>
        <w:t xml:space="preserve">, </w:t>
      </w:r>
      <w:r w:rsidRPr="00E51F93">
        <w:rPr>
          <w:position w:val="-10"/>
          <w:sz w:val="24"/>
          <w:szCs w:val="24"/>
          <w:lang w:val="en-US"/>
        </w:rPr>
        <w:object w:dxaOrig="1359" w:dyaOrig="360" w14:anchorId="09B34A44">
          <v:shape id="_x0000_i1124" type="#_x0000_t75" style="width:68.4pt;height:18pt" o:ole="" fillcolor="window">
            <v:imagedata r:id="rId168" o:title=""/>
          </v:shape>
          <o:OLEObject Type="Embed" ProgID="Equation.3" ShapeID="_x0000_i1124" DrawAspect="Content" ObjectID="_1737975557" r:id="rId169"/>
        </w:object>
      </w:r>
      <w:r w:rsidRPr="00E51F93">
        <w:rPr>
          <w:sz w:val="24"/>
          <w:szCs w:val="24"/>
          <w:lang w:val="en-US"/>
        </w:rPr>
        <w:t xml:space="preserve">, </w:t>
      </w:r>
      <w:r w:rsidRPr="00E51F93">
        <w:rPr>
          <w:position w:val="-6"/>
          <w:sz w:val="24"/>
          <w:szCs w:val="24"/>
          <w:lang w:val="en-US"/>
        </w:rPr>
        <w:object w:dxaOrig="800" w:dyaOrig="340" w14:anchorId="3E34C5CE">
          <v:shape id="_x0000_i1125" type="#_x0000_t75" style="width:39.6pt;height:17.4pt" o:ole="" fillcolor="window">
            <v:imagedata r:id="rId170" o:title=""/>
          </v:shape>
          <o:OLEObject Type="Embed" ProgID="Equation.3" ShapeID="_x0000_i1125" DrawAspect="Content" ObjectID="_1737975558" r:id="rId171"/>
        </w:object>
      </w:r>
      <w:r w:rsidRPr="00E51F93">
        <w:rPr>
          <w:sz w:val="24"/>
          <w:szCs w:val="24"/>
          <w:lang w:val="en-US"/>
        </w:rPr>
        <w:t xml:space="preserve">, C(0; 2; 3), D(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1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>1).</w:t>
      </w:r>
    </w:p>
    <w:p w14:paraId="413DFDD9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  <w:lang w:val="en-US"/>
        </w:rPr>
      </w:pPr>
      <w:r w:rsidRPr="00E51F93">
        <w:rPr>
          <w:sz w:val="24"/>
          <w:szCs w:val="24"/>
          <w:lang w:val="en-US"/>
        </w:rPr>
        <w:t xml:space="preserve">7. </w:t>
      </w:r>
      <w:r w:rsidRPr="00E51F93">
        <w:rPr>
          <w:position w:val="-6"/>
          <w:sz w:val="24"/>
          <w:szCs w:val="24"/>
          <w:lang w:val="en-US"/>
        </w:rPr>
        <w:object w:dxaOrig="760" w:dyaOrig="340" w14:anchorId="09954508">
          <v:shape id="_x0000_i1126" type="#_x0000_t75" style="width:38.4pt;height:17.4pt" o:ole="" fillcolor="window">
            <v:imagedata r:id="rId172" o:title=""/>
          </v:shape>
          <o:OLEObject Type="Embed" ProgID="Equation.3" ShapeID="_x0000_i1126" DrawAspect="Content" ObjectID="_1737975559" r:id="rId173"/>
        </w:object>
      </w:r>
      <w:r w:rsidRPr="00E51F93">
        <w:rPr>
          <w:sz w:val="24"/>
          <w:szCs w:val="24"/>
          <w:lang w:val="en-US"/>
        </w:rPr>
        <w:t xml:space="preserve">, A(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2; 2), B(1; 0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1), </w:t>
      </w:r>
      <w:r w:rsidRPr="00E51F93">
        <w:rPr>
          <w:position w:val="-10"/>
          <w:sz w:val="24"/>
          <w:szCs w:val="24"/>
          <w:lang w:val="en-US"/>
        </w:rPr>
        <w:object w:dxaOrig="1340" w:dyaOrig="360" w14:anchorId="3E860B8A">
          <v:shape id="_x0000_i1127" type="#_x0000_t75" style="width:66pt;height:18pt" o:ole="" fillcolor="window">
            <v:imagedata r:id="rId174" o:title=""/>
          </v:shape>
          <o:OLEObject Type="Embed" ProgID="Equation.3" ShapeID="_x0000_i1127" DrawAspect="Content" ObjectID="_1737975560" r:id="rId175"/>
        </w:object>
      </w:r>
      <w:r w:rsidRPr="00E51F93">
        <w:rPr>
          <w:sz w:val="24"/>
          <w:szCs w:val="24"/>
          <w:lang w:val="en-US"/>
        </w:rPr>
        <w:t xml:space="preserve">, </w:t>
      </w:r>
      <w:r w:rsidRPr="00E51F93">
        <w:rPr>
          <w:position w:val="-10"/>
          <w:sz w:val="24"/>
          <w:szCs w:val="24"/>
          <w:lang w:val="en-US"/>
        </w:rPr>
        <w:object w:dxaOrig="1260" w:dyaOrig="320" w14:anchorId="3775797C">
          <v:shape id="_x0000_i1128" type="#_x0000_t75" style="width:63pt;height:15.6pt" o:ole="" fillcolor="window">
            <v:imagedata r:id="rId176" o:title=""/>
          </v:shape>
          <o:OLEObject Type="Embed" ProgID="Equation.3" ShapeID="_x0000_i1128" DrawAspect="Content" ObjectID="_1737975561" r:id="rId177"/>
        </w:object>
      </w:r>
      <w:r w:rsidRPr="00E51F93">
        <w:rPr>
          <w:sz w:val="24"/>
          <w:szCs w:val="24"/>
          <w:lang w:val="en-US"/>
        </w:rPr>
        <w:t>.</w:t>
      </w:r>
    </w:p>
    <w:p w14:paraId="0240340B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  <w:lang w:val="en-US"/>
        </w:rPr>
      </w:pPr>
      <w:r w:rsidRPr="00E51F93">
        <w:rPr>
          <w:sz w:val="24"/>
          <w:szCs w:val="24"/>
          <w:lang w:val="en-US"/>
        </w:rPr>
        <w:t xml:space="preserve">8. </w:t>
      </w:r>
      <w:r w:rsidRPr="00E51F93">
        <w:rPr>
          <w:position w:val="-10"/>
          <w:sz w:val="24"/>
          <w:szCs w:val="24"/>
          <w:lang w:val="en-US"/>
        </w:rPr>
        <w:object w:dxaOrig="1680" w:dyaOrig="360" w14:anchorId="30C26769">
          <v:shape id="_x0000_i1129" type="#_x0000_t75" style="width:84pt;height:18pt" o:ole="">
            <v:imagedata r:id="rId178" o:title=""/>
          </v:shape>
          <o:OLEObject Type="Embed" ProgID="Equation.3" ShapeID="_x0000_i1129" DrawAspect="Content" ObjectID="_1737975562" r:id="rId179"/>
        </w:object>
      </w:r>
      <w:r w:rsidRPr="00E51F93">
        <w:rPr>
          <w:sz w:val="24"/>
          <w:szCs w:val="24"/>
          <w:lang w:val="en-US"/>
        </w:rPr>
        <w:t xml:space="preserve">, </w:t>
      </w:r>
      <w:r w:rsidRPr="00E51F93">
        <w:rPr>
          <w:position w:val="-6"/>
          <w:sz w:val="24"/>
          <w:szCs w:val="24"/>
          <w:lang w:val="en-US"/>
        </w:rPr>
        <w:object w:dxaOrig="859" w:dyaOrig="340" w14:anchorId="2D05E70F">
          <v:shape id="_x0000_i1130" type="#_x0000_t75" style="width:42.6pt;height:17.4pt" o:ole="">
            <v:imagedata r:id="rId180" o:title=""/>
          </v:shape>
          <o:OLEObject Type="Embed" ProgID="Equation.3" ShapeID="_x0000_i1130" DrawAspect="Content" ObjectID="_1737975563" r:id="rId181"/>
        </w:object>
      </w:r>
      <w:r w:rsidRPr="00E51F93">
        <w:rPr>
          <w:sz w:val="24"/>
          <w:szCs w:val="24"/>
          <w:lang w:val="en-US"/>
        </w:rPr>
        <w:t xml:space="preserve">, M(3; 1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2), N(0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1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2), </w:t>
      </w:r>
      <w:r w:rsidRPr="00E51F93">
        <w:rPr>
          <w:position w:val="-10"/>
          <w:sz w:val="24"/>
          <w:szCs w:val="24"/>
          <w:lang w:val="en-US"/>
        </w:rPr>
        <w:object w:dxaOrig="1520" w:dyaOrig="320" w14:anchorId="567E01F7">
          <v:shape id="_x0000_i1131" type="#_x0000_t75" style="width:72.6pt;height:15.6pt" o:ole="">
            <v:imagedata r:id="rId182" o:title=""/>
          </v:shape>
          <o:OLEObject Type="Embed" ProgID="Equation.3" ShapeID="_x0000_i1131" DrawAspect="Content" ObjectID="_1737975564" r:id="rId183"/>
        </w:object>
      </w:r>
      <w:r w:rsidRPr="00E51F93">
        <w:rPr>
          <w:sz w:val="24"/>
          <w:szCs w:val="24"/>
          <w:lang w:val="en-US"/>
        </w:rPr>
        <w:t>.</w:t>
      </w:r>
    </w:p>
    <w:p w14:paraId="74194509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  <w:lang w:val="en-US"/>
        </w:rPr>
      </w:pPr>
      <w:r w:rsidRPr="00E51F93">
        <w:rPr>
          <w:sz w:val="24"/>
          <w:szCs w:val="24"/>
          <w:lang w:val="en-US"/>
        </w:rPr>
        <w:t xml:space="preserve">9. </w:t>
      </w:r>
      <w:r w:rsidRPr="00E51F93">
        <w:rPr>
          <w:position w:val="-10"/>
          <w:sz w:val="24"/>
          <w:szCs w:val="24"/>
          <w:lang w:val="en-US"/>
        </w:rPr>
        <w:object w:dxaOrig="1320" w:dyaOrig="320" w14:anchorId="3B1E4090">
          <v:shape id="_x0000_i1132" type="#_x0000_t75" style="width:66pt;height:15.6pt" o:ole="" fillcolor="window">
            <v:imagedata r:id="rId184" o:title=""/>
          </v:shape>
          <o:OLEObject Type="Embed" ProgID="Equation.3" ShapeID="_x0000_i1132" DrawAspect="Content" ObjectID="_1737975565" r:id="rId185"/>
        </w:object>
      </w:r>
      <w:r w:rsidRPr="00E51F93">
        <w:rPr>
          <w:sz w:val="24"/>
          <w:szCs w:val="24"/>
          <w:lang w:val="en-US"/>
        </w:rPr>
        <w:t xml:space="preserve">, </w:t>
      </w:r>
      <w:r w:rsidRPr="00E51F93">
        <w:rPr>
          <w:position w:val="-6"/>
          <w:sz w:val="24"/>
          <w:szCs w:val="24"/>
          <w:lang w:val="en-US"/>
        </w:rPr>
        <w:object w:dxaOrig="800" w:dyaOrig="340" w14:anchorId="129FBA5E">
          <v:shape id="_x0000_i1133" type="#_x0000_t75" style="width:39.6pt;height:17.4pt" o:ole="" fillcolor="window">
            <v:imagedata r:id="rId186" o:title=""/>
          </v:shape>
          <o:OLEObject Type="Embed" ProgID="Equation.3" ShapeID="_x0000_i1133" DrawAspect="Content" ObjectID="_1737975566" r:id="rId187"/>
        </w:object>
      </w:r>
      <w:r w:rsidRPr="00E51F93">
        <w:rPr>
          <w:sz w:val="24"/>
          <w:szCs w:val="24"/>
          <w:lang w:val="en-US"/>
        </w:rPr>
        <w:t>, A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2; 1; 3), B(1; 0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3), </w:t>
      </w:r>
      <w:r w:rsidRPr="00E51F93">
        <w:rPr>
          <w:position w:val="-10"/>
          <w:sz w:val="24"/>
          <w:szCs w:val="24"/>
          <w:lang w:val="en-US"/>
        </w:rPr>
        <w:object w:dxaOrig="1540" w:dyaOrig="360" w14:anchorId="14BD6AC3">
          <v:shape id="_x0000_i1134" type="#_x0000_t75" style="width:77.4pt;height:18pt" o:ole="" fillcolor="window">
            <v:imagedata r:id="rId188" o:title=""/>
          </v:shape>
          <o:OLEObject Type="Embed" ProgID="Equation.3" ShapeID="_x0000_i1134" DrawAspect="Content" ObjectID="_1737975567" r:id="rId189"/>
        </w:object>
      </w:r>
      <w:r w:rsidRPr="00E51F93">
        <w:rPr>
          <w:sz w:val="24"/>
          <w:szCs w:val="24"/>
          <w:lang w:val="en-US"/>
        </w:rPr>
        <w:t>.</w:t>
      </w:r>
    </w:p>
    <w:p w14:paraId="087A6F93" w14:textId="77777777" w:rsidR="009D04CB" w:rsidRPr="00E51F93" w:rsidRDefault="009D04CB" w:rsidP="00916BF5">
      <w:pPr>
        <w:tabs>
          <w:tab w:val="left" w:pos="284"/>
          <w:tab w:val="num" w:pos="786"/>
        </w:tabs>
        <w:jc w:val="both"/>
        <w:rPr>
          <w:sz w:val="24"/>
          <w:szCs w:val="24"/>
          <w:lang w:val="en-US"/>
        </w:rPr>
      </w:pPr>
      <w:r w:rsidRPr="00E51F93">
        <w:rPr>
          <w:sz w:val="24"/>
          <w:szCs w:val="24"/>
          <w:lang w:val="en-US"/>
        </w:rPr>
        <w:t xml:space="preserve">10. </w:t>
      </w:r>
      <w:r w:rsidRPr="00E51F93">
        <w:rPr>
          <w:position w:val="-6"/>
          <w:sz w:val="24"/>
          <w:szCs w:val="24"/>
          <w:lang w:val="en-US"/>
        </w:rPr>
        <w:object w:dxaOrig="859" w:dyaOrig="340" w14:anchorId="41B580AC">
          <v:shape id="_x0000_i1135" type="#_x0000_t75" style="width:42.6pt;height:17.4pt" o:ole="" fillcolor="window">
            <v:imagedata r:id="rId190" o:title=""/>
          </v:shape>
          <o:OLEObject Type="Embed" ProgID="Equation.3" ShapeID="_x0000_i1135" DrawAspect="Content" ObjectID="_1737975568" r:id="rId191"/>
        </w:object>
      </w:r>
      <w:r w:rsidRPr="00E51F93">
        <w:rPr>
          <w:sz w:val="24"/>
          <w:szCs w:val="24"/>
          <w:lang w:val="en-US"/>
        </w:rPr>
        <w:t>, M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2; 3; 4),N(0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2; 3), </w:t>
      </w:r>
      <w:r w:rsidRPr="00E51F93">
        <w:rPr>
          <w:position w:val="-10"/>
          <w:sz w:val="24"/>
          <w:szCs w:val="24"/>
          <w:lang w:val="en-US"/>
        </w:rPr>
        <w:object w:dxaOrig="1280" w:dyaOrig="360" w14:anchorId="6B162B69">
          <v:shape id="_x0000_i1136" type="#_x0000_t75" style="width:63pt;height:18pt" o:ole="" fillcolor="window">
            <v:imagedata r:id="rId192" o:title=""/>
          </v:shape>
          <o:OLEObject Type="Embed" ProgID="Equation.3" ShapeID="_x0000_i1136" DrawAspect="Content" ObjectID="_1737975569" r:id="rId193"/>
        </w:object>
      </w:r>
      <w:r w:rsidRPr="00E51F93">
        <w:rPr>
          <w:sz w:val="24"/>
          <w:szCs w:val="24"/>
          <w:lang w:val="en-US"/>
        </w:rPr>
        <w:t xml:space="preserve">, </w:t>
      </w:r>
      <w:r w:rsidRPr="00E51F93">
        <w:rPr>
          <w:position w:val="-10"/>
          <w:sz w:val="24"/>
          <w:szCs w:val="24"/>
          <w:lang w:val="en-US"/>
        </w:rPr>
        <w:object w:dxaOrig="1380" w:dyaOrig="320" w14:anchorId="4C8C4EAF">
          <v:shape id="_x0000_i1137" type="#_x0000_t75" style="width:69pt;height:15.6pt" o:ole="" fillcolor="window">
            <v:imagedata r:id="rId194" o:title=""/>
          </v:shape>
          <o:OLEObject Type="Embed" ProgID="Equation.3" ShapeID="_x0000_i1137" DrawAspect="Content" ObjectID="_1737975570" r:id="rId195"/>
        </w:object>
      </w:r>
      <w:r w:rsidRPr="00E51F93">
        <w:rPr>
          <w:sz w:val="24"/>
          <w:szCs w:val="24"/>
          <w:lang w:val="en-US"/>
        </w:rPr>
        <w:t>.</w:t>
      </w:r>
    </w:p>
    <w:p w14:paraId="5C1703D6" w14:textId="77777777" w:rsidR="009D04CB" w:rsidRPr="00E51F93" w:rsidRDefault="009D04CB" w:rsidP="00916BF5">
      <w:pPr>
        <w:tabs>
          <w:tab w:val="left" w:pos="284"/>
        </w:tabs>
        <w:jc w:val="center"/>
        <w:rPr>
          <w:b/>
          <w:sz w:val="24"/>
          <w:szCs w:val="24"/>
          <w:lang w:val="en-US"/>
        </w:rPr>
      </w:pPr>
    </w:p>
    <w:p w14:paraId="79FB13BD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b/>
          <w:sz w:val="24"/>
          <w:szCs w:val="24"/>
        </w:rPr>
        <w:t>Задание 5.</w:t>
      </w:r>
      <w:r w:rsidRPr="00E51F93">
        <w:rPr>
          <w:sz w:val="24"/>
          <w:szCs w:val="24"/>
        </w:rPr>
        <w:t xml:space="preserve"> Заданы координаты вершин пирамиды </w:t>
      </w:r>
      <w:r w:rsidRPr="00E51F93">
        <w:rPr>
          <w:sz w:val="24"/>
          <w:szCs w:val="24"/>
          <w:lang w:val="en-US"/>
        </w:rPr>
        <w:t>ABCD</w:t>
      </w:r>
      <w:r w:rsidRPr="00E51F93">
        <w:rPr>
          <w:sz w:val="24"/>
          <w:szCs w:val="24"/>
        </w:rPr>
        <w:t xml:space="preserve">. </w:t>
      </w:r>
    </w:p>
    <w:p w14:paraId="30312230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</w:p>
    <w:p w14:paraId="67F94DE6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>1. Составьте:</w:t>
      </w:r>
    </w:p>
    <w:p w14:paraId="622E4ED0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>а) уравнение плоскости, проходящей через точки А, В, С;</w:t>
      </w:r>
    </w:p>
    <w:p w14:paraId="25926EBC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>б) уравнение прямой, проходящей через точки А, В;</w:t>
      </w:r>
    </w:p>
    <w:p w14:paraId="7DAEEEB8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в) уравнение прямой, проходящей через точку </w:t>
      </w:r>
      <w:r w:rsidRPr="00E51F93">
        <w:rPr>
          <w:sz w:val="24"/>
          <w:szCs w:val="24"/>
          <w:lang w:val="en-US"/>
        </w:rPr>
        <w:t>D</w:t>
      </w:r>
      <w:r w:rsidRPr="00E51F93">
        <w:rPr>
          <w:sz w:val="24"/>
          <w:szCs w:val="24"/>
        </w:rPr>
        <w:t>, перпендикулярно плоскости (АВС).</w:t>
      </w:r>
    </w:p>
    <w:p w14:paraId="3B091389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>2. Найдите:</w:t>
      </w:r>
    </w:p>
    <w:p w14:paraId="663F5100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>а) длину ребра АВ;</w:t>
      </w:r>
    </w:p>
    <w:p w14:paraId="26134BDC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>б) угол между ребрами АВ и А</w:t>
      </w:r>
      <w:r w:rsidRPr="00E51F93">
        <w:rPr>
          <w:sz w:val="24"/>
          <w:szCs w:val="24"/>
          <w:lang w:val="en-US"/>
        </w:rPr>
        <w:t>D</w:t>
      </w:r>
      <w:r w:rsidRPr="00E51F93">
        <w:rPr>
          <w:sz w:val="24"/>
          <w:szCs w:val="24"/>
        </w:rPr>
        <w:t>;</w:t>
      </w:r>
    </w:p>
    <w:p w14:paraId="4D520F1D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r w:rsidRPr="00E51F93">
        <w:rPr>
          <w:sz w:val="24"/>
          <w:szCs w:val="24"/>
        </w:rPr>
        <w:t xml:space="preserve">в) угол между ребром </w:t>
      </w:r>
      <w:r w:rsidRPr="00E51F93">
        <w:rPr>
          <w:sz w:val="24"/>
          <w:szCs w:val="24"/>
          <w:lang w:val="en-US"/>
        </w:rPr>
        <w:t>AD</w:t>
      </w:r>
      <w:r w:rsidRPr="00E51F93">
        <w:rPr>
          <w:sz w:val="24"/>
          <w:szCs w:val="24"/>
        </w:rPr>
        <w:t xml:space="preserve"> и гранью </w:t>
      </w:r>
      <w:r w:rsidRPr="00E51F93">
        <w:rPr>
          <w:sz w:val="24"/>
          <w:szCs w:val="24"/>
          <w:lang w:val="en-US"/>
        </w:rPr>
        <w:t>ABC.</w:t>
      </w:r>
    </w:p>
    <w:p w14:paraId="601A9D5B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1. A"/>
        </w:smartTagPr>
        <w:r w:rsidRPr="00E51F93">
          <w:rPr>
            <w:sz w:val="24"/>
            <w:szCs w:val="24"/>
            <w:lang w:val="en-US"/>
          </w:rPr>
          <w:t>1. A</w:t>
        </w:r>
      </w:smartTag>
      <w:r w:rsidRPr="00E51F93">
        <w:rPr>
          <w:sz w:val="24"/>
          <w:szCs w:val="24"/>
          <w:lang w:val="en-US"/>
        </w:rPr>
        <w:t>(3; 5; 4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B(8; 7; 4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C(5; 10; 4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D(4; 7; 8).</w:t>
      </w:r>
    </w:p>
    <w:p w14:paraId="78139362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2. A"/>
        </w:smartTagPr>
        <w:r w:rsidRPr="00E51F93">
          <w:rPr>
            <w:sz w:val="24"/>
            <w:szCs w:val="24"/>
            <w:lang w:val="en-US"/>
          </w:rPr>
          <w:t>2. A</w:t>
        </w:r>
      </w:smartTag>
      <w:r w:rsidRPr="00E51F93">
        <w:rPr>
          <w:sz w:val="24"/>
          <w:szCs w:val="24"/>
          <w:lang w:val="en-US"/>
        </w:rPr>
        <w:t xml:space="preserve">(2; 0; 0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 xml:space="preserve">B(1; 0; 1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 xml:space="preserve">C(0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>1; 0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 xml:space="preserve">D(1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>1; 1).</w:t>
      </w:r>
    </w:p>
    <w:p w14:paraId="220A02F3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3. A"/>
        </w:smartTagPr>
        <w:r w:rsidRPr="00E51F93">
          <w:rPr>
            <w:sz w:val="24"/>
            <w:szCs w:val="24"/>
            <w:lang w:val="en-US"/>
          </w:rPr>
          <w:t>3. A</w:t>
        </w:r>
      </w:smartTag>
      <w:r w:rsidRPr="00E51F93">
        <w:rPr>
          <w:sz w:val="24"/>
          <w:szCs w:val="24"/>
          <w:lang w:val="en-US"/>
        </w:rPr>
        <w:t>(7; 7; 3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 xml:space="preserve">B(6; 5; 8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 xml:space="preserve">C(3; 5; 8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D(8; 4; 1).</w:t>
      </w:r>
    </w:p>
    <w:p w14:paraId="751FF0ED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4. A"/>
        </w:smartTagPr>
        <w:r w:rsidRPr="00E51F93">
          <w:rPr>
            <w:sz w:val="24"/>
            <w:szCs w:val="24"/>
            <w:lang w:val="en-US"/>
          </w:rPr>
          <w:t>4. A</w:t>
        </w:r>
      </w:smartTag>
      <w:r w:rsidRPr="00E51F93">
        <w:rPr>
          <w:sz w:val="24"/>
          <w:szCs w:val="24"/>
          <w:lang w:val="en-US"/>
        </w:rPr>
        <w:t xml:space="preserve">(0; 1; 0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B(1; 0; 0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C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1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1; 1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D(2; 2; 1).</w:t>
      </w:r>
    </w:p>
    <w:p w14:paraId="656AAD54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5. A"/>
        </w:smartTagPr>
        <w:r w:rsidRPr="00E51F93">
          <w:rPr>
            <w:sz w:val="24"/>
            <w:szCs w:val="24"/>
            <w:lang w:val="en-US"/>
          </w:rPr>
          <w:t>5. A</w:t>
        </w:r>
      </w:smartTag>
      <w:r w:rsidRPr="00E51F93">
        <w:rPr>
          <w:sz w:val="24"/>
          <w:szCs w:val="24"/>
          <w:lang w:val="en-US"/>
        </w:rPr>
        <w:t>(10; 6; 6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B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>2; 8; 2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C(6; 8; 9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D(7; 10; 3).</w:t>
      </w:r>
    </w:p>
    <w:p w14:paraId="48886BD2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6. A"/>
        </w:smartTagPr>
        <w:r w:rsidRPr="00E51F93">
          <w:rPr>
            <w:sz w:val="24"/>
            <w:szCs w:val="24"/>
            <w:lang w:val="en-US"/>
          </w:rPr>
          <w:t>6. A</w:t>
        </w:r>
      </w:smartTag>
      <w:r w:rsidRPr="00E51F93">
        <w:rPr>
          <w:sz w:val="24"/>
          <w:szCs w:val="24"/>
          <w:lang w:val="en-US"/>
        </w:rPr>
        <w:t xml:space="preserve">(4; 2; 5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B(0; 7; 2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C(0; 2; 7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D(1; 5; 0).</w:t>
      </w:r>
    </w:p>
    <w:p w14:paraId="349D3E3E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7. A"/>
        </w:smartTagPr>
        <w:r w:rsidRPr="00E51F93">
          <w:rPr>
            <w:sz w:val="24"/>
            <w:szCs w:val="24"/>
            <w:lang w:val="en-US"/>
          </w:rPr>
          <w:t>7. A</w:t>
        </w:r>
      </w:smartTag>
      <w:r w:rsidRPr="00E51F93">
        <w:rPr>
          <w:sz w:val="24"/>
          <w:szCs w:val="24"/>
          <w:lang w:val="en-US"/>
        </w:rPr>
        <w:t xml:space="preserve">(4; 4; 10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 xml:space="preserve">B(4; 10; 2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C(2; 8; 4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D(9; 6; 4).</w:t>
      </w:r>
    </w:p>
    <w:p w14:paraId="0F699A08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8. A"/>
        </w:smartTagPr>
        <w:r w:rsidRPr="00E51F93">
          <w:rPr>
            <w:sz w:val="24"/>
            <w:szCs w:val="24"/>
            <w:lang w:val="en-US"/>
          </w:rPr>
          <w:t>8. A</w:t>
        </w:r>
      </w:smartTag>
      <w:r w:rsidRPr="00E51F93">
        <w:rPr>
          <w:sz w:val="24"/>
          <w:szCs w:val="24"/>
          <w:lang w:val="en-US"/>
        </w:rPr>
        <w:t>(1; 1; 0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 xml:space="preserve">B(0; 1; 2), 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 xml:space="preserve">C(1; 0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>1),</w:t>
      </w:r>
      <w:r w:rsidRPr="00E51F93">
        <w:rPr>
          <w:sz w:val="24"/>
          <w:szCs w:val="24"/>
          <w:lang w:val="en-US"/>
        </w:rPr>
        <w:tab/>
        <w:t xml:space="preserve"> </w:t>
      </w:r>
      <w:r w:rsidRPr="00E51F93">
        <w:rPr>
          <w:sz w:val="24"/>
          <w:szCs w:val="24"/>
          <w:lang w:val="en-US"/>
        </w:rPr>
        <w:tab/>
        <w:t>D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>1; 2; 1).</w:t>
      </w:r>
    </w:p>
    <w:p w14:paraId="6146DFA6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9. A"/>
        </w:smartTagPr>
        <w:r w:rsidRPr="00E51F93">
          <w:rPr>
            <w:sz w:val="24"/>
            <w:szCs w:val="24"/>
            <w:lang w:val="en-US"/>
          </w:rPr>
          <w:t>9. A</w:t>
        </w:r>
      </w:smartTag>
      <w:r w:rsidRPr="00E51F93">
        <w:rPr>
          <w:sz w:val="24"/>
          <w:szCs w:val="24"/>
          <w:lang w:val="en-US"/>
        </w:rPr>
        <w:t>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1; 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1), </w:t>
      </w:r>
      <w:r w:rsidRPr="00E51F93">
        <w:rPr>
          <w:sz w:val="24"/>
          <w:szCs w:val="24"/>
          <w:lang w:val="en-US"/>
        </w:rPr>
        <w:tab/>
        <w:t>B(1; 1; 2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>C(0; 2; 1),</w:t>
      </w:r>
      <w:r w:rsidRPr="00E51F93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ab/>
        <w:t xml:space="preserve">D(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 xml:space="preserve">1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  <w:lang w:val="en-US"/>
        </w:rPr>
        <w:t>2).</w:t>
      </w:r>
    </w:p>
    <w:p w14:paraId="76FECCBA" w14:textId="77777777" w:rsidR="009D04CB" w:rsidRPr="001C6528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smartTag w:uri="urn:schemas-microsoft-com:office:smarttags" w:element="metricconverter">
        <w:smartTagPr>
          <w:attr w:name="ProductID" w:val="10. A"/>
        </w:smartTagPr>
        <w:r w:rsidRPr="001C6528">
          <w:rPr>
            <w:sz w:val="24"/>
            <w:szCs w:val="24"/>
            <w:lang w:val="en-US"/>
          </w:rPr>
          <w:t xml:space="preserve">10. </w:t>
        </w:r>
        <w:r w:rsidRPr="00E51F93">
          <w:rPr>
            <w:sz w:val="24"/>
            <w:szCs w:val="24"/>
            <w:lang w:val="en-US"/>
          </w:rPr>
          <w:t>A</w:t>
        </w:r>
      </w:smartTag>
      <w:r w:rsidRPr="001C6528">
        <w:rPr>
          <w:sz w:val="24"/>
          <w:szCs w:val="24"/>
          <w:lang w:val="en-US"/>
        </w:rPr>
        <w:t>(1; 8; 2),</w:t>
      </w:r>
      <w:r w:rsidRPr="001C6528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>B</w:t>
      </w:r>
      <w:r w:rsidRPr="001C6528">
        <w:rPr>
          <w:sz w:val="24"/>
          <w:szCs w:val="24"/>
          <w:lang w:val="en-US"/>
        </w:rPr>
        <w:t xml:space="preserve">(5; 2; 6), </w:t>
      </w:r>
      <w:r w:rsidRPr="001C6528">
        <w:rPr>
          <w:sz w:val="24"/>
          <w:szCs w:val="24"/>
          <w:lang w:val="en-US"/>
        </w:rPr>
        <w:tab/>
      </w:r>
      <w:r w:rsidRPr="001C6528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>C</w:t>
      </w:r>
      <w:r w:rsidRPr="001C6528">
        <w:rPr>
          <w:sz w:val="24"/>
          <w:szCs w:val="24"/>
          <w:lang w:val="en-US"/>
        </w:rPr>
        <w:t xml:space="preserve">(5; 7; 4), </w:t>
      </w:r>
      <w:r w:rsidRPr="001C6528">
        <w:rPr>
          <w:sz w:val="24"/>
          <w:szCs w:val="24"/>
          <w:lang w:val="en-US"/>
        </w:rPr>
        <w:tab/>
      </w:r>
      <w:r w:rsidRPr="001C6528">
        <w:rPr>
          <w:sz w:val="24"/>
          <w:szCs w:val="24"/>
          <w:lang w:val="en-US"/>
        </w:rPr>
        <w:tab/>
      </w:r>
      <w:r w:rsidRPr="00E51F93">
        <w:rPr>
          <w:sz w:val="24"/>
          <w:szCs w:val="24"/>
          <w:lang w:val="en-US"/>
        </w:rPr>
        <w:t>D</w:t>
      </w:r>
      <w:r w:rsidRPr="001C6528">
        <w:rPr>
          <w:sz w:val="24"/>
          <w:szCs w:val="24"/>
          <w:lang w:val="en-US"/>
        </w:rPr>
        <w:t>(4; 10; 9).</w:t>
      </w:r>
    </w:p>
    <w:p w14:paraId="2800EB37" w14:textId="77777777" w:rsidR="009D04CB" w:rsidRPr="001C6528" w:rsidRDefault="009D04CB" w:rsidP="00916BF5">
      <w:pPr>
        <w:tabs>
          <w:tab w:val="left" w:pos="284"/>
        </w:tabs>
        <w:jc w:val="both"/>
        <w:rPr>
          <w:b/>
          <w:sz w:val="24"/>
          <w:szCs w:val="24"/>
          <w:lang w:val="en-US"/>
        </w:rPr>
      </w:pPr>
    </w:p>
    <w:p w14:paraId="464C6955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  <w:r w:rsidRPr="00E51F93">
        <w:rPr>
          <w:b/>
          <w:sz w:val="24"/>
          <w:szCs w:val="24"/>
        </w:rPr>
        <w:t>Задание</w:t>
      </w:r>
      <w:r w:rsidRPr="001C6528">
        <w:rPr>
          <w:b/>
          <w:sz w:val="24"/>
          <w:szCs w:val="24"/>
          <w:lang w:val="en-US"/>
        </w:rPr>
        <w:t xml:space="preserve"> 6.</w:t>
      </w:r>
      <w:r w:rsidRPr="001C6528">
        <w:rPr>
          <w:sz w:val="24"/>
          <w:szCs w:val="24"/>
          <w:lang w:val="en-US"/>
        </w:rPr>
        <w:t xml:space="preserve"> </w:t>
      </w:r>
      <w:r w:rsidRPr="00E51F93">
        <w:rPr>
          <w:sz w:val="24"/>
          <w:szCs w:val="24"/>
        </w:rPr>
        <w:t>Задачи на уравнения прямой.</w:t>
      </w:r>
    </w:p>
    <w:p w14:paraId="7C71BF3C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</w:p>
    <w:p w14:paraId="32C26D70" w14:textId="77777777" w:rsidR="009D04CB" w:rsidRPr="00E51F93" w:rsidRDefault="009D04CB" w:rsidP="00916BF5">
      <w:pPr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>Точка С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1; 3) – вершина прямого угла равнобедренного прямоугольного треугольника, гипотенуза которого задана уравнением </w:t>
      </w:r>
      <w:r w:rsidRPr="00E51F93">
        <w:rPr>
          <w:position w:val="-12"/>
          <w:sz w:val="24"/>
          <w:szCs w:val="24"/>
        </w:rPr>
        <w:object w:dxaOrig="1860" w:dyaOrig="360" w14:anchorId="3DB36D03">
          <v:shape id="_x0000_i1138" type="#_x0000_t75" style="width:93pt;height:18pt" o:ole="" fillcolor="window">
            <v:imagedata r:id="rId196" o:title=""/>
          </v:shape>
          <o:OLEObject Type="Embed" ProgID="Equation.3" ShapeID="_x0000_i1138" DrawAspect="Content" ObjectID="_1737975571" r:id="rId197"/>
        </w:object>
      </w:r>
      <w:r w:rsidRPr="00E51F93">
        <w:rPr>
          <w:sz w:val="24"/>
          <w:szCs w:val="24"/>
        </w:rPr>
        <w:t>. Найдите уравнения катетов этого треугольника.</w:t>
      </w:r>
    </w:p>
    <w:p w14:paraId="67ED3947" w14:textId="77777777" w:rsidR="009D04CB" w:rsidRPr="00E51F93" w:rsidRDefault="009D04CB" w:rsidP="00916BF5">
      <w:pPr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lastRenderedPageBreak/>
        <w:t xml:space="preserve">Заданы уравнение стороны прямоугольника </w:t>
      </w:r>
      <w:r w:rsidRPr="00E51F93">
        <w:rPr>
          <w:position w:val="-12"/>
          <w:sz w:val="24"/>
          <w:szCs w:val="24"/>
        </w:rPr>
        <w:object w:dxaOrig="1740" w:dyaOrig="360" w14:anchorId="2769D2F9">
          <v:shape id="_x0000_i1139" type="#_x0000_t75" style="width:87pt;height:18pt" o:ole="" fillcolor="window">
            <v:imagedata r:id="rId198" o:title=""/>
          </v:shape>
          <o:OLEObject Type="Embed" ProgID="Equation.3" ShapeID="_x0000_i1139" DrawAspect="Content" ObjectID="_1737975572" r:id="rId199"/>
        </w:object>
      </w:r>
      <w:r w:rsidRPr="00E51F93">
        <w:rPr>
          <w:sz w:val="24"/>
          <w:szCs w:val="24"/>
        </w:rPr>
        <w:t xml:space="preserve"> и две его вершины А(1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>3) и С(1; 2). Найдите уравнения остальных сторон прямоугольника.</w:t>
      </w:r>
    </w:p>
    <w:p w14:paraId="12BB3F99" w14:textId="77777777" w:rsidR="009D04CB" w:rsidRPr="00E51F93" w:rsidRDefault="009D04CB" w:rsidP="00916BF5">
      <w:pPr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Заданы А(1; 3)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 вершина треугольника АВС и уравнения двух медиан </w:t>
      </w:r>
      <w:r w:rsidRPr="00E51F93">
        <w:rPr>
          <w:position w:val="-12"/>
          <w:sz w:val="24"/>
          <w:szCs w:val="24"/>
        </w:rPr>
        <w:object w:dxaOrig="1579" w:dyaOrig="360" w14:anchorId="21CF6DDB">
          <v:shape id="_x0000_i1140" type="#_x0000_t75" style="width:75.6pt;height:18pt" o:ole="" fillcolor="window">
            <v:imagedata r:id="rId200" o:title=""/>
          </v:shape>
          <o:OLEObject Type="Embed" ProgID="Equation.3" ShapeID="_x0000_i1140" DrawAspect="Content" ObjectID="_1737975573" r:id="rId201"/>
        </w:object>
      </w:r>
      <w:r w:rsidRPr="00E51F93">
        <w:rPr>
          <w:sz w:val="24"/>
          <w:szCs w:val="24"/>
        </w:rPr>
        <w:t xml:space="preserve"> и </w:t>
      </w:r>
      <w:r w:rsidRPr="00E51F93">
        <w:rPr>
          <w:position w:val="-12"/>
          <w:sz w:val="24"/>
          <w:szCs w:val="24"/>
        </w:rPr>
        <w:object w:dxaOrig="999" w:dyaOrig="360" w14:anchorId="2DB62468">
          <v:shape id="_x0000_i1141" type="#_x0000_t75" style="width:50.4pt;height:18pt" o:ole="" fillcolor="window">
            <v:imagedata r:id="rId202" o:title=""/>
          </v:shape>
          <o:OLEObject Type="Embed" ProgID="Equation.3" ShapeID="_x0000_i1141" DrawAspect="Content" ObjectID="_1737975574" r:id="rId203"/>
        </w:object>
      </w:r>
      <w:r w:rsidRPr="00E51F93">
        <w:rPr>
          <w:sz w:val="24"/>
          <w:szCs w:val="24"/>
        </w:rPr>
        <w:t>. Найдите уравнения сторон треугольника.</w:t>
      </w:r>
    </w:p>
    <w:p w14:paraId="34838C27" w14:textId="77777777" w:rsidR="009D04CB" w:rsidRPr="00E51F93" w:rsidRDefault="009D04CB" w:rsidP="00916BF5">
      <w:pPr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Составьте уравнения прямых, проходящих через точку М(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3) и образующих угол 45° с прямой </w:t>
      </w:r>
      <w:r w:rsidRPr="00E51F93">
        <w:rPr>
          <w:position w:val="-12"/>
          <w:sz w:val="24"/>
          <w:szCs w:val="24"/>
        </w:rPr>
        <w:object w:dxaOrig="1740" w:dyaOrig="360" w14:anchorId="3F9F65F3">
          <v:shape id="_x0000_i1142" type="#_x0000_t75" style="width:87pt;height:18pt" o:ole="" fillcolor="window">
            <v:imagedata r:id="rId204" o:title=""/>
          </v:shape>
          <o:OLEObject Type="Embed" ProgID="Equation.3" ShapeID="_x0000_i1142" DrawAspect="Content" ObjectID="_1737975575" r:id="rId205"/>
        </w:object>
      </w:r>
      <w:r w:rsidRPr="00E51F93">
        <w:rPr>
          <w:sz w:val="24"/>
          <w:szCs w:val="24"/>
        </w:rPr>
        <w:t>.</w:t>
      </w:r>
    </w:p>
    <w:p w14:paraId="35A47728" w14:textId="77777777" w:rsidR="009D04CB" w:rsidRPr="00E51F93" w:rsidRDefault="009D04CB" w:rsidP="00916BF5">
      <w:pPr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>Точки А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3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2), В(4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1), С(1; 3) – вершины трапеции </w:t>
      </w:r>
      <w:r w:rsidRPr="00E51F93">
        <w:rPr>
          <w:sz w:val="24"/>
          <w:szCs w:val="24"/>
          <w:lang w:val="en-US"/>
        </w:rPr>
        <w:t>ABCD</w:t>
      </w:r>
      <w:r w:rsidRPr="00E51F93">
        <w:rPr>
          <w:sz w:val="24"/>
          <w:szCs w:val="24"/>
        </w:rPr>
        <w:t xml:space="preserve"> (</w:t>
      </w:r>
      <w:r w:rsidRPr="00E51F93">
        <w:rPr>
          <w:sz w:val="24"/>
          <w:szCs w:val="24"/>
          <w:lang w:val="en-US"/>
        </w:rPr>
        <w:t>AD</w:t>
      </w:r>
      <w:r w:rsidRPr="00E51F93">
        <w:rPr>
          <w:sz w:val="24"/>
          <w:szCs w:val="24"/>
        </w:rPr>
        <w:t>||</w:t>
      </w:r>
      <w:r w:rsidRPr="00E51F93">
        <w:rPr>
          <w:sz w:val="24"/>
          <w:szCs w:val="24"/>
          <w:lang w:val="en-US"/>
        </w:rPr>
        <w:t>BC</w:t>
      </w:r>
      <w:r w:rsidRPr="00E51F93">
        <w:rPr>
          <w:sz w:val="24"/>
          <w:szCs w:val="24"/>
        </w:rPr>
        <w:t xml:space="preserve">). Диагонали трапеции взаимно перпендикулярны. Найдите координаты вершины </w:t>
      </w:r>
      <w:r w:rsidRPr="00E51F93">
        <w:rPr>
          <w:sz w:val="24"/>
          <w:szCs w:val="24"/>
          <w:lang w:val="en-US"/>
        </w:rPr>
        <w:t>D</w:t>
      </w:r>
      <w:r w:rsidRPr="00E51F93">
        <w:rPr>
          <w:sz w:val="24"/>
          <w:szCs w:val="24"/>
        </w:rPr>
        <w:t xml:space="preserve"> этой трапеции.</w:t>
      </w:r>
    </w:p>
    <w:p w14:paraId="017BFBD9" w14:textId="77777777" w:rsidR="009D04CB" w:rsidRPr="00E51F93" w:rsidRDefault="009D04CB" w:rsidP="00916BF5">
      <w:pPr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>Точки А(3; 4), В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1; 2), С(2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>1) – вершины треугольника. Найдите уравнение медианы, проведенной из вершины А, и уравнение средней линии, параллельной стороне ВС.</w:t>
      </w:r>
    </w:p>
    <w:p w14:paraId="0C795DCC" w14:textId="77777777" w:rsidR="009D04CB" w:rsidRPr="00E51F93" w:rsidRDefault="009D04CB" w:rsidP="00916BF5">
      <w:pPr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Заданы уравнения двух сторон параллелограмма </w:t>
      </w:r>
      <w:r w:rsidRPr="00E51F93">
        <w:rPr>
          <w:position w:val="-12"/>
          <w:sz w:val="24"/>
          <w:szCs w:val="24"/>
        </w:rPr>
        <w:object w:dxaOrig="1200" w:dyaOrig="360" w14:anchorId="6116EFA5">
          <v:shape id="_x0000_i1143" type="#_x0000_t75" style="width:60pt;height:18pt" o:ole="" fillcolor="window">
            <v:imagedata r:id="rId206" o:title=""/>
          </v:shape>
          <o:OLEObject Type="Embed" ProgID="Equation.3" ShapeID="_x0000_i1143" DrawAspect="Content" ObjectID="_1737975576" r:id="rId207"/>
        </w:object>
      </w:r>
      <w:r w:rsidRPr="00E51F93">
        <w:rPr>
          <w:sz w:val="24"/>
          <w:szCs w:val="24"/>
        </w:rPr>
        <w:t xml:space="preserve">, </w:t>
      </w:r>
      <w:r w:rsidRPr="00E51F93">
        <w:rPr>
          <w:position w:val="-12"/>
          <w:sz w:val="24"/>
          <w:szCs w:val="24"/>
        </w:rPr>
        <w:object w:dxaOrig="1400" w:dyaOrig="360" w14:anchorId="47F47B03">
          <v:shape id="_x0000_i1144" type="#_x0000_t75" style="width:68.4pt;height:18pt" o:ole="" fillcolor="window">
            <v:imagedata r:id="rId208" o:title=""/>
          </v:shape>
          <o:OLEObject Type="Embed" ProgID="Equation.3" ShapeID="_x0000_i1144" DrawAspect="Content" ObjectID="_1737975577" r:id="rId209"/>
        </w:object>
      </w:r>
      <w:r w:rsidRPr="00E51F93">
        <w:rPr>
          <w:sz w:val="24"/>
          <w:szCs w:val="24"/>
        </w:rPr>
        <w:t xml:space="preserve"> и точка пересечения диагоналей А(3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>1). Найдите уравнения двух других сторон.</w:t>
      </w:r>
    </w:p>
    <w:p w14:paraId="271003CC" w14:textId="77777777" w:rsidR="009D04CB" w:rsidRPr="00E51F93" w:rsidRDefault="009D04CB" w:rsidP="00916BF5">
      <w:pPr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Найдите координаты центра и радиус окружности, проходящей через точки А(1; 5), </w:t>
      </w:r>
      <w:r w:rsidRPr="00E51F93">
        <w:rPr>
          <w:sz w:val="24"/>
          <w:szCs w:val="24"/>
          <w:lang w:val="en-US"/>
        </w:rPr>
        <w:t>B</w:t>
      </w:r>
      <w:r w:rsidRPr="00E51F93">
        <w:rPr>
          <w:sz w:val="24"/>
          <w:szCs w:val="24"/>
        </w:rPr>
        <w:t>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4; 0), </w:t>
      </w:r>
      <w:r w:rsidRPr="00E51F93">
        <w:rPr>
          <w:sz w:val="24"/>
          <w:szCs w:val="24"/>
          <w:lang w:val="en-US"/>
        </w:rPr>
        <w:t>C</w:t>
      </w:r>
      <w:r w:rsidRPr="00E51F93">
        <w:rPr>
          <w:sz w:val="24"/>
          <w:szCs w:val="24"/>
        </w:rPr>
        <w:t xml:space="preserve">(4; 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>4).</w:t>
      </w:r>
    </w:p>
    <w:p w14:paraId="2C6E804A" w14:textId="77777777" w:rsidR="009D04CB" w:rsidRPr="00E51F93" w:rsidRDefault="009D04CB" w:rsidP="00916BF5">
      <w:pPr>
        <w:numPr>
          <w:ilvl w:val="0"/>
          <w:numId w:val="18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В треугольнике АВС заданы уравнения стороны АВ </w:t>
      </w:r>
      <w:r w:rsidRPr="00E51F93">
        <w:rPr>
          <w:position w:val="-12"/>
          <w:sz w:val="24"/>
          <w:szCs w:val="24"/>
        </w:rPr>
        <w:object w:dxaOrig="1620" w:dyaOrig="360" w14:anchorId="091FF56A">
          <v:shape id="_x0000_i1145" type="#_x0000_t75" style="width:81pt;height:18pt" o:ole="">
            <v:imagedata r:id="rId210" o:title=""/>
          </v:shape>
          <o:OLEObject Type="Embed" ProgID="Equation.3" ShapeID="_x0000_i1145" DrawAspect="Content" ObjectID="_1737975578" r:id="rId211"/>
        </w:object>
      </w:r>
      <w:r w:rsidRPr="00E51F93">
        <w:rPr>
          <w:sz w:val="24"/>
          <w:szCs w:val="24"/>
        </w:rPr>
        <w:t xml:space="preserve"> и биссектрис </w:t>
      </w:r>
      <w:r w:rsidRPr="00E51F93">
        <w:rPr>
          <w:sz w:val="24"/>
          <w:szCs w:val="24"/>
          <w:lang w:val="en-US"/>
        </w:rPr>
        <w:t>AD</w:t>
      </w:r>
      <w:r w:rsidRPr="00E51F93">
        <w:rPr>
          <w:sz w:val="24"/>
          <w:szCs w:val="24"/>
        </w:rPr>
        <w:t xml:space="preserve"> </w:t>
      </w:r>
      <w:r w:rsidRPr="00E51F93">
        <w:rPr>
          <w:position w:val="-12"/>
          <w:sz w:val="24"/>
          <w:szCs w:val="24"/>
        </w:rPr>
        <w:object w:dxaOrig="1480" w:dyaOrig="360" w14:anchorId="2A169663">
          <v:shape id="_x0000_i1146" type="#_x0000_t75" style="width:74.4pt;height:18pt" o:ole="" fillcolor="window">
            <v:imagedata r:id="rId212" o:title=""/>
          </v:shape>
          <o:OLEObject Type="Embed" ProgID="Equation.3" ShapeID="_x0000_i1146" DrawAspect="Content" ObjectID="_1737975579" r:id="rId213"/>
        </w:object>
      </w:r>
      <w:r w:rsidRPr="00E51F93">
        <w:rPr>
          <w:sz w:val="24"/>
          <w:szCs w:val="24"/>
        </w:rPr>
        <w:t xml:space="preserve"> и ВЕ </w:t>
      </w:r>
      <w:r w:rsidRPr="00E51F93">
        <w:rPr>
          <w:position w:val="-12"/>
          <w:sz w:val="24"/>
          <w:szCs w:val="24"/>
        </w:rPr>
        <w:object w:dxaOrig="1600" w:dyaOrig="360" w14:anchorId="3F941441">
          <v:shape id="_x0000_i1147" type="#_x0000_t75" style="width:80.4pt;height:18pt" o:ole="" fillcolor="window">
            <v:imagedata r:id="rId214" o:title=""/>
          </v:shape>
          <o:OLEObject Type="Embed" ProgID="Equation.3" ShapeID="_x0000_i1147" DrawAspect="Content" ObjectID="_1737975580" r:id="rId215"/>
        </w:object>
      </w:r>
      <w:r w:rsidRPr="00E51F93">
        <w:rPr>
          <w:sz w:val="24"/>
          <w:szCs w:val="24"/>
        </w:rPr>
        <w:t>. Найдите координаты вершин.</w:t>
      </w:r>
    </w:p>
    <w:p w14:paraId="263C6A8B" w14:textId="77777777" w:rsidR="009D04CB" w:rsidRPr="00E51F93" w:rsidRDefault="009D04CB" w:rsidP="00916BF5">
      <w:pPr>
        <w:numPr>
          <w:ilvl w:val="0"/>
          <w:numId w:val="18"/>
        </w:numPr>
        <w:tabs>
          <w:tab w:val="left" w:pos="426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>Найдите координаты точки А, симметричной точке В(</w:t>
      </w:r>
      <w:r w:rsidRPr="00E51F93">
        <w:rPr>
          <w:sz w:val="24"/>
          <w:szCs w:val="24"/>
        </w:rPr>
        <w:sym w:font="UniversalMath1 BT" w:char="F032"/>
      </w:r>
      <w:r w:rsidRPr="00E51F93">
        <w:rPr>
          <w:sz w:val="24"/>
          <w:szCs w:val="24"/>
        </w:rPr>
        <w:t xml:space="preserve">3; 1) относительно прямой </w:t>
      </w:r>
      <w:r w:rsidRPr="00E51F93">
        <w:rPr>
          <w:position w:val="-12"/>
          <w:sz w:val="24"/>
          <w:szCs w:val="24"/>
        </w:rPr>
        <w:object w:dxaOrig="1579" w:dyaOrig="360" w14:anchorId="2ED9D59C">
          <v:shape id="_x0000_i1148" type="#_x0000_t75" style="width:75.6pt;height:18pt" o:ole="" fillcolor="window">
            <v:imagedata r:id="rId216" o:title=""/>
          </v:shape>
          <o:OLEObject Type="Embed" ProgID="Equation.3" ShapeID="_x0000_i1148" DrawAspect="Content" ObjectID="_1737975581" r:id="rId217"/>
        </w:object>
      </w:r>
      <w:r w:rsidRPr="00E51F93">
        <w:rPr>
          <w:sz w:val="24"/>
          <w:szCs w:val="24"/>
        </w:rPr>
        <w:t>.</w:t>
      </w:r>
    </w:p>
    <w:p w14:paraId="76D0158C" w14:textId="77777777" w:rsidR="009D04CB" w:rsidRPr="00E51F93" w:rsidRDefault="009D04CB" w:rsidP="00916BF5">
      <w:pPr>
        <w:tabs>
          <w:tab w:val="left" w:pos="284"/>
        </w:tabs>
        <w:jc w:val="both"/>
        <w:rPr>
          <w:b/>
          <w:sz w:val="24"/>
          <w:szCs w:val="24"/>
        </w:rPr>
      </w:pPr>
    </w:p>
    <w:p w14:paraId="27D78326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  <w:lang w:val="en-US"/>
        </w:rPr>
      </w:pPr>
      <w:r w:rsidRPr="00E51F93">
        <w:rPr>
          <w:b/>
          <w:sz w:val="24"/>
          <w:szCs w:val="24"/>
        </w:rPr>
        <w:t>Задание 7.</w:t>
      </w:r>
      <w:r w:rsidRPr="00E51F93">
        <w:rPr>
          <w:sz w:val="24"/>
          <w:szCs w:val="24"/>
        </w:rPr>
        <w:t xml:space="preserve"> Уравнение кривой второго порядка путем выделения полного квадрата привести к каноническому виду. Построить кривую.</w:t>
      </w:r>
    </w:p>
    <w:p w14:paraId="11CF1E9A" w14:textId="77777777" w:rsidR="009D04CB" w:rsidRPr="00E51F93" w:rsidRDefault="009D04CB" w:rsidP="00916BF5">
      <w:pPr>
        <w:tabs>
          <w:tab w:val="left" w:pos="284"/>
        </w:tabs>
        <w:jc w:val="both"/>
        <w:rPr>
          <w:sz w:val="24"/>
          <w:szCs w:val="24"/>
        </w:rPr>
      </w:pPr>
    </w:p>
    <w:p w14:paraId="51D5AC99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284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</w:t>
      </w:r>
      <w:r w:rsidRPr="00E51F93">
        <w:rPr>
          <w:position w:val="-12"/>
          <w:sz w:val="24"/>
          <w:szCs w:val="24"/>
        </w:rPr>
        <w:object w:dxaOrig="1760" w:dyaOrig="420" w14:anchorId="75E48CE6">
          <v:shape id="_x0000_i1149" type="#_x0000_t75" style="width:86.4pt;height:21pt" o:ole="" fillcolor="window">
            <v:imagedata r:id="rId218" o:title=""/>
          </v:shape>
          <o:OLEObject Type="Embed" ProgID="Equation.3" ShapeID="_x0000_i1149" DrawAspect="Content" ObjectID="_1737975582" r:id="rId219"/>
        </w:object>
      </w:r>
      <w:r w:rsidRPr="00E51F93">
        <w:rPr>
          <w:sz w:val="24"/>
          <w:szCs w:val="24"/>
        </w:rPr>
        <w:t>,</w:t>
      </w:r>
    </w:p>
    <w:p w14:paraId="0D4B3B55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284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</w:t>
      </w:r>
      <w:r w:rsidRPr="00E51F93">
        <w:rPr>
          <w:position w:val="-12"/>
          <w:sz w:val="24"/>
          <w:szCs w:val="24"/>
        </w:rPr>
        <w:object w:dxaOrig="1340" w:dyaOrig="420" w14:anchorId="5BFE3B7B">
          <v:shape id="_x0000_i1150" type="#_x0000_t75" style="width:66pt;height:21pt" o:ole="" fillcolor="window">
            <v:imagedata r:id="rId220" o:title=""/>
          </v:shape>
          <o:OLEObject Type="Embed" ProgID="Equation.3" ShapeID="_x0000_i1150" DrawAspect="Content" ObjectID="_1737975583" r:id="rId221"/>
        </w:object>
      </w:r>
      <w:r w:rsidRPr="00E51F93">
        <w:rPr>
          <w:sz w:val="24"/>
          <w:szCs w:val="24"/>
        </w:rPr>
        <w:t>,</w:t>
      </w:r>
    </w:p>
    <w:p w14:paraId="1A2FE5E0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284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</w:t>
      </w:r>
      <w:r w:rsidRPr="00E51F93">
        <w:rPr>
          <w:position w:val="-12"/>
          <w:sz w:val="24"/>
          <w:szCs w:val="24"/>
        </w:rPr>
        <w:object w:dxaOrig="2160" w:dyaOrig="420" w14:anchorId="433CB520">
          <v:shape id="_x0000_i1151" type="#_x0000_t75" style="width:108pt;height:21pt" o:ole="" fillcolor="window">
            <v:imagedata r:id="rId222" o:title=""/>
          </v:shape>
          <o:OLEObject Type="Embed" ProgID="Equation.3" ShapeID="_x0000_i1151" DrawAspect="Content" ObjectID="_1737975584" r:id="rId223"/>
        </w:object>
      </w:r>
      <w:r w:rsidRPr="00E51F93">
        <w:rPr>
          <w:sz w:val="24"/>
          <w:szCs w:val="24"/>
        </w:rPr>
        <w:t>,</w:t>
      </w:r>
    </w:p>
    <w:p w14:paraId="3A928C7B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284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</w:t>
      </w:r>
      <w:r w:rsidRPr="00E51F93">
        <w:rPr>
          <w:position w:val="-12"/>
          <w:sz w:val="24"/>
          <w:szCs w:val="24"/>
        </w:rPr>
        <w:object w:dxaOrig="1219" w:dyaOrig="420" w14:anchorId="0AFD657E">
          <v:shape id="_x0000_i1152" type="#_x0000_t75" style="width:60pt;height:21pt" o:ole="" fillcolor="window">
            <v:imagedata r:id="rId224" o:title=""/>
          </v:shape>
          <o:OLEObject Type="Embed" ProgID="Equation.3" ShapeID="_x0000_i1152" DrawAspect="Content" ObjectID="_1737975585" r:id="rId225"/>
        </w:object>
      </w:r>
      <w:r w:rsidRPr="00E51F93">
        <w:rPr>
          <w:sz w:val="24"/>
          <w:szCs w:val="24"/>
        </w:rPr>
        <w:t>,</w:t>
      </w:r>
    </w:p>
    <w:p w14:paraId="232416D0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284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</w:t>
      </w:r>
      <w:r w:rsidRPr="00E51F93">
        <w:rPr>
          <w:position w:val="-12"/>
          <w:sz w:val="24"/>
          <w:szCs w:val="24"/>
        </w:rPr>
        <w:object w:dxaOrig="1460" w:dyaOrig="420" w14:anchorId="362B5696">
          <v:shape id="_x0000_i1153" type="#_x0000_t75" style="width:69.6pt;height:21pt" o:ole="" fillcolor="window">
            <v:imagedata r:id="rId226" o:title=""/>
          </v:shape>
          <o:OLEObject Type="Embed" ProgID="Equation.3" ShapeID="_x0000_i1153" DrawAspect="Content" ObjectID="_1737975586" r:id="rId227"/>
        </w:object>
      </w:r>
      <w:r w:rsidRPr="00E51F93">
        <w:rPr>
          <w:sz w:val="24"/>
          <w:szCs w:val="24"/>
        </w:rPr>
        <w:t>,</w:t>
      </w:r>
    </w:p>
    <w:p w14:paraId="3A8BF205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284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</w:t>
      </w:r>
      <w:r w:rsidRPr="00E51F93">
        <w:rPr>
          <w:position w:val="-12"/>
          <w:sz w:val="24"/>
          <w:szCs w:val="24"/>
        </w:rPr>
        <w:object w:dxaOrig="1520" w:dyaOrig="420" w14:anchorId="37A57ABB">
          <v:shape id="_x0000_i1154" type="#_x0000_t75" style="width:72.6pt;height:21pt" o:ole="" fillcolor="window">
            <v:imagedata r:id="rId228" o:title=""/>
          </v:shape>
          <o:OLEObject Type="Embed" ProgID="Equation.3" ShapeID="_x0000_i1154" DrawAspect="Content" ObjectID="_1737975587" r:id="rId229"/>
        </w:object>
      </w:r>
      <w:r w:rsidRPr="00E51F93">
        <w:rPr>
          <w:sz w:val="24"/>
          <w:szCs w:val="24"/>
        </w:rPr>
        <w:t>,</w:t>
      </w:r>
    </w:p>
    <w:p w14:paraId="25D07618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284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>а)</w:t>
      </w:r>
      <w:r w:rsidRPr="00E51F93">
        <w:rPr>
          <w:position w:val="-12"/>
          <w:sz w:val="24"/>
          <w:szCs w:val="24"/>
        </w:rPr>
        <w:object w:dxaOrig="2340" w:dyaOrig="420" w14:anchorId="62622149">
          <v:shape id="_x0000_i1155" type="#_x0000_t75" style="width:117pt;height:21pt" o:ole="" fillcolor="window">
            <v:imagedata r:id="rId230" o:title=""/>
          </v:shape>
          <o:OLEObject Type="Embed" ProgID="Equation.3" ShapeID="_x0000_i1155" DrawAspect="Content" ObjectID="_1737975588" r:id="rId231"/>
        </w:object>
      </w:r>
      <w:r w:rsidRPr="00E51F93">
        <w:rPr>
          <w:sz w:val="24"/>
          <w:szCs w:val="24"/>
        </w:rPr>
        <w:t>,</w:t>
      </w:r>
    </w:p>
    <w:p w14:paraId="494F4D1C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284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</w:t>
      </w:r>
      <w:r w:rsidRPr="00E51F93">
        <w:rPr>
          <w:position w:val="-12"/>
          <w:sz w:val="24"/>
          <w:szCs w:val="24"/>
        </w:rPr>
        <w:object w:dxaOrig="1880" w:dyaOrig="420" w14:anchorId="69A3E70D">
          <v:shape id="_x0000_i1156" type="#_x0000_t75" style="width:92.4pt;height:21pt" o:ole="" fillcolor="window">
            <v:imagedata r:id="rId232" o:title=""/>
          </v:shape>
          <o:OLEObject Type="Embed" ProgID="Equation.3" ShapeID="_x0000_i1156" DrawAspect="Content" ObjectID="_1737975589" r:id="rId233"/>
        </w:object>
      </w:r>
      <w:r w:rsidRPr="00E51F93">
        <w:rPr>
          <w:sz w:val="24"/>
          <w:szCs w:val="24"/>
        </w:rPr>
        <w:t>.</w:t>
      </w:r>
    </w:p>
    <w:p w14:paraId="024E1593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426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</w:t>
      </w:r>
      <w:r w:rsidRPr="00E51F93">
        <w:rPr>
          <w:position w:val="-12"/>
          <w:sz w:val="24"/>
          <w:szCs w:val="24"/>
        </w:rPr>
        <w:object w:dxaOrig="2000" w:dyaOrig="420" w14:anchorId="4FE3CF63">
          <v:shape id="_x0000_i1157" type="#_x0000_t75" style="width:99pt;height:21pt" o:ole="" fillcolor="window">
            <v:imagedata r:id="rId234" o:title=""/>
          </v:shape>
          <o:OLEObject Type="Embed" ProgID="Equation.3" ShapeID="_x0000_i1157" DrawAspect="Content" ObjectID="_1737975590" r:id="rId235"/>
        </w:object>
      </w:r>
      <w:r w:rsidRPr="00E51F93">
        <w:rPr>
          <w:sz w:val="24"/>
          <w:szCs w:val="24"/>
        </w:rPr>
        <w:t>.</w:t>
      </w:r>
    </w:p>
    <w:p w14:paraId="089E592F" w14:textId="77777777" w:rsidR="009D04CB" w:rsidRPr="00E51F93" w:rsidRDefault="009D04CB" w:rsidP="00916BF5">
      <w:pPr>
        <w:numPr>
          <w:ilvl w:val="0"/>
          <w:numId w:val="19"/>
        </w:numPr>
        <w:tabs>
          <w:tab w:val="clear" w:pos="1789"/>
          <w:tab w:val="left" w:pos="426"/>
          <w:tab w:val="num" w:pos="1080"/>
        </w:tabs>
        <w:ind w:left="0" w:firstLine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а) </w:t>
      </w:r>
      <w:r w:rsidRPr="00E51F93">
        <w:rPr>
          <w:position w:val="-12"/>
          <w:sz w:val="24"/>
          <w:szCs w:val="24"/>
        </w:rPr>
        <w:object w:dxaOrig="1900" w:dyaOrig="420" w14:anchorId="7197F7DB">
          <v:shape id="_x0000_i1158" type="#_x0000_t75" style="width:95.4pt;height:21pt" o:ole="" fillcolor="window">
            <v:imagedata r:id="rId236" o:title=""/>
          </v:shape>
          <o:OLEObject Type="Embed" ProgID="Equation.3" ShapeID="_x0000_i1158" DrawAspect="Content" ObjectID="_1737975591" r:id="rId237"/>
        </w:object>
      </w:r>
      <w:r w:rsidRPr="00E51F93">
        <w:rPr>
          <w:sz w:val="24"/>
          <w:szCs w:val="24"/>
        </w:rPr>
        <w:t>.</w:t>
      </w:r>
    </w:p>
    <w:p w14:paraId="3DD01D12" w14:textId="77777777" w:rsidR="009D04CB" w:rsidRPr="00E51F93" w:rsidRDefault="009D04CB" w:rsidP="00916BF5">
      <w:pPr>
        <w:tabs>
          <w:tab w:val="left" w:pos="426"/>
          <w:tab w:val="num" w:pos="720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б) </w:t>
      </w:r>
      <w:r w:rsidRPr="00E51F93">
        <w:rPr>
          <w:position w:val="-12"/>
          <w:sz w:val="24"/>
          <w:szCs w:val="24"/>
        </w:rPr>
        <w:object w:dxaOrig="2620" w:dyaOrig="420" w14:anchorId="6E0C862A">
          <v:shape id="_x0000_i1159" type="#_x0000_t75" style="width:131.4pt;height:21pt" o:ole="" fillcolor="window">
            <v:imagedata r:id="rId238" o:title=""/>
          </v:shape>
          <o:OLEObject Type="Embed" ProgID="Equation.3" ShapeID="_x0000_i1159" DrawAspect="Content" ObjectID="_1737975592" r:id="rId239"/>
        </w:object>
      </w:r>
      <w:r w:rsidRPr="00E51F93">
        <w:rPr>
          <w:sz w:val="24"/>
          <w:szCs w:val="24"/>
        </w:rPr>
        <w:t>.</w:t>
      </w:r>
    </w:p>
    <w:p w14:paraId="73F80076" w14:textId="77777777" w:rsidR="009D04CB" w:rsidRPr="00E51F93" w:rsidRDefault="009D04CB" w:rsidP="00916BF5">
      <w:pPr>
        <w:tabs>
          <w:tab w:val="left" w:pos="426"/>
          <w:tab w:val="num" w:pos="720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б) </w:t>
      </w:r>
      <w:r w:rsidRPr="00E51F93">
        <w:rPr>
          <w:position w:val="-12"/>
          <w:sz w:val="24"/>
          <w:szCs w:val="24"/>
        </w:rPr>
        <w:object w:dxaOrig="1740" w:dyaOrig="420" w14:anchorId="7183F1F7">
          <v:shape id="_x0000_i1160" type="#_x0000_t75" style="width:87pt;height:21pt" o:ole="" fillcolor="window">
            <v:imagedata r:id="rId240" o:title=""/>
          </v:shape>
          <o:OLEObject Type="Embed" ProgID="Equation.3" ShapeID="_x0000_i1160" DrawAspect="Content" ObjectID="_1737975593" r:id="rId241"/>
        </w:object>
      </w:r>
      <w:r w:rsidRPr="00E51F93">
        <w:rPr>
          <w:sz w:val="24"/>
          <w:szCs w:val="24"/>
        </w:rPr>
        <w:t>.</w:t>
      </w:r>
    </w:p>
    <w:p w14:paraId="0C36A3FC" w14:textId="77777777" w:rsidR="009D04CB" w:rsidRPr="00E51F93" w:rsidRDefault="009D04CB" w:rsidP="00916BF5">
      <w:pPr>
        <w:tabs>
          <w:tab w:val="left" w:pos="426"/>
          <w:tab w:val="num" w:pos="720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б) </w:t>
      </w:r>
      <w:r w:rsidRPr="00E51F93">
        <w:rPr>
          <w:position w:val="-12"/>
          <w:sz w:val="24"/>
          <w:szCs w:val="24"/>
        </w:rPr>
        <w:object w:dxaOrig="1980" w:dyaOrig="420" w14:anchorId="6DE6828B">
          <v:shape id="_x0000_i1161" type="#_x0000_t75" style="width:99pt;height:21pt" o:ole="" fillcolor="window">
            <v:imagedata r:id="rId242" o:title=""/>
          </v:shape>
          <o:OLEObject Type="Embed" ProgID="Equation.3" ShapeID="_x0000_i1161" DrawAspect="Content" ObjectID="_1737975594" r:id="rId243"/>
        </w:object>
      </w:r>
      <w:r w:rsidRPr="00E51F93">
        <w:rPr>
          <w:sz w:val="24"/>
          <w:szCs w:val="24"/>
        </w:rPr>
        <w:t>.</w:t>
      </w:r>
    </w:p>
    <w:p w14:paraId="273DAA6E" w14:textId="77777777" w:rsidR="009D04CB" w:rsidRPr="00E51F93" w:rsidRDefault="009D04CB" w:rsidP="00916BF5">
      <w:pPr>
        <w:tabs>
          <w:tab w:val="left" w:pos="426"/>
          <w:tab w:val="num" w:pos="720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б) </w:t>
      </w:r>
      <w:r w:rsidRPr="00E51F93">
        <w:rPr>
          <w:position w:val="-12"/>
          <w:sz w:val="24"/>
          <w:szCs w:val="24"/>
        </w:rPr>
        <w:object w:dxaOrig="2260" w:dyaOrig="420" w14:anchorId="3F2B0B67">
          <v:shape id="_x0000_i1162" type="#_x0000_t75" style="width:113.4pt;height:21pt" o:ole="" fillcolor="window">
            <v:imagedata r:id="rId244" o:title=""/>
          </v:shape>
          <o:OLEObject Type="Embed" ProgID="Equation.3" ShapeID="_x0000_i1162" DrawAspect="Content" ObjectID="_1737975595" r:id="rId245"/>
        </w:object>
      </w:r>
      <w:r w:rsidRPr="00E51F93">
        <w:rPr>
          <w:sz w:val="24"/>
          <w:szCs w:val="24"/>
        </w:rPr>
        <w:t>,</w:t>
      </w:r>
    </w:p>
    <w:p w14:paraId="03BFF410" w14:textId="77777777" w:rsidR="009D04CB" w:rsidRPr="00E51F93" w:rsidRDefault="009D04CB" w:rsidP="00916BF5">
      <w:pPr>
        <w:tabs>
          <w:tab w:val="left" w:pos="426"/>
          <w:tab w:val="num" w:pos="720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б) </w:t>
      </w:r>
      <w:r w:rsidRPr="00E51F93">
        <w:rPr>
          <w:position w:val="-12"/>
          <w:sz w:val="24"/>
          <w:szCs w:val="24"/>
        </w:rPr>
        <w:object w:dxaOrig="2880" w:dyaOrig="420" w14:anchorId="71614076">
          <v:shape id="_x0000_i1163" type="#_x0000_t75" style="width:2in;height:21pt" o:ole="" fillcolor="window">
            <v:imagedata r:id="rId246" o:title=""/>
          </v:shape>
          <o:OLEObject Type="Embed" ProgID="Equation.3" ShapeID="_x0000_i1163" DrawAspect="Content" ObjectID="_1737975596" r:id="rId247"/>
        </w:object>
      </w:r>
      <w:r w:rsidRPr="00E51F93">
        <w:rPr>
          <w:sz w:val="24"/>
          <w:szCs w:val="24"/>
        </w:rPr>
        <w:t>,</w:t>
      </w:r>
    </w:p>
    <w:p w14:paraId="7602C2D4" w14:textId="77777777" w:rsidR="009D04CB" w:rsidRPr="00E51F93" w:rsidRDefault="009D04CB" w:rsidP="00916BF5">
      <w:pPr>
        <w:tabs>
          <w:tab w:val="left" w:pos="426"/>
          <w:tab w:val="num" w:pos="720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б) </w:t>
      </w:r>
      <w:r w:rsidRPr="00E51F93">
        <w:rPr>
          <w:position w:val="-12"/>
          <w:sz w:val="24"/>
          <w:szCs w:val="24"/>
        </w:rPr>
        <w:object w:dxaOrig="1860" w:dyaOrig="420" w14:anchorId="3AF2EB19">
          <v:shape id="_x0000_i1164" type="#_x0000_t75" style="width:93pt;height:21pt" o:ole="" fillcolor="window">
            <v:imagedata r:id="rId248" o:title=""/>
          </v:shape>
          <o:OLEObject Type="Embed" ProgID="Equation.3" ShapeID="_x0000_i1164" DrawAspect="Content" ObjectID="_1737975597" r:id="rId249"/>
        </w:object>
      </w:r>
      <w:r w:rsidRPr="00E51F93">
        <w:rPr>
          <w:sz w:val="24"/>
          <w:szCs w:val="24"/>
        </w:rPr>
        <w:t>,</w:t>
      </w:r>
    </w:p>
    <w:p w14:paraId="62F947FC" w14:textId="77777777" w:rsidR="009D04CB" w:rsidRPr="00E51F93" w:rsidRDefault="009D04CB" w:rsidP="00916BF5">
      <w:pPr>
        <w:tabs>
          <w:tab w:val="left" w:pos="426"/>
          <w:tab w:val="num" w:pos="720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б) </w:t>
      </w:r>
      <w:r w:rsidRPr="00E51F93">
        <w:rPr>
          <w:position w:val="-12"/>
          <w:sz w:val="24"/>
          <w:szCs w:val="24"/>
        </w:rPr>
        <w:object w:dxaOrig="1320" w:dyaOrig="420" w14:anchorId="1431FE38">
          <v:shape id="_x0000_i1165" type="#_x0000_t75" style="width:66pt;height:21pt" o:ole="" fillcolor="window">
            <v:imagedata r:id="rId250" o:title=""/>
          </v:shape>
          <o:OLEObject Type="Embed" ProgID="Equation.3" ShapeID="_x0000_i1165" DrawAspect="Content" ObjectID="_1737975598" r:id="rId251"/>
        </w:object>
      </w:r>
      <w:r w:rsidRPr="00E51F93">
        <w:rPr>
          <w:sz w:val="24"/>
          <w:szCs w:val="24"/>
        </w:rPr>
        <w:t>.</w:t>
      </w:r>
    </w:p>
    <w:p w14:paraId="104B69E3" w14:textId="77777777" w:rsidR="009D04CB" w:rsidRPr="00E51F93" w:rsidRDefault="009D04CB" w:rsidP="00916BF5">
      <w:pPr>
        <w:tabs>
          <w:tab w:val="left" w:pos="426"/>
          <w:tab w:val="num" w:pos="720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t xml:space="preserve">б) </w:t>
      </w:r>
      <w:r w:rsidRPr="00E51F93">
        <w:rPr>
          <w:position w:val="-12"/>
          <w:sz w:val="24"/>
          <w:szCs w:val="24"/>
        </w:rPr>
        <w:object w:dxaOrig="1359" w:dyaOrig="420" w14:anchorId="5CF25F8B">
          <v:shape id="_x0000_i1166" type="#_x0000_t75" style="width:68.4pt;height:21pt" o:ole="" fillcolor="window">
            <v:imagedata r:id="rId252" o:title=""/>
          </v:shape>
          <o:OLEObject Type="Embed" ProgID="Equation.3" ShapeID="_x0000_i1166" DrawAspect="Content" ObjectID="_1737975599" r:id="rId253"/>
        </w:object>
      </w:r>
      <w:r w:rsidRPr="00E51F93">
        <w:rPr>
          <w:sz w:val="24"/>
          <w:szCs w:val="24"/>
        </w:rPr>
        <w:t>.</w:t>
      </w:r>
    </w:p>
    <w:p w14:paraId="3829ED0D" w14:textId="77777777" w:rsidR="009D04CB" w:rsidRPr="00E51F93" w:rsidRDefault="009D04CB" w:rsidP="00916BF5">
      <w:pPr>
        <w:tabs>
          <w:tab w:val="num" w:pos="720"/>
          <w:tab w:val="left" w:pos="840"/>
        </w:tabs>
        <w:jc w:val="both"/>
        <w:rPr>
          <w:sz w:val="24"/>
          <w:szCs w:val="24"/>
        </w:rPr>
      </w:pPr>
      <w:r w:rsidRPr="00E51F93">
        <w:rPr>
          <w:sz w:val="24"/>
          <w:szCs w:val="24"/>
        </w:rPr>
        <w:lastRenderedPageBreak/>
        <w:t xml:space="preserve">б) </w:t>
      </w:r>
      <w:r w:rsidRPr="00E51F93">
        <w:rPr>
          <w:position w:val="-12"/>
          <w:sz w:val="24"/>
          <w:szCs w:val="24"/>
        </w:rPr>
        <w:object w:dxaOrig="2120" w:dyaOrig="420" w14:anchorId="59482FFC">
          <v:shape id="_x0000_i1167" type="#_x0000_t75" style="width:105pt;height:21pt" o:ole="" fillcolor="window">
            <v:imagedata r:id="rId254" o:title=""/>
          </v:shape>
          <o:OLEObject Type="Embed" ProgID="Equation.3" ShapeID="_x0000_i1167" DrawAspect="Content" ObjectID="_1737975600" r:id="rId255"/>
        </w:object>
      </w:r>
      <w:r w:rsidRPr="00E51F93">
        <w:rPr>
          <w:sz w:val="24"/>
          <w:szCs w:val="24"/>
        </w:rPr>
        <w:t>.</w:t>
      </w:r>
    </w:p>
    <w:p w14:paraId="3B77DF6B" w14:textId="77777777" w:rsidR="009D04CB" w:rsidRPr="00E51F93" w:rsidRDefault="009D04CB" w:rsidP="00916BF5">
      <w:pPr>
        <w:widowControl w:val="0"/>
        <w:jc w:val="both"/>
        <w:rPr>
          <w:sz w:val="24"/>
          <w:szCs w:val="24"/>
        </w:rPr>
      </w:pPr>
      <w:r w:rsidRPr="00E51F93">
        <w:rPr>
          <w:sz w:val="24"/>
          <w:szCs w:val="24"/>
        </w:rPr>
        <w:t>б)</w:t>
      </w:r>
      <w:r w:rsidRPr="00E51F93">
        <w:rPr>
          <w:position w:val="-12"/>
          <w:sz w:val="24"/>
          <w:szCs w:val="24"/>
        </w:rPr>
        <w:object w:dxaOrig="1540" w:dyaOrig="420" w14:anchorId="4165C43E">
          <v:shape id="_x0000_i1168" type="#_x0000_t75" style="width:77.4pt;height:21pt" o:ole="" fillcolor="window">
            <v:imagedata r:id="rId256" o:title=""/>
          </v:shape>
          <o:OLEObject Type="Embed" ProgID="Equation.3" ShapeID="_x0000_i1168" DrawAspect="Content" ObjectID="_1737975601" r:id="rId257"/>
        </w:object>
      </w:r>
    </w:p>
    <w:p w14:paraId="00C2E198" w14:textId="77777777" w:rsidR="009D04CB" w:rsidRPr="00847103" w:rsidRDefault="009D04CB" w:rsidP="00916BF5">
      <w:pPr>
        <w:widowControl w:val="0"/>
        <w:jc w:val="both"/>
        <w:rPr>
          <w:b/>
          <w:sz w:val="24"/>
          <w:szCs w:val="24"/>
        </w:rPr>
      </w:pPr>
    </w:p>
    <w:p w14:paraId="4F552FE7" w14:textId="77777777" w:rsidR="009D04CB" w:rsidRPr="006E0976" w:rsidRDefault="009D04CB" w:rsidP="00916BF5">
      <w:pPr>
        <w:shd w:val="clear" w:color="auto" w:fill="FFFFFF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6.4. </w:t>
      </w:r>
      <w:r w:rsidRPr="006E0976">
        <w:rPr>
          <w:b/>
          <w:sz w:val="24"/>
          <w:szCs w:val="24"/>
        </w:rPr>
        <w:t>Вопросы для текущего контроля успеваемости и промежуточной аттестации студентов</w:t>
      </w:r>
    </w:p>
    <w:p w14:paraId="121B86CA" w14:textId="77777777" w:rsidR="009D04CB" w:rsidRPr="006E0976" w:rsidRDefault="009D04CB" w:rsidP="005C037E">
      <w:pPr>
        <w:pStyle w:val="af7"/>
        <w:widowControl w:val="0"/>
        <w:numPr>
          <w:ilvl w:val="0"/>
          <w:numId w:val="20"/>
        </w:numPr>
        <w:shd w:val="clear" w:color="auto" w:fill="FFFFFF"/>
        <w:tabs>
          <w:tab w:val="left" w:pos="-142"/>
          <w:tab w:val="left" w:pos="0"/>
        </w:tabs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/>
          <w:spacing w:val="-1"/>
          <w:sz w:val="24"/>
          <w:szCs w:val="24"/>
        </w:rPr>
      </w:pPr>
      <w:r w:rsidRPr="006E0976">
        <w:rPr>
          <w:rFonts w:ascii="Times New Roman" w:hAnsi="Times New Roman"/>
          <w:sz w:val="24"/>
          <w:szCs w:val="24"/>
        </w:rPr>
        <w:t>Понятие матрицы. Основные определения.</w:t>
      </w:r>
    </w:p>
    <w:p w14:paraId="450EB877" w14:textId="77777777" w:rsidR="009D04CB" w:rsidRPr="006E0976" w:rsidRDefault="009D04CB" w:rsidP="005C037E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1"/>
          <w:sz w:val="24"/>
          <w:szCs w:val="24"/>
        </w:rPr>
      </w:pPr>
      <w:r w:rsidRPr="006E0976">
        <w:rPr>
          <w:sz w:val="24"/>
          <w:szCs w:val="24"/>
        </w:rPr>
        <w:t>Действия над матрицами и их свойства.</w:t>
      </w:r>
    </w:p>
    <w:p w14:paraId="60C79933" w14:textId="77777777" w:rsidR="009D04CB" w:rsidRPr="006E0976" w:rsidRDefault="009D04CB" w:rsidP="005C037E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1"/>
          <w:sz w:val="24"/>
          <w:szCs w:val="24"/>
        </w:rPr>
      </w:pPr>
      <w:r w:rsidRPr="006E0976">
        <w:rPr>
          <w:sz w:val="24"/>
          <w:szCs w:val="24"/>
        </w:rPr>
        <w:t>Определители квадратных матриц. Свойства определителей.</w:t>
      </w:r>
    </w:p>
    <w:p w14:paraId="644D2FEA" w14:textId="77777777" w:rsidR="009D04CB" w:rsidRPr="006E0976" w:rsidRDefault="009D04CB" w:rsidP="005C037E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1"/>
          <w:sz w:val="24"/>
          <w:szCs w:val="24"/>
        </w:rPr>
      </w:pPr>
      <w:r w:rsidRPr="006E0976">
        <w:rPr>
          <w:sz w:val="24"/>
          <w:szCs w:val="24"/>
        </w:rPr>
        <w:t>Обратная матрица.</w:t>
      </w:r>
    </w:p>
    <w:p w14:paraId="0033FD8D" w14:textId="77777777" w:rsidR="009D04CB" w:rsidRPr="006E0976" w:rsidRDefault="009D04CB" w:rsidP="005C037E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1"/>
          <w:sz w:val="24"/>
          <w:szCs w:val="24"/>
        </w:rPr>
      </w:pPr>
      <w:r w:rsidRPr="006E0976">
        <w:rPr>
          <w:sz w:val="24"/>
          <w:szCs w:val="24"/>
        </w:rPr>
        <w:t>Ранг матрицы.</w:t>
      </w:r>
    </w:p>
    <w:p w14:paraId="6592C005" w14:textId="77777777" w:rsidR="009D04CB" w:rsidRPr="006E0976" w:rsidRDefault="009D04CB" w:rsidP="005C037E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1"/>
          <w:sz w:val="24"/>
          <w:szCs w:val="24"/>
        </w:rPr>
      </w:pPr>
      <w:r w:rsidRPr="006E0976">
        <w:rPr>
          <w:sz w:val="24"/>
          <w:szCs w:val="24"/>
        </w:rPr>
        <w:t>Системы линейных уравнений. Основные понятия.</w:t>
      </w:r>
    </w:p>
    <w:p w14:paraId="49DD69B1" w14:textId="77777777" w:rsidR="009D04CB" w:rsidRPr="006E0976" w:rsidRDefault="009D04CB" w:rsidP="005C037E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1"/>
          <w:sz w:val="24"/>
          <w:szCs w:val="24"/>
        </w:rPr>
      </w:pPr>
      <w:r w:rsidRPr="006E0976">
        <w:rPr>
          <w:sz w:val="24"/>
          <w:szCs w:val="24"/>
        </w:rPr>
        <w:t>Теорема Кронекера-Капелли.</w:t>
      </w:r>
    </w:p>
    <w:p w14:paraId="4E2C866A" w14:textId="77777777" w:rsidR="009D04CB" w:rsidRPr="006E0976" w:rsidRDefault="009D04CB" w:rsidP="005C037E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1"/>
          <w:sz w:val="24"/>
          <w:szCs w:val="24"/>
        </w:rPr>
      </w:pPr>
      <w:r w:rsidRPr="006E0976">
        <w:rPr>
          <w:sz w:val="24"/>
          <w:szCs w:val="24"/>
        </w:rPr>
        <w:t>Правило Крамера.</w:t>
      </w:r>
    </w:p>
    <w:p w14:paraId="1D2D658E" w14:textId="77777777" w:rsidR="009D04CB" w:rsidRPr="006E0976" w:rsidRDefault="009D04CB" w:rsidP="005C037E">
      <w:pPr>
        <w:widowControl w:val="0"/>
        <w:numPr>
          <w:ilvl w:val="0"/>
          <w:numId w:val="20"/>
        </w:numPr>
        <w:shd w:val="clear" w:color="auto" w:fill="FFFFFF"/>
        <w:tabs>
          <w:tab w:val="left" w:pos="360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1"/>
          <w:sz w:val="24"/>
          <w:szCs w:val="24"/>
        </w:rPr>
      </w:pPr>
      <w:r w:rsidRPr="006E0976">
        <w:rPr>
          <w:sz w:val="24"/>
          <w:szCs w:val="24"/>
        </w:rPr>
        <w:t>Метод Гаусса.</w:t>
      </w:r>
    </w:p>
    <w:p w14:paraId="719DB247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pacing w:val="-1"/>
          <w:sz w:val="24"/>
          <w:szCs w:val="24"/>
        </w:rPr>
        <w:t>Критерий существования ненулевого решения однородной системы линей</w:t>
      </w:r>
      <w:r w:rsidRPr="006E0976">
        <w:rPr>
          <w:sz w:val="24"/>
          <w:szCs w:val="24"/>
        </w:rPr>
        <w:t>ных уравнений. Свойство решений.</w:t>
      </w:r>
    </w:p>
    <w:p w14:paraId="49CD48C0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pacing w:val="-1"/>
          <w:sz w:val="24"/>
          <w:szCs w:val="24"/>
        </w:rPr>
        <w:t>Фундаментальная система решений однородной системы линейных уравне</w:t>
      </w:r>
      <w:r w:rsidRPr="006E0976">
        <w:rPr>
          <w:sz w:val="24"/>
          <w:szCs w:val="24"/>
        </w:rPr>
        <w:t>ний. Структура общего решения.</w:t>
      </w:r>
    </w:p>
    <w:p w14:paraId="636CCA6F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z w:val="24"/>
          <w:szCs w:val="24"/>
        </w:rPr>
        <w:t>Структура общего решения неоднородной системы линейных уравнений.</w:t>
      </w:r>
    </w:p>
    <w:p w14:paraId="5F9EF89C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z w:val="24"/>
          <w:szCs w:val="24"/>
        </w:rPr>
        <w:t>Балансовый анализ (модель многоотраслевой экономики).</w:t>
      </w:r>
    </w:p>
    <w:p w14:paraId="70B47546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z w:val="24"/>
          <w:szCs w:val="24"/>
        </w:rPr>
        <w:t>Понятие вектора. Линейные операции над векторами.</w:t>
      </w:r>
    </w:p>
    <w:p w14:paraId="56040141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3"/>
          <w:sz w:val="24"/>
          <w:szCs w:val="24"/>
        </w:rPr>
      </w:pPr>
      <w:r w:rsidRPr="006E0976">
        <w:rPr>
          <w:sz w:val="24"/>
          <w:szCs w:val="24"/>
        </w:rPr>
        <w:t>Коллинеарные и компланарные векторы.</w:t>
      </w:r>
    </w:p>
    <w:p w14:paraId="72B0FA25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3"/>
          <w:sz w:val="24"/>
          <w:szCs w:val="24"/>
        </w:rPr>
      </w:pPr>
      <w:r w:rsidRPr="006E0976">
        <w:rPr>
          <w:spacing w:val="-1"/>
          <w:sz w:val="24"/>
          <w:szCs w:val="24"/>
        </w:rPr>
        <w:t>Прямоугольная система координат на плоскости и в пространстве. Координа</w:t>
      </w:r>
      <w:r w:rsidRPr="006E0976">
        <w:rPr>
          <w:spacing w:val="-1"/>
          <w:sz w:val="24"/>
          <w:szCs w:val="24"/>
        </w:rPr>
        <w:softHyphen/>
      </w:r>
      <w:r w:rsidRPr="006E0976">
        <w:rPr>
          <w:sz w:val="24"/>
          <w:szCs w:val="24"/>
        </w:rPr>
        <w:t>ты вектора и точки.</w:t>
      </w:r>
    </w:p>
    <w:p w14:paraId="0A794DFD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3"/>
          <w:sz w:val="24"/>
          <w:szCs w:val="24"/>
        </w:rPr>
      </w:pPr>
      <w:r w:rsidRPr="006E0976">
        <w:rPr>
          <w:sz w:val="24"/>
          <w:szCs w:val="24"/>
        </w:rPr>
        <w:t>Длина вектора и расстояния между двумя точками.</w:t>
      </w:r>
    </w:p>
    <w:p w14:paraId="6AB18FCA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3"/>
          <w:sz w:val="24"/>
          <w:szCs w:val="24"/>
        </w:rPr>
      </w:pPr>
      <w:r w:rsidRPr="006E0976">
        <w:rPr>
          <w:sz w:val="24"/>
          <w:szCs w:val="24"/>
        </w:rPr>
        <w:t>Скалярное произведение двух векторов. Основные свойства.</w:t>
      </w:r>
    </w:p>
    <w:p w14:paraId="38E63105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3"/>
          <w:sz w:val="24"/>
          <w:szCs w:val="24"/>
        </w:rPr>
      </w:pPr>
      <w:r w:rsidRPr="006E0976">
        <w:rPr>
          <w:sz w:val="24"/>
          <w:szCs w:val="24"/>
        </w:rPr>
        <w:t>Векторное произведение двух векторов. Основные свойства.</w:t>
      </w:r>
    </w:p>
    <w:p w14:paraId="71F35139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3"/>
          <w:sz w:val="24"/>
          <w:szCs w:val="24"/>
        </w:rPr>
      </w:pPr>
      <w:r w:rsidRPr="006E0976">
        <w:rPr>
          <w:sz w:val="24"/>
          <w:szCs w:val="24"/>
        </w:rPr>
        <w:t>Понятие линейного пространства. Базис и размерность.</w:t>
      </w:r>
    </w:p>
    <w:p w14:paraId="1E7FF1B1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3"/>
          <w:sz w:val="24"/>
          <w:szCs w:val="24"/>
        </w:rPr>
      </w:pPr>
      <w:r w:rsidRPr="006E0976">
        <w:rPr>
          <w:spacing w:val="-1"/>
          <w:sz w:val="24"/>
          <w:szCs w:val="24"/>
        </w:rPr>
        <w:t xml:space="preserve">Понятие линейного оператора. Собственные значения и собственные векторы </w:t>
      </w:r>
      <w:r w:rsidRPr="006E0976">
        <w:rPr>
          <w:sz w:val="24"/>
          <w:szCs w:val="24"/>
        </w:rPr>
        <w:t>линейного оператора.</w:t>
      </w:r>
    </w:p>
    <w:p w14:paraId="2D67E20D" w14:textId="77777777" w:rsidR="009D04CB" w:rsidRPr="006E0976" w:rsidRDefault="009D04CB" w:rsidP="005C037E">
      <w:pPr>
        <w:widowControl w:val="0"/>
        <w:numPr>
          <w:ilvl w:val="0"/>
          <w:numId w:val="21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3"/>
          <w:sz w:val="24"/>
          <w:szCs w:val="24"/>
        </w:rPr>
      </w:pPr>
      <w:r w:rsidRPr="006E0976">
        <w:rPr>
          <w:sz w:val="24"/>
          <w:szCs w:val="24"/>
        </w:rPr>
        <w:t>Различные виды уравнений прямой на плоскости.</w:t>
      </w:r>
    </w:p>
    <w:p w14:paraId="0557E2E5" w14:textId="77777777" w:rsidR="009D04CB" w:rsidRPr="006E0976" w:rsidRDefault="009D04CB" w:rsidP="005C037E">
      <w:pPr>
        <w:widowControl w:val="0"/>
        <w:numPr>
          <w:ilvl w:val="0"/>
          <w:numId w:val="22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pacing w:val="-1"/>
          <w:sz w:val="24"/>
          <w:szCs w:val="24"/>
        </w:rPr>
        <w:t xml:space="preserve">Угол между прямыми. Условия параллельности и перпендикулярности двух </w:t>
      </w:r>
      <w:r w:rsidRPr="006E0976">
        <w:rPr>
          <w:sz w:val="24"/>
          <w:szCs w:val="24"/>
        </w:rPr>
        <w:t>прямых.</w:t>
      </w:r>
    </w:p>
    <w:p w14:paraId="17A81A53" w14:textId="77777777" w:rsidR="009D04CB" w:rsidRPr="006E0976" w:rsidRDefault="009D04CB" w:rsidP="005C037E">
      <w:pPr>
        <w:widowControl w:val="0"/>
        <w:numPr>
          <w:ilvl w:val="0"/>
          <w:numId w:val="22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z w:val="24"/>
          <w:szCs w:val="24"/>
        </w:rPr>
        <w:t>Нормальный вектор прямой. Расстояния от точки до прямой.</w:t>
      </w:r>
    </w:p>
    <w:p w14:paraId="27069F4C" w14:textId="77777777" w:rsidR="009D04CB" w:rsidRPr="006E0976" w:rsidRDefault="009D04CB" w:rsidP="005C037E">
      <w:pPr>
        <w:widowControl w:val="0"/>
        <w:numPr>
          <w:ilvl w:val="0"/>
          <w:numId w:val="22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z w:val="24"/>
          <w:szCs w:val="24"/>
        </w:rPr>
        <w:t>Уравнения плоскости в пространстве.</w:t>
      </w:r>
    </w:p>
    <w:p w14:paraId="4419E27A" w14:textId="77777777" w:rsidR="009D04CB" w:rsidRPr="006E0976" w:rsidRDefault="009D04CB" w:rsidP="005C037E">
      <w:pPr>
        <w:widowControl w:val="0"/>
        <w:numPr>
          <w:ilvl w:val="0"/>
          <w:numId w:val="22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pacing w:val="-1"/>
          <w:sz w:val="24"/>
          <w:szCs w:val="24"/>
        </w:rPr>
        <w:t>Угол между двумя плоскостями. Условия параллельности и перпендикуляр</w:t>
      </w:r>
      <w:r w:rsidRPr="006E0976">
        <w:rPr>
          <w:sz w:val="24"/>
          <w:szCs w:val="24"/>
        </w:rPr>
        <w:t>ности двух плоскостей.</w:t>
      </w:r>
    </w:p>
    <w:p w14:paraId="3012412E" w14:textId="77777777" w:rsidR="009D04CB" w:rsidRPr="006E0976" w:rsidRDefault="009D04CB" w:rsidP="005C037E">
      <w:pPr>
        <w:widowControl w:val="0"/>
        <w:numPr>
          <w:ilvl w:val="0"/>
          <w:numId w:val="22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z w:val="24"/>
          <w:szCs w:val="24"/>
        </w:rPr>
        <w:t>Нормальный вектор плоскости. Расстояния от точки до плоскости.</w:t>
      </w:r>
    </w:p>
    <w:p w14:paraId="475B59E7" w14:textId="77777777" w:rsidR="009D04CB" w:rsidRPr="006E0976" w:rsidRDefault="009D04CB" w:rsidP="005C037E">
      <w:pPr>
        <w:widowControl w:val="0"/>
        <w:numPr>
          <w:ilvl w:val="0"/>
          <w:numId w:val="22"/>
        </w:numPr>
        <w:shd w:val="clear" w:color="auto" w:fill="FFFFFF"/>
        <w:tabs>
          <w:tab w:val="left" w:pos="432"/>
          <w:tab w:val="left" w:pos="840"/>
        </w:tabs>
        <w:autoSpaceDE w:val="0"/>
        <w:autoSpaceDN w:val="0"/>
        <w:adjustRightInd w:val="0"/>
        <w:ind w:firstLine="567"/>
        <w:jc w:val="both"/>
        <w:rPr>
          <w:spacing w:val="-2"/>
          <w:sz w:val="24"/>
          <w:szCs w:val="24"/>
        </w:rPr>
      </w:pPr>
      <w:r w:rsidRPr="006E0976">
        <w:rPr>
          <w:sz w:val="24"/>
          <w:szCs w:val="24"/>
        </w:rPr>
        <w:t>Кривые второго порядка.</w:t>
      </w:r>
    </w:p>
    <w:p w14:paraId="1694C4BE" w14:textId="77777777" w:rsidR="009D04CB" w:rsidRPr="006E0976" w:rsidRDefault="009D04CB" w:rsidP="004F0FAC">
      <w:pPr>
        <w:ind w:right="-2"/>
        <w:jc w:val="both"/>
        <w:rPr>
          <w:sz w:val="24"/>
          <w:szCs w:val="24"/>
        </w:rPr>
      </w:pPr>
    </w:p>
    <w:p w14:paraId="644C6DFC" w14:textId="77777777" w:rsidR="009D04CB" w:rsidRPr="00CF3D99" w:rsidRDefault="009D04CB" w:rsidP="00164018">
      <w:pPr>
        <w:shd w:val="clear" w:color="auto" w:fill="FFFFFF"/>
        <w:ind w:left="29" w:right="-2"/>
        <w:jc w:val="both"/>
        <w:rPr>
          <w:color w:val="000000"/>
          <w:spacing w:val="-2"/>
          <w:sz w:val="24"/>
          <w:szCs w:val="24"/>
        </w:rPr>
      </w:pPr>
    </w:p>
    <w:p w14:paraId="632448E4" w14:textId="77777777" w:rsidR="009D04CB" w:rsidRPr="008C03CA" w:rsidRDefault="009D04CB" w:rsidP="008C03CA">
      <w:pPr>
        <w:jc w:val="center"/>
        <w:rPr>
          <w:b/>
          <w:position w:val="-12"/>
          <w:sz w:val="24"/>
          <w:szCs w:val="24"/>
        </w:rPr>
      </w:pPr>
      <w:r w:rsidRPr="008C03CA">
        <w:rPr>
          <w:b/>
          <w:position w:val="-12"/>
          <w:sz w:val="24"/>
          <w:szCs w:val="24"/>
        </w:rPr>
        <w:t>6.</w:t>
      </w:r>
      <w:r>
        <w:rPr>
          <w:b/>
          <w:position w:val="-12"/>
          <w:sz w:val="24"/>
          <w:szCs w:val="24"/>
        </w:rPr>
        <w:t>5</w:t>
      </w:r>
      <w:r w:rsidRPr="008C03CA">
        <w:rPr>
          <w:b/>
          <w:position w:val="-12"/>
          <w:sz w:val="24"/>
          <w:szCs w:val="24"/>
        </w:rPr>
        <w:t>. Контрольная работа для студентов заочной формы обучения</w:t>
      </w:r>
    </w:p>
    <w:p w14:paraId="020D45B3" w14:textId="77777777" w:rsidR="009D04CB" w:rsidRDefault="009D04CB" w:rsidP="008C03CA">
      <w:pPr>
        <w:jc w:val="center"/>
        <w:rPr>
          <w:b/>
          <w:color w:val="000000"/>
          <w:sz w:val="24"/>
          <w:szCs w:val="24"/>
        </w:rPr>
      </w:pPr>
    </w:p>
    <w:p w14:paraId="52378299" w14:textId="77777777" w:rsidR="009D04CB" w:rsidRDefault="009D04CB" w:rsidP="00916BF5">
      <w:pPr>
        <w:ind w:firstLine="567"/>
        <w:jc w:val="both"/>
        <w:rPr>
          <w:sz w:val="24"/>
        </w:rPr>
      </w:pPr>
      <w:r>
        <w:rPr>
          <w:sz w:val="24"/>
        </w:rPr>
        <w:t>Условия задач, входящих в контрольную работу, одинаковы для всех студентов, однако, числовые данные задач зависят от личного шифра студента, выполняющего работу. Личный шифр студента устанавливает преподаватель, выдающий задание на контрольную работу.</w:t>
      </w:r>
    </w:p>
    <w:p w14:paraId="369A059F" w14:textId="77777777" w:rsidR="009D04CB" w:rsidRDefault="009D04CB" w:rsidP="004F0FAC">
      <w:pPr>
        <w:ind w:firstLine="708"/>
        <w:jc w:val="center"/>
        <w:rPr>
          <w:b/>
          <w:sz w:val="24"/>
        </w:rPr>
      </w:pPr>
    </w:p>
    <w:p w14:paraId="4DD66DAB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>1.Дан треугольник АВС с вершинами А (</w:t>
      </w:r>
      <w:r>
        <w:rPr>
          <w:sz w:val="24"/>
          <w:lang w:val="en-US"/>
        </w:rPr>
        <w:t>m</w:t>
      </w:r>
      <w:r>
        <w:rPr>
          <w:sz w:val="24"/>
        </w:rPr>
        <w:t xml:space="preserve">+1; </w:t>
      </w:r>
      <w:r>
        <w:rPr>
          <w:sz w:val="24"/>
          <w:lang w:val="en-US"/>
        </w:rPr>
        <w:t>n</w:t>
      </w:r>
      <w:r>
        <w:rPr>
          <w:sz w:val="24"/>
        </w:rPr>
        <w:t>+1),          В (</w:t>
      </w:r>
      <w:r>
        <w:rPr>
          <w:sz w:val="24"/>
          <w:lang w:val="en-US"/>
        </w:rPr>
        <w:t>m</w:t>
      </w:r>
      <w:r>
        <w:rPr>
          <w:sz w:val="24"/>
        </w:rPr>
        <w:t>; -</w:t>
      </w:r>
      <w:r>
        <w:rPr>
          <w:sz w:val="24"/>
          <w:lang w:val="en-US"/>
        </w:rPr>
        <w:t>n</w:t>
      </w:r>
      <w:r>
        <w:rPr>
          <w:sz w:val="24"/>
        </w:rPr>
        <w:t>), и С (-</w:t>
      </w:r>
      <w:r>
        <w:rPr>
          <w:sz w:val="24"/>
          <w:lang w:val="en-US"/>
        </w:rPr>
        <w:t>m</w:t>
      </w:r>
      <w:r>
        <w:rPr>
          <w:sz w:val="24"/>
        </w:rPr>
        <w:t xml:space="preserve">; </w:t>
      </w:r>
      <w:r>
        <w:rPr>
          <w:sz w:val="24"/>
          <w:lang w:val="en-US"/>
        </w:rPr>
        <w:t>n</w:t>
      </w:r>
      <w:r>
        <w:rPr>
          <w:sz w:val="24"/>
        </w:rPr>
        <w:t>). Найти:</w:t>
      </w:r>
    </w:p>
    <w:p w14:paraId="363A08D9" w14:textId="77777777" w:rsidR="009D04CB" w:rsidRDefault="009D04CB" w:rsidP="00916BF5">
      <w:pPr>
        <w:numPr>
          <w:ilvl w:val="0"/>
          <w:numId w:val="7"/>
        </w:numPr>
        <w:tabs>
          <w:tab w:val="clear" w:pos="643"/>
          <w:tab w:val="num" w:pos="284"/>
        </w:tabs>
        <w:ind w:left="0" w:firstLine="0"/>
        <w:jc w:val="both"/>
        <w:rPr>
          <w:sz w:val="24"/>
        </w:rPr>
      </w:pPr>
      <w:r>
        <w:rPr>
          <w:sz w:val="24"/>
        </w:rPr>
        <w:t>длину стороны АВ;</w:t>
      </w:r>
    </w:p>
    <w:p w14:paraId="6B722A7F" w14:textId="77777777" w:rsidR="009D04CB" w:rsidRDefault="009D04CB" w:rsidP="00916BF5">
      <w:pPr>
        <w:numPr>
          <w:ilvl w:val="0"/>
          <w:numId w:val="7"/>
        </w:numPr>
        <w:tabs>
          <w:tab w:val="clear" w:pos="643"/>
          <w:tab w:val="num" w:pos="284"/>
        </w:tabs>
        <w:ind w:left="0" w:firstLine="0"/>
        <w:jc w:val="both"/>
        <w:rPr>
          <w:sz w:val="24"/>
        </w:rPr>
      </w:pPr>
      <w:r>
        <w:rPr>
          <w:sz w:val="24"/>
        </w:rPr>
        <w:t>уравнение сторон АВ и АС и их угловые коэффициенты;</w:t>
      </w:r>
    </w:p>
    <w:p w14:paraId="15D536C9" w14:textId="77777777" w:rsidR="009D04CB" w:rsidRDefault="009D04CB" w:rsidP="00916BF5">
      <w:pPr>
        <w:numPr>
          <w:ilvl w:val="0"/>
          <w:numId w:val="7"/>
        </w:numPr>
        <w:tabs>
          <w:tab w:val="clear" w:pos="643"/>
          <w:tab w:val="num" w:pos="284"/>
        </w:tabs>
        <w:ind w:left="0" w:firstLine="0"/>
        <w:jc w:val="both"/>
        <w:rPr>
          <w:sz w:val="24"/>
        </w:rPr>
      </w:pPr>
      <w:r>
        <w:rPr>
          <w:sz w:val="24"/>
        </w:rPr>
        <w:lastRenderedPageBreak/>
        <w:t>внутренний угол А;</w:t>
      </w:r>
    </w:p>
    <w:p w14:paraId="2FA37F2F" w14:textId="77777777" w:rsidR="009D04CB" w:rsidRDefault="009D04CB" w:rsidP="00916BF5">
      <w:pPr>
        <w:numPr>
          <w:ilvl w:val="0"/>
          <w:numId w:val="7"/>
        </w:numPr>
        <w:tabs>
          <w:tab w:val="clear" w:pos="643"/>
          <w:tab w:val="num" w:pos="284"/>
        </w:tabs>
        <w:ind w:left="0" w:firstLine="0"/>
        <w:jc w:val="both"/>
        <w:rPr>
          <w:sz w:val="24"/>
        </w:rPr>
      </w:pPr>
      <w:r>
        <w:rPr>
          <w:sz w:val="24"/>
        </w:rPr>
        <w:t xml:space="preserve"> уравнение высоты СД и ее длину;</w:t>
      </w:r>
    </w:p>
    <w:p w14:paraId="2E52F076" w14:textId="77777777" w:rsidR="009D04CB" w:rsidRDefault="009D04CB" w:rsidP="00916BF5">
      <w:pPr>
        <w:numPr>
          <w:ilvl w:val="0"/>
          <w:numId w:val="7"/>
        </w:numPr>
        <w:tabs>
          <w:tab w:val="clear" w:pos="643"/>
          <w:tab w:val="num" w:pos="284"/>
        </w:tabs>
        <w:ind w:left="0" w:firstLine="0"/>
        <w:jc w:val="both"/>
        <w:rPr>
          <w:sz w:val="24"/>
        </w:rPr>
      </w:pPr>
      <w:r>
        <w:rPr>
          <w:sz w:val="24"/>
        </w:rPr>
        <w:t>уравнение окружности, для которой высота СД есть диаметр;</w:t>
      </w:r>
    </w:p>
    <w:p w14:paraId="3EDFB629" w14:textId="77777777" w:rsidR="009D04CB" w:rsidRDefault="009D04CB" w:rsidP="00916BF5">
      <w:pPr>
        <w:jc w:val="both"/>
        <w:rPr>
          <w:sz w:val="24"/>
        </w:rPr>
      </w:pPr>
    </w:p>
    <w:p w14:paraId="275C0DD3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>2.Составить уравнение линии, для каждой точки которой отношение расстояний до точки А (</w:t>
      </w:r>
      <w:r>
        <w:rPr>
          <w:sz w:val="24"/>
          <w:lang w:val="en-US"/>
        </w:rPr>
        <w:t>n</w:t>
      </w:r>
      <w:r>
        <w:rPr>
          <w:sz w:val="24"/>
        </w:rPr>
        <w:t xml:space="preserve">; 0) и до прямой </w:t>
      </w:r>
      <w:r>
        <w:rPr>
          <w:sz w:val="24"/>
          <w:lang w:val="en-US"/>
        </w:rPr>
        <w:t>x</w:t>
      </w:r>
      <w:r w:rsidRPr="003F45DA">
        <w:rPr>
          <w:sz w:val="24"/>
        </w:rPr>
        <w:t xml:space="preserve"> </w:t>
      </w:r>
      <w:r>
        <w:rPr>
          <w:sz w:val="24"/>
        </w:rPr>
        <w:t xml:space="preserve">= </w:t>
      </w:r>
      <w:r>
        <w:rPr>
          <w:sz w:val="24"/>
          <w:lang w:val="en-US"/>
        </w:rPr>
        <w:t>m</w:t>
      </w:r>
      <w:r>
        <w:rPr>
          <w:sz w:val="24"/>
        </w:rPr>
        <w:t xml:space="preserve"> равно числу </w:t>
      </w:r>
      <w:r w:rsidRPr="00912B8A">
        <w:rPr>
          <w:position w:val="-24"/>
          <w:sz w:val="24"/>
          <w:lang w:val="en-US"/>
        </w:rPr>
        <w:object w:dxaOrig="660" w:dyaOrig="620" w14:anchorId="7826555D">
          <v:shape id="_x0000_i1169" type="#_x0000_t75" style="width:33pt;height:30.6pt" o:ole="" fillcolor="window">
            <v:imagedata r:id="rId258" o:title=""/>
          </v:shape>
          <o:OLEObject Type="Embed" ProgID="Equation.3" ShapeID="_x0000_i1169" DrawAspect="Content" ObjectID="_1737975602" r:id="rId259"/>
        </w:object>
      </w:r>
      <w:r>
        <w:rPr>
          <w:sz w:val="24"/>
        </w:rPr>
        <w:t>. Привести это уравнение к каноническому виду, определить тип кривой и построить кривую.</w:t>
      </w:r>
    </w:p>
    <w:p w14:paraId="118B23B5" w14:textId="77777777" w:rsidR="009D04CB" w:rsidRDefault="009D04CB" w:rsidP="00916BF5">
      <w:pPr>
        <w:jc w:val="both"/>
        <w:rPr>
          <w:sz w:val="24"/>
        </w:rPr>
      </w:pPr>
    </w:p>
    <w:p w14:paraId="21E5983E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>3.Точки заданы своими координатами А (-</w:t>
      </w:r>
      <w:r>
        <w:rPr>
          <w:sz w:val="24"/>
          <w:lang w:val="en-US"/>
        </w:rPr>
        <w:t>n</w:t>
      </w:r>
      <w:r>
        <w:rPr>
          <w:sz w:val="24"/>
        </w:rPr>
        <w:t xml:space="preserve">; </w:t>
      </w:r>
      <w:r>
        <w:rPr>
          <w:sz w:val="24"/>
          <w:lang w:val="en-US"/>
        </w:rPr>
        <w:t>m</w:t>
      </w:r>
      <w:r w:rsidRPr="003F45DA">
        <w:rPr>
          <w:sz w:val="24"/>
        </w:rPr>
        <w:t>;1</w:t>
      </w:r>
      <w:r>
        <w:rPr>
          <w:sz w:val="24"/>
        </w:rPr>
        <w:t>);</w:t>
      </w:r>
    </w:p>
    <w:p w14:paraId="000E52ED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 xml:space="preserve"> В (</w:t>
      </w:r>
      <w:r>
        <w:rPr>
          <w:sz w:val="24"/>
          <w:lang w:val="en-US"/>
        </w:rPr>
        <w:t>n</w:t>
      </w:r>
      <w:r>
        <w:rPr>
          <w:sz w:val="24"/>
        </w:rPr>
        <w:t xml:space="preserve">; </w:t>
      </w:r>
      <w:r>
        <w:rPr>
          <w:sz w:val="24"/>
          <w:lang w:val="en-US"/>
        </w:rPr>
        <w:t>m</w:t>
      </w:r>
      <w:r w:rsidRPr="003F45DA">
        <w:rPr>
          <w:sz w:val="24"/>
        </w:rPr>
        <w:t>;2</w:t>
      </w:r>
      <w:r>
        <w:rPr>
          <w:sz w:val="24"/>
        </w:rPr>
        <w:t>); С (</w:t>
      </w:r>
      <w:r>
        <w:rPr>
          <w:sz w:val="24"/>
          <w:lang w:val="en-US"/>
        </w:rPr>
        <w:t>n</w:t>
      </w:r>
      <w:r>
        <w:rPr>
          <w:sz w:val="24"/>
        </w:rPr>
        <w:t xml:space="preserve">-1; </w:t>
      </w:r>
      <w:r>
        <w:rPr>
          <w:sz w:val="24"/>
          <w:lang w:val="en-US"/>
        </w:rPr>
        <w:t>m</w:t>
      </w:r>
      <w:r>
        <w:rPr>
          <w:sz w:val="24"/>
        </w:rPr>
        <w:t>+1;3). Требуется:</w:t>
      </w:r>
    </w:p>
    <w:p w14:paraId="408FFDC1" w14:textId="77777777" w:rsidR="009D04CB" w:rsidRDefault="009D04CB" w:rsidP="00916BF5">
      <w:pPr>
        <w:jc w:val="both"/>
        <w:rPr>
          <w:sz w:val="24"/>
        </w:rPr>
      </w:pPr>
    </w:p>
    <w:p w14:paraId="6F069CAB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 xml:space="preserve"> 1) Записать векторы</w:t>
      </w:r>
      <w:r w:rsidRPr="00912B8A">
        <w:rPr>
          <w:position w:val="-4"/>
          <w:sz w:val="24"/>
          <w:lang w:val="en-US"/>
        </w:rPr>
        <w:object w:dxaOrig="400" w:dyaOrig="320" w14:anchorId="71A5BEA1">
          <v:shape id="_x0000_i1170" type="#_x0000_t75" style="width:20.4pt;height:15.6pt" o:ole="" fillcolor="window">
            <v:imagedata r:id="rId260" o:title=""/>
          </v:shape>
          <o:OLEObject Type="Embed" ProgID="Equation.3" ShapeID="_x0000_i1170" DrawAspect="Content" ObjectID="_1737975603" r:id="rId261"/>
        </w:object>
      </w:r>
      <w:r>
        <w:rPr>
          <w:sz w:val="24"/>
        </w:rPr>
        <w:t xml:space="preserve"> и </w:t>
      </w:r>
      <w:r w:rsidRPr="00912B8A">
        <w:rPr>
          <w:position w:val="-6"/>
          <w:sz w:val="24"/>
          <w:lang w:val="en-US"/>
        </w:rPr>
        <w:object w:dxaOrig="420" w:dyaOrig="340" w14:anchorId="7E8F0B6A">
          <v:shape id="_x0000_i1171" type="#_x0000_t75" style="width:21pt;height:17.4pt" o:ole="" fillcolor="window">
            <v:imagedata r:id="rId262" o:title=""/>
          </v:shape>
          <o:OLEObject Type="Embed" ProgID="Equation.3" ShapeID="_x0000_i1171" DrawAspect="Content" ObjectID="_1737975604" r:id="rId263"/>
        </w:object>
      </w:r>
      <w:r>
        <w:rPr>
          <w:sz w:val="24"/>
        </w:rPr>
        <w:t xml:space="preserve"> в системе орт и найти модули этих векторов;</w:t>
      </w:r>
    </w:p>
    <w:p w14:paraId="6BB54581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 xml:space="preserve"> 2) Найти угол между векторами</w:t>
      </w:r>
      <w:r w:rsidRPr="00912B8A">
        <w:rPr>
          <w:position w:val="-4"/>
          <w:sz w:val="24"/>
          <w:lang w:val="en-US"/>
        </w:rPr>
        <w:object w:dxaOrig="400" w:dyaOrig="320" w14:anchorId="50B5D51F">
          <v:shape id="_x0000_i1172" type="#_x0000_t75" style="width:20.4pt;height:15.6pt" o:ole="" fillcolor="window">
            <v:imagedata r:id="rId260" o:title=""/>
          </v:shape>
          <o:OLEObject Type="Embed" ProgID="Equation.3" ShapeID="_x0000_i1172" DrawAspect="Content" ObjectID="_1737975605" r:id="rId264"/>
        </w:object>
      </w:r>
      <w:r>
        <w:rPr>
          <w:sz w:val="24"/>
        </w:rPr>
        <w:t xml:space="preserve"> и  </w:t>
      </w:r>
      <w:r w:rsidRPr="00912B8A">
        <w:rPr>
          <w:position w:val="-6"/>
          <w:sz w:val="24"/>
          <w:lang w:val="en-US"/>
        </w:rPr>
        <w:object w:dxaOrig="420" w:dyaOrig="340" w14:anchorId="6ABDEA97">
          <v:shape id="_x0000_i1173" type="#_x0000_t75" style="width:21pt;height:17.4pt" o:ole="" fillcolor="window">
            <v:imagedata r:id="rId262" o:title=""/>
          </v:shape>
          <o:OLEObject Type="Embed" ProgID="Equation.3" ShapeID="_x0000_i1173" DrawAspect="Content" ObjectID="_1737975606" r:id="rId265"/>
        </w:object>
      </w:r>
      <w:r>
        <w:rPr>
          <w:sz w:val="24"/>
        </w:rPr>
        <w:t>;</w:t>
      </w:r>
    </w:p>
    <w:p w14:paraId="24384998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 xml:space="preserve"> 3)Составить уравнение плоскости, проходящей через точку С перпендикулярно вектору </w:t>
      </w:r>
      <w:r w:rsidRPr="00912B8A">
        <w:rPr>
          <w:position w:val="-4"/>
          <w:sz w:val="24"/>
          <w:lang w:val="en-US"/>
        </w:rPr>
        <w:object w:dxaOrig="400" w:dyaOrig="320" w14:anchorId="12DD8504">
          <v:shape id="_x0000_i1174" type="#_x0000_t75" style="width:20.4pt;height:15.6pt" o:ole="" fillcolor="window">
            <v:imagedata r:id="rId260" o:title=""/>
          </v:shape>
          <o:OLEObject Type="Embed" ProgID="Equation.3" ShapeID="_x0000_i1174" DrawAspect="Content" ObjectID="_1737975607" r:id="rId266"/>
        </w:object>
      </w:r>
      <w:r>
        <w:rPr>
          <w:sz w:val="24"/>
        </w:rPr>
        <w:t>.</w:t>
      </w:r>
    </w:p>
    <w:p w14:paraId="1E6C1D12" w14:textId="77777777" w:rsidR="009D04CB" w:rsidRDefault="009D04CB" w:rsidP="00916BF5">
      <w:pPr>
        <w:jc w:val="both"/>
        <w:rPr>
          <w:sz w:val="24"/>
        </w:rPr>
      </w:pPr>
    </w:p>
    <w:p w14:paraId="34A3EEA4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 xml:space="preserve">4.Векторы </w:t>
      </w:r>
      <w:r w:rsidRPr="00912B8A">
        <w:rPr>
          <w:position w:val="-10"/>
          <w:sz w:val="24"/>
          <w:lang w:val="en-US"/>
        </w:rPr>
        <w:object w:dxaOrig="260" w:dyaOrig="380" w14:anchorId="57449BFB">
          <v:shape id="_x0000_i1175" type="#_x0000_t75" style="width:23.4pt;height:26.4pt" o:ole="" fillcolor="window">
            <v:imagedata r:id="rId267" o:title=""/>
          </v:shape>
          <o:OLEObject Type="Embed" ProgID="Equation.3" ShapeID="_x0000_i1175" DrawAspect="Content" ObjectID="_1737975608" r:id="rId268"/>
        </w:object>
      </w:r>
      <w:r>
        <w:rPr>
          <w:sz w:val="24"/>
        </w:rPr>
        <w:t xml:space="preserve">  </w:t>
      </w:r>
      <w:r w:rsidRPr="00912B8A">
        <w:rPr>
          <w:position w:val="-10"/>
          <w:sz w:val="24"/>
          <w:lang w:val="en-US"/>
        </w:rPr>
        <w:object w:dxaOrig="279" w:dyaOrig="380" w14:anchorId="7E20C87E">
          <v:shape id="_x0000_i1176" type="#_x0000_t75" style="width:15pt;height:24.6pt" o:ole="" fillcolor="window">
            <v:imagedata r:id="rId269" o:title=""/>
          </v:shape>
          <o:OLEObject Type="Embed" ProgID="Equation.3" ShapeID="_x0000_i1176" DrawAspect="Content" ObjectID="_1737975609" r:id="rId270"/>
        </w:object>
      </w:r>
      <w:r>
        <w:rPr>
          <w:sz w:val="24"/>
        </w:rPr>
        <w:t xml:space="preserve">  </w:t>
      </w:r>
      <w:r w:rsidRPr="00912B8A">
        <w:rPr>
          <w:position w:val="-12"/>
          <w:sz w:val="24"/>
          <w:lang w:val="en-US"/>
        </w:rPr>
        <w:object w:dxaOrig="279" w:dyaOrig="400" w14:anchorId="4AB88195">
          <v:shape id="_x0000_i1177" type="#_x0000_t75" style="width:18pt;height:24.6pt" o:ole="" fillcolor="window">
            <v:imagedata r:id="rId271" o:title=""/>
          </v:shape>
          <o:OLEObject Type="Embed" ProgID="Equation.3" ShapeID="_x0000_i1177" DrawAspect="Content" ObjectID="_1737975610" r:id="rId272"/>
        </w:object>
      </w:r>
      <w:r>
        <w:rPr>
          <w:sz w:val="24"/>
        </w:rPr>
        <w:t xml:space="preserve"> образуют базис трехмерного пространства. Найти координаты вектора </w:t>
      </w:r>
      <w:r w:rsidRPr="00912B8A">
        <w:rPr>
          <w:position w:val="-6"/>
          <w:sz w:val="24"/>
          <w:lang w:val="en-US"/>
        </w:rPr>
        <w:object w:dxaOrig="200" w:dyaOrig="340" w14:anchorId="23501C0E">
          <v:shape id="_x0000_i1178" type="#_x0000_t75" style="width:9.6pt;height:17.4pt" o:ole="" fillcolor="window">
            <v:imagedata r:id="rId273" o:title=""/>
          </v:shape>
          <o:OLEObject Type="Embed" ProgID="Equation.3" ShapeID="_x0000_i1178" DrawAspect="Content" ObjectID="_1737975611" r:id="rId274"/>
        </w:object>
      </w:r>
      <w:r>
        <w:rPr>
          <w:sz w:val="24"/>
        </w:rPr>
        <w:t xml:space="preserve"> в этом базисе, если:</w:t>
      </w:r>
    </w:p>
    <w:p w14:paraId="1006DEC6" w14:textId="77777777" w:rsidR="009D04CB" w:rsidRDefault="009D04CB" w:rsidP="00916BF5">
      <w:pPr>
        <w:jc w:val="center"/>
        <w:rPr>
          <w:sz w:val="24"/>
        </w:rPr>
      </w:pPr>
      <w:r w:rsidRPr="00912B8A">
        <w:rPr>
          <w:position w:val="-10"/>
          <w:sz w:val="24"/>
          <w:lang w:val="en-US"/>
        </w:rPr>
        <w:object w:dxaOrig="1300" w:dyaOrig="380" w14:anchorId="53510047">
          <v:shape id="_x0000_i1179" type="#_x0000_t75" style="width:75.6pt;height:21.6pt" o:ole="" fillcolor="window">
            <v:imagedata r:id="rId275" o:title=""/>
          </v:shape>
          <o:OLEObject Type="Embed" ProgID="Equation.3" ShapeID="_x0000_i1179" DrawAspect="Content" ObjectID="_1737975612" r:id="rId276"/>
        </w:object>
      </w:r>
    </w:p>
    <w:p w14:paraId="729D198F" w14:textId="77777777" w:rsidR="009D04CB" w:rsidRDefault="009D04CB" w:rsidP="00916BF5">
      <w:pPr>
        <w:jc w:val="center"/>
        <w:rPr>
          <w:sz w:val="24"/>
        </w:rPr>
      </w:pPr>
      <w:r w:rsidRPr="00912B8A">
        <w:rPr>
          <w:position w:val="-10"/>
          <w:sz w:val="24"/>
          <w:lang w:val="en-US"/>
        </w:rPr>
        <w:object w:dxaOrig="1620" w:dyaOrig="380" w14:anchorId="658490A9">
          <v:shape id="_x0000_i1180" type="#_x0000_t75" style="width:80.4pt;height:23.4pt" o:ole="" fillcolor="window">
            <v:imagedata r:id="rId277" o:title=""/>
          </v:shape>
          <o:OLEObject Type="Embed" ProgID="Equation.3" ShapeID="_x0000_i1180" DrawAspect="Content" ObjectID="_1737975613" r:id="rId278"/>
        </w:object>
      </w:r>
    </w:p>
    <w:p w14:paraId="0FEA75AB" w14:textId="77777777" w:rsidR="009D04CB" w:rsidRDefault="009D04CB" w:rsidP="00916BF5">
      <w:pPr>
        <w:jc w:val="center"/>
        <w:rPr>
          <w:sz w:val="24"/>
        </w:rPr>
      </w:pPr>
      <w:r w:rsidRPr="00912B8A">
        <w:rPr>
          <w:position w:val="-12"/>
          <w:sz w:val="24"/>
          <w:lang w:val="en-US"/>
        </w:rPr>
        <w:object w:dxaOrig="1359" w:dyaOrig="400" w14:anchorId="29AEA0AD">
          <v:shape id="_x0000_i1181" type="#_x0000_t75" style="width:61.2pt;height:25.8pt" o:ole="" fillcolor="window">
            <v:imagedata r:id="rId279" o:title=""/>
          </v:shape>
          <o:OLEObject Type="Embed" ProgID="Equation.3" ShapeID="_x0000_i1181" DrawAspect="Content" ObjectID="_1737975614" r:id="rId280"/>
        </w:object>
      </w:r>
    </w:p>
    <w:p w14:paraId="30B0D832" w14:textId="77777777" w:rsidR="009D04CB" w:rsidRDefault="009D04CB" w:rsidP="00916BF5">
      <w:pPr>
        <w:jc w:val="center"/>
        <w:rPr>
          <w:sz w:val="24"/>
        </w:rPr>
      </w:pPr>
      <w:r w:rsidRPr="00912B8A">
        <w:rPr>
          <w:position w:val="-32"/>
          <w:sz w:val="24"/>
          <w:lang w:val="en-US"/>
        </w:rPr>
        <w:object w:dxaOrig="1480" w:dyaOrig="760" w14:anchorId="2B56DB4D">
          <v:shape id="_x0000_i1182" type="#_x0000_t75" style="width:84.6pt;height:45pt" o:ole="" fillcolor="window">
            <v:imagedata r:id="rId281" o:title=""/>
          </v:shape>
          <o:OLEObject Type="Embed" ProgID="Equation.3" ShapeID="_x0000_i1182" DrawAspect="Content" ObjectID="_1737975615" r:id="rId282"/>
        </w:object>
      </w:r>
    </w:p>
    <w:p w14:paraId="0B62BD0D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 xml:space="preserve"> 5. Выполнить действия с матрицами:</w:t>
      </w:r>
    </w:p>
    <w:p w14:paraId="65FB48C1" w14:textId="77777777" w:rsidR="009D04CB" w:rsidRDefault="009D04CB" w:rsidP="00916BF5">
      <w:pPr>
        <w:jc w:val="both"/>
        <w:rPr>
          <w:sz w:val="24"/>
        </w:rPr>
      </w:pPr>
    </w:p>
    <w:p w14:paraId="7422F451" w14:textId="77777777" w:rsidR="009D04CB" w:rsidRDefault="009D04CB" w:rsidP="00916BF5">
      <w:pPr>
        <w:jc w:val="center"/>
        <w:rPr>
          <w:sz w:val="24"/>
        </w:rPr>
      </w:pPr>
      <w:r>
        <w:rPr>
          <w:sz w:val="24"/>
        </w:rPr>
        <w:t>а)  2</w:t>
      </w:r>
      <w:r w:rsidRPr="00912B8A">
        <w:rPr>
          <w:position w:val="-50"/>
          <w:sz w:val="24"/>
          <w:lang w:val="en-US"/>
        </w:rPr>
        <w:object w:dxaOrig="3840" w:dyaOrig="1120" w14:anchorId="3E27D344">
          <v:shape id="_x0000_i1183" type="#_x0000_t75" style="width:180.6pt;height:62.4pt" o:ole="" fillcolor="window">
            <v:imagedata r:id="rId283" o:title=""/>
          </v:shape>
          <o:OLEObject Type="Embed" ProgID="Equation.3" ShapeID="_x0000_i1183" DrawAspect="Content" ObjectID="_1737975616" r:id="rId284"/>
        </w:object>
      </w:r>
    </w:p>
    <w:p w14:paraId="7C03D051" w14:textId="77777777" w:rsidR="009D04CB" w:rsidRDefault="009D04CB" w:rsidP="00916BF5">
      <w:pPr>
        <w:jc w:val="both"/>
        <w:rPr>
          <w:sz w:val="24"/>
        </w:rPr>
      </w:pPr>
    </w:p>
    <w:p w14:paraId="395BAE3C" w14:textId="77777777" w:rsidR="009D04CB" w:rsidRDefault="009D04CB" w:rsidP="00916BF5">
      <w:pPr>
        <w:jc w:val="center"/>
        <w:rPr>
          <w:sz w:val="24"/>
        </w:rPr>
      </w:pPr>
      <w:r>
        <w:rPr>
          <w:sz w:val="24"/>
        </w:rPr>
        <w:t xml:space="preserve">б)   </w:t>
      </w:r>
      <w:r w:rsidRPr="00912B8A">
        <w:rPr>
          <w:position w:val="-50"/>
          <w:sz w:val="24"/>
          <w:lang w:val="en-US"/>
        </w:rPr>
        <w:object w:dxaOrig="3060" w:dyaOrig="1120" w14:anchorId="18E0BDAF">
          <v:shape id="_x0000_i1184" type="#_x0000_t75" style="width:159pt;height:63pt" o:ole="" fillcolor="window">
            <v:imagedata r:id="rId285" o:title=""/>
          </v:shape>
          <o:OLEObject Type="Embed" ProgID="Equation.3" ShapeID="_x0000_i1184" DrawAspect="Content" ObjectID="_1737975617" r:id="rId286"/>
        </w:object>
      </w:r>
    </w:p>
    <w:p w14:paraId="0D38028D" w14:textId="77777777" w:rsidR="009D04CB" w:rsidRDefault="009D04CB" w:rsidP="00916BF5">
      <w:pPr>
        <w:jc w:val="center"/>
        <w:rPr>
          <w:sz w:val="24"/>
        </w:rPr>
      </w:pPr>
    </w:p>
    <w:p w14:paraId="38C68B07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 xml:space="preserve">6.  Вычислить определители: </w:t>
      </w:r>
    </w:p>
    <w:p w14:paraId="33D0610A" w14:textId="77777777" w:rsidR="009D04CB" w:rsidRDefault="009D04CB" w:rsidP="00916BF5">
      <w:pPr>
        <w:jc w:val="both"/>
        <w:rPr>
          <w:sz w:val="24"/>
        </w:rPr>
      </w:pPr>
    </w:p>
    <w:p w14:paraId="5C2779C6" w14:textId="77777777" w:rsidR="009D04CB" w:rsidRDefault="009D04CB" w:rsidP="00916BF5">
      <w:pPr>
        <w:jc w:val="center"/>
        <w:rPr>
          <w:sz w:val="24"/>
        </w:rPr>
      </w:pPr>
      <w:r>
        <w:rPr>
          <w:sz w:val="24"/>
        </w:rPr>
        <w:t xml:space="preserve">а)     </w:t>
      </w:r>
      <w:r w:rsidRPr="00912B8A">
        <w:rPr>
          <w:position w:val="-50"/>
          <w:sz w:val="24"/>
          <w:lang w:val="en-US"/>
        </w:rPr>
        <w:object w:dxaOrig="2020" w:dyaOrig="1120" w14:anchorId="00D99E39">
          <v:shape id="_x0000_i1185" type="#_x0000_t75" style="width:110.4pt;height:60.6pt" o:ole="" fillcolor="window">
            <v:imagedata r:id="rId287" o:title=""/>
          </v:shape>
          <o:OLEObject Type="Embed" ProgID="Equation.3" ShapeID="_x0000_i1185" DrawAspect="Content" ObjectID="_1737975618" r:id="rId288"/>
        </w:object>
      </w:r>
    </w:p>
    <w:p w14:paraId="71778328" w14:textId="77777777" w:rsidR="009D04CB" w:rsidRDefault="009D04CB" w:rsidP="00916BF5">
      <w:pPr>
        <w:jc w:val="center"/>
        <w:rPr>
          <w:sz w:val="24"/>
        </w:rPr>
      </w:pPr>
    </w:p>
    <w:p w14:paraId="10EF9AC2" w14:textId="77777777" w:rsidR="009D04CB" w:rsidRDefault="009D04CB" w:rsidP="00916BF5">
      <w:pPr>
        <w:jc w:val="center"/>
        <w:rPr>
          <w:sz w:val="24"/>
        </w:rPr>
      </w:pPr>
      <w:r>
        <w:rPr>
          <w:sz w:val="24"/>
        </w:rPr>
        <w:lastRenderedPageBreak/>
        <w:t xml:space="preserve">б)    </w:t>
      </w:r>
      <w:r w:rsidRPr="00912B8A">
        <w:rPr>
          <w:position w:val="-66"/>
          <w:sz w:val="24"/>
          <w:lang w:val="en-US"/>
        </w:rPr>
        <w:object w:dxaOrig="2380" w:dyaOrig="1440" w14:anchorId="3797944C">
          <v:shape id="_x0000_i1186" type="#_x0000_t75" style="width:115.8pt;height:1in" o:ole="" fillcolor="window">
            <v:imagedata r:id="rId289" o:title=""/>
          </v:shape>
          <o:OLEObject Type="Embed" ProgID="Equation.3" ShapeID="_x0000_i1186" DrawAspect="Content" ObjectID="_1737975619" r:id="rId290"/>
        </w:object>
      </w:r>
    </w:p>
    <w:p w14:paraId="5310B674" w14:textId="77777777" w:rsidR="009D04CB" w:rsidRDefault="009D04CB" w:rsidP="00916BF5">
      <w:pPr>
        <w:jc w:val="both"/>
        <w:rPr>
          <w:sz w:val="24"/>
        </w:rPr>
      </w:pPr>
    </w:p>
    <w:p w14:paraId="43345FE6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>7. Решить систему уравнений:</w:t>
      </w:r>
    </w:p>
    <w:p w14:paraId="4B4FD9A3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>а) методом Крамера;</w:t>
      </w:r>
    </w:p>
    <w:p w14:paraId="515D2F4F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>б) с помощью обратной матрицы;</w:t>
      </w:r>
    </w:p>
    <w:p w14:paraId="7EECD584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>в) методом Гаусса</w:t>
      </w:r>
      <w:r w:rsidR="0070738F">
        <w:rPr>
          <w:sz w:val="24"/>
        </w:rPr>
        <w:t>.</w:t>
      </w:r>
    </w:p>
    <w:p w14:paraId="5EC837C4" w14:textId="77777777" w:rsidR="009D04CB" w:rsidRDefault="009D04CB" w:rsidP="00916BF5">
      <w:pPr>
        <w:jc w:val="both"/>
        <w:rPr>
          <w:sz w:val="24"/>
        </w:rPr>
      </w:pPr>
      <w:r>
        <w:rPr>
          <w:sz w:val="24"/>
        </w:rPr>
        <w:t xml:space="preserve">                   </w:t>
      </w:r>
    </w:p>
    <w:p w14:paraId="42103C22" w14:textId="77777777" w:rsidR="009D04CB" w:rsidRDefault="009D04CB" w:rsidP="00916BF5">
      <w:pPr>
        <w:jc w:val="center"/>
        <w:rPr>
          <w:sz w:val="24"/>
        </w:rPr>
      </w:pPr>
      <w:r w:rsidRPr="00912B8A">
        <w:rPr>
          <w:position w:val="-50"/>
          <w:sz w:val="24"/>
          <w:lang w:val="en-US"/>
        </w:rPr>
        <w:object w:dxaOrig="3940" w:dyaOrig="1120" w14:anchorId="4D210C2A">
          <v:shape id="_x0000_i1187" type="#_x0000_t75" style="width:222.6pt;height:65.4pt" o:ole="" fillcolor="window">
            <v:imagedata r:id="rId291" o:title=""/>
          </v:shape>
          <o:OLEObject Type="Embed" ProgID="Equation.3" ShapeID="_x0000_i1187" DrawAspect="Content" ObjectID="_1737975620" r:id="rId292"/>
        </w:object>
      </w:r>
    </w:p>
    <w:p w14:paraId="03DFCDB4" w14:textId="77777777" w:rsidR="009D04CB" w:rsidRDefault="009D04CB" w:rsidP="00916BF5">
      <w:pPr>
        <w:jc w:val="center"/>
        <w:rPr>
          <w:sz w:val="24"/>
        </w:rPr>
      </w:pPr>
    </w:p>
    <w:p w14:paraId="3BE334B4" w14:textId="77777777" w:rsidR="009D04CB" w:rsidRPr="004F0FAC" w:rsidRDefault="009D04CB" w:rsidP="00916BF5">
      <w:pPr>
        <w:jc w:val="center"/>
        <w:rPr>
          <w:b/>
          <w:sz w:val="24"/>
        </w:rPr>
      </w:pPr>
    </w:p>
    <w:p w14:paraId="1669ADB7" w14:textId="77777777" w:rsidR="009D04CB" w:rsidRPr="002C24C0" w:rsidRDefault="009D04CB" w:rsidP="00916BF5">
      <w:pPr>
        <w:pStyle w:val="1"/>
        <w:tabs>
          <w:tab w:val="clear" w:pos="720"/>
          <w:tab w:val="num" w:pos="284"/>
        </w:tabs>
        <w:ind w:left="0" w:firstLine="0"/>
      </w:pPr>
      <w:bookmarkStart w:id="7" w:name="_Toc449732898"/>
      <w:r w:rsidRPr="002C24C0">
        <w:t>УЧЕБНО-МЕТОДИЧЕСКОЕ  И ИНФОРМАЦИОННОЕ ОБЕСПЕЧЕНИЕ ДИСЦИПЛИНЫ</w:t>
      </w:r>
      <w:bookmarkEnd w:id="7"/>
    </w:p>
    <w:p w14:paraId="6F3A1487" w14:textId="77777777" w:rsidR="009D04CB" w:rsidRPr="002C24C0" w:rsidRDefault="009D04CB" w:rsidP="00CB09C8">
      <w:pPr>
        <w:shd w:val="clear" w:color="auto" w:fill="FFFFFF"/>
        <w:jc w:val="center"/>
        <w:rPr>
          <w:b/>
          <w:sz w:val="24"/>
          <w:szCs w:val="24"/>
        </w:rPr>
      </w:pPr>
    </w:p>
    <w:p w14:paraId="22327116" w14:textId="77777777" w:rsidR="001B08E6" w:rsidRDefault="001B08E6" w:rsidP="004E2956">
      <w:pPr>
        <w:ind w:firstLine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>Список основной литературы</w:t>
      </w:r>
      <w:r>
        <w:rPr>
          <w:sz w:val="24"/>
          <w:szCs w:val="24"/>
        </w:rPr>
        <w:tab/>
      </w:r>
    </w:p>
    <w:p w14:paraId="04291E28" w14:textId="77777777" w:rsidR="001B08E6" w:rsidRPr="005C4A5E" w:rsidRDefault="001B08E6" w:rsidP="00916BF5">
      <w:pPr>
        <w:ind w:firstLine="567"/>
        <w:jc w:val="both"/>
        <w:rPr>
          <w:color w:val="00B050"/>
          <w:sz w:val="24"/>
          <w:szCs w:val="24"/>
        </w:rPr>
      </w:pPr>
      <w:r w:rsidRPr="005C4A5E">
        <w:rPr>
          <w:color w:val="00B050"/>
          <w:sz w:val="24"/>
          <w:szCs w:val="24"/>
        </w:rPr>
        <w:t>Углирж Ю.Г. Линейная алгебра. Аналитическая геометрия [Электронный ресурс]: учебное пособие для студентов I курса факультета международного бизнеса, направление подготовки 080100 «Экономика»/ Углирж Ю.Г.— Электрон. текстовые данные.— Омск: Омский государственный университет, 2013.— 148 c.— Режим доступа: http://www.iprbookshop.ru/24895.— ЭБС «IPRbooks»</w:t>
      </w:r>
      <w:r w:rsidR="00916BF5" w:rsidRPr="005C4A5E">
        <w:rPr>
          <w:color w:val="00B050"/>
          <w:sz w:val="24"/>
          <w:szCs w:val="24"/>
        </w:rPr>
        <w:t>.</w:t>
      </w:r>
    </w:p>
    <w:p w14:paraId="38768ABF" w14:textId="77777777" w:rsidR="001B08E6" w:rsidRPr="005C4A5E" w:rsidRDefault="001B08E6" w:rsidP="00916BF5">
      <w:pPr>
        <w:shd w:val="clear" w:color="auto" w:fill="FFFFFF"/>
        <w:ind w:firstLine="567"/>
        <w:rPr>
          <w:b/>
          <w:color w:val="00B050"/>
          <w:sz w:val="24"/>
          <w:szCs w:val="24"/>
        </w:rPr>
      </w:pPr>
    </w:p>
    <w:p w14:paraId="36B58D4A" w14:textId="77777777" w:rsidR="001B08E6" w:rsidRDefault="001B08E6" w:rsidP="004E2956">
      <w:pPr>
        <w:shd w:val="clear" w:color="auto" w:fill="FFFFFF"/>
        <w:ind w:firstLine="567"/>
        <w:jc w:val="both"/>
        <w:rPr>
          <w:b/>
          <w:color w:val="333333"/>
          <w:sz w:val="24"/>
          <w:szCs w:val="24"/>
        </w:rPr>
      </w:pPr>
      <w:r>
        <w:rPr>
          <w:b/>
          <w:color w:val="333333"/>
          <w:sz w:val="24"/>
          <w:szCs w:val="24"/>
        </w:rPr>
        <w:t>Список дополнительной литературы</w:t>
      </w:r>
    </w:p>
    <w:p w14:paraId="6DFA29CB" w14:textId="77777777" w:rsidR="001B08E6" w:rsidRPr="005C4A5E" w:rsidRDefault="001B08E6" w:rsidP="00916BF5">
      <w:pPr>
        <w:autoSpaceDE w:val="0"/>
        <w:autoSpaceDN w:val="0"/>
        <w:adjustRightInd w:val="0"/>
        <w:ind w:firstLine="567"/>
        <w:jc w:val="both"/>
        <w:rPr>
          <w:color w:val="00B050"/>
          <w:sz w:val="24"/>
          <w:szCs w:val="24"/>
        </w:rPr>
      </w:pPr>
      <w:r w:rsidRPr="005C4A5E">
        <w:rPr>
          <w:color w:val="00B050"/>
          <w:sz w:val="24"/>
          <w:szCs w:val="24"/>
        </w:rPr>
        <w:t>1. Березина Н.А. Линейная алгебра [Электронный ресурс]: учебное пособие/ Березина Н.А.— Электрон. текстовые данные.— Саратов: Научная книга, 2012.— 126 c.— Режим доступа: http://www.iprbookshop.ru/6293.— ЭБС «IPRbooks»</w:t>
      </w:r>
      <w:r w:rsidR="00187DA9">
        <w:rPr>
          <w:color w:val="00B050"/>
          <w:sz w:val="24"/>
          <w:szCs w:val="24"/>
        </w:rPr>
        <w:t>.</w:t>
      </w:r>
    </w:p>
    <w:p w14:paraId="31224FC0" w14:textId="77777777" w:rsidR="001B08E6" w:rsidRPr="005C4A5E" w:rsidRDefault="001B08E6" w:rsidP="00916BF5">
      <w:pPr>
        <w:autoSpaceDE w:val="0"/>
        <w:autoSpaceDN w:val="0"/>
        <w:adjustRightInd w:val="0"/>
        <w:ind w:firstLine="567"/>
        <w:jc w:val="both"/>
        <w:rPr>
          <w:color w:val="00B050"/>
          <w:sz w:val="24"/>
          <w:szCs w:val="24"/>
        </w:rPr>
      </w:pPr>
      <w:r w:rsidRPr="005C4A5E">
        <w:rPr>
          <w:color w:val="00B050"/>
          <w:sz w:val="24"/>
          <w:szCs w:val="24"/>
        </w:rPr>
        <w:t>2. Геворкян П.С. Высшая математика. Линейная алгебра и аналитическая геометрия [Электронный ресурс]/ Геворкян П.С.— Электрон. текстовые данные.— М.: ФИЗМАТЛИТ, 2011.— 205 c.—</w:t>
      </w:r>
      <w:r w:rsidRPr="00526F40">
        <w:rPr>
          <w:color w:val="FF0000"/>
          <w:sz w:val="24"/>
          <w:szCs w:val="24"/>
        </w:rPr>
        <w:t xml:space="preserve"> </w:t>
      </w:r>
      <w:r w:rsidRPr="005C4A5E">
        <w:rPr>
          <w:color w:val="00B050"/>
          <w:sz w:val="24"/>
          <w:szCs w:val="24"/>
        </w:rPr>
        <w:t>Режим доступа: http://www.iprbookshop.ru/2</w:t>
      </w:r>
      <w:r w:rsidR="00187DA9">
        <w:rPr>
          <w:color w:val="00B050"/>
          <w:sz w:val="24"/>
          <w:szCs w:val="24"/>
        </w:rPr>
        <w:t>4671.— ЭБС «IPRbooks».</w:t>
      </w:r>
    </w:p>
    <w:p w14:paraId="0C5A4E19" w14:textId="77777777" w:rsidR="001B08E6" w:rsidRDefault="001B08E6" w:rsidP="00916BF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3. Линейная алгебра и аналитическая геометрия.  Опорный конспект. Антонов В.И. и др.  - Проспект, 2011.</w:t>
      </w:r>
    </w:p>
    <w:p w14:paraId="7F72C449" w14:textId="77777777" w:rsidR="001B08E6" w:rsidRDefault="001B08E6" w:rsidP="00916BF5">
      <w:pPr>
        <w:autoSpaceDE w:val="0"/>
        <w:autoSpaceDN w:val="0"/>
        <w:adjustRightInd w:val="0"/>
        <w:ind w:right="-144" w:firstLine="567"/>
        <w:jc w:val="both"/>
        <w:rPr>
          <w:sz w:val="24"/>
          <w:szCs w:val="24"/>
        </w:rPr>
      </w:pPr>
      <w:r>
        <w:rPr>
          <w:sz w:val="24"/>
          <w:szCs w:val="24"/>
        </w:rPr>
        <w:t>4. Энциклопедия линейной алгебры. Электрон</w:t>
      </w:r>
      <w:r w:rsidR="008E26F3">
        <w:rPr>
          <w:sz w:val="24"/>
          <w:szCs w:val="24"/>
        </w:rPr>
        <w:t>ная система ЛИНЕАЛ. Воеводин В.</w:t>
      </w:r>
      <w:r>
        <w:rPr>
          <w:sz w:val="24"/>
          <w:szCs w:val="24"/>
        </w:rPr>
        <w:t>В. СПб.: БХВ-Петербург, 2006.</w:t>
      </w:r>
    </w:p>
    <w:p w14:paraId="70E10EFD" w14:textId="77777777" w:rsidR="001B08E6" w:rsidRDefault="001B08E6" w:rsidP="00916BF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5. Лакерник А.Р. Высшая математика. Краткий курс: учебное пособие. Логос, 2011.</w:t>
      </w:r>
    </w:p>
    <w:p w14:paraId="05090476" w14:textId="77777777" w:rsidR="001B08E6" w:rsidRDefault="001B08E6" w:rsidP="00916BF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6. Макаров С.И. Математика для экономистов: учебное пособие. КноРус, 2011.</w:t>
      </w:r>
    </w:p>
    <w:p w14:paraId="45FCE2C8" w14:textId="77777777" w:rsidR="001B08E6" w:rsidRDefault="001B08E6" w:rsidP="00916BF5">
      <w:pPr>
        <w:autoSpaceDE w:val="0"/>
        <w:autoSpaceDN w:val="0"/>
        <w:adjustRightInd w:val="0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7. Просветов Г. И. Линейная алгебра и аналитическая геометрия: задачи и решения. - М., Альфа-Пресс,2009. - 208 с. </w:t>
      </w:r>
    </w:p>
    <w:p w14:paraId="1194EA2D" w14:textId="77777777" w:rsidR="001B08E6" w:rsidRDefault="001B08E6" w:rsidP="00916BF5">
      <w:pPr>
        <w:ind w:firstLine="567"/>
        <w:jc w:val="both"/>
        <w:rPr>
          <w:b/>
          <w:sz w:val="24"/>
          <w:szCs w:val="24"/>
        </w:rPr>
      </w:pPr>
    </w:p>
    <w:p w14:paraId="18E879D2" w14:textId="77777777" w:rsidR="001B08E6" w:rsidRDefault="001B08E6" w:rsidP="004E2956">
      <w:pPr>
        <w:ind w:firstLine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Программное обеспечение</w:t>
      </w:r>
    </w:p>
    <w:p w14:paraId="29962CFB" w14:textId="77777777" w:rsidR="007B1F35" w:rsidRPr="00EB7332" w:rsidRDefault="007B1F35" w:rsidP="007B1F35">
      <w:pPr>
        <w:ind w:firstLine="567"/>
        <w:jc w:val="both"/>
        <w:rPr>
          <w:i/>
          <w:sz w:val="24"/>
          <w:szCs w:val="24"/>
        </w:rPr>
      </w:pPr>
      <w:r w:rsidRPr="0070738F">
        <w:rPr>
          <w:i/>
          <w:sz w:val="24"/>
          <w:szCs w:val="24"/>
        </w:rPr>
        <w:t>Стандартное лицензионное</w:t>
      </w:r>
      <w:r w:rsidRPr="00EB7332">
        <w:rPr>
          <w:i/>
          <w:sz w:val="24"/>
          <w:szCs w:val="24"/>
        </w:rPr>
        <w:t xml:space="preserve"> </w:t>
      </w:r>
      <w:r w:rsidRPr="0070738F">
        <w:rPr>
          <w:i/>
          <w:sz w:val="24"/>
          <w:szCs w:val="24"/>
        </w:rPr>
        <w:t>программное</w:t>
      </w:r>
      <w:r w:rsidRPr="00EB7332">
        <w:rPr>
          <w:i/>
          <w:sz w:val="24"/>
          <w:szCs w:val="24"/>
        </w:rPr>
        <w:t xml:space="preserve"> </w:t>
      </w:r>
      <w:r w:rsidRPr="0070738F">
        <w:rPr>
          <w:i/>
          <w:sz w:val="24"/>
          <w:szCs w:val="24"/>
        </w:rPr>
        <w:t>обеспечение</w:t>
      </w:r>
    </w:p>
    <w:p w14:paraId="01485BCD" w14:textId="77777777" w:rsidR="007B1F35" w:rsidRPr="00DB08EC" w:rsidRDefault="007B1F35" w:rsidP="007B1F35">
      <w:pPr>
        <w:ind w:right="-284" w:firstLine="567"/>
        <w:jc w:val="both"/>
        <w:rPr>
          <w:sz w:val="24"/>
          <w:szCs w:val="24"/>
        </w:rPr>
      </w:pPr>
      <w:r w:rsidRPr="00DB08EC">
        <w:rPr>
          <w:sz w:val="24"/>
          <w:szCs w:val="24"/>
        </w:rPr>
        <w:t xml:space="preserve">Microsoft Office (Microsoft Word, Microsoft Excel, Microsoft PowerPoint, Microsoft Access) или свободный пакет офисных приложений OpenOffice.org; </w:t>
      </w:r>
    </w:p>
    <w:p w14:paraId="4FF666F1" w14:textId="77777777" w:rsidR="007B1F35" w:rsidRPr="0070738F" w:rsidRDefault="007B1F35" w:rsidP="007B1F35">
      <w:pPr>
        <w:pStyle w:val="19"/>
        <w:tabs>
          <w:tab w:val="left" w:pos="284"/>
          <w:tab w:val="left" w:pos="567"/>
          <w:tab w:val="left" w:pos="1134"/>
        </w:tabs>
        <w:ind w:left="0" w:firstLine="567"/>
        <w:jc w:val="both"/>
      </w:pPr>
      <w:r w:rsidRPr="0070738F">
        <w:rPr>
          <w:i/>
        </w:rPr>
        <w:t>Специальное</w:t>
      </w:r>
      <w:r>
        <w:t xml:space="preserve"> </w:t>
      </w:r>
      <w:r w:rsidRPr="0070738F">
        <w:rPr>
          <w:i/>
        </w:rPr>
        <w:t>лицензионное программное обеспечение</w:t>
      </w:r>
    </w:p>
    <w:p w14:paraId="3AD8107B" w14:textId="77777777" w:rsidR="007B1F35" w:rsidRPr="0070738F" w:rsidRDefault="007B1F35" w:rsidP="007B1F35">
      <w:pPr>
        <w:ind w:firstLine="567"/>
        <w:jc w:val="both"/>
        <w:rPr>
          <w:sz w:val="24"/>
          <w:szCs w:val="24"/>
        </w:rPr>
      </w:pPr>
      <w:r w:rsidRPr="0070738F">
        <w:rPr>
          <w:sz w:val="24"/>
          <w:szCs w:val="24"/>
        </w:rPr>
        <w:t>Не используется.</w:t>
      </w:r>
    </w:p>
    <w:p w14:paraId="0DFD1754" w14:textId="77777777" w:rsidR="007B1F35" w:rsidRDefault="007B1F35" w:rsidP="007B1F35">
      <w:pPr>
        <w:jc w:val="both"/>
        <w:rPr>
          <w:color w:val="FF0000"/>
          <w:sz w:val="24"/>
          <w:szCs w:val="24"/>
        </w:rPr>
      </w:pPr>
    </w:p>
    <w:p w14:paraId="4174A06C" w14:textId="77777777" w:rsidR="0070738F" w:rsidRPr="0070738F" w:rsidRDefault="0070738F" w:rsidP="00DB08EC">
      <w:pPr>
        <w:ind w:right="-284" w:firstLine="567"/>
        <w:jc w:val="both"/>
        <w:rPr>
          <w:b/>
          <w:sz w:val="24"/>
          <w:szCs w:val="24"/>
        </w:rPr>
      </w:pPr>
    </w:p>
    <w:p w14:paraId="323B1DD6" w14:textId="77777777" w:rsidR="0070738F" w:rsidRDefault="0070738F" w:rsidP="00DB08EC">
      <w:pPr>
        <w:ind w:right="-284" w:firstLine="56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Информационно-поисковые системы</w:t>
      </w:r>
    </w:p>
    <w:p w14:paraId="20F462FA" w14:textId="77777777" w:rsidR="000359E5" w:rsidRPr="00D938F5" w:rsidRDefault="000359E5" w:rsidP="00DB08EC">
      <w:pPr>
        <w:ind w:right="-284" w:firstLine="567"/>
        <w:jc w:val="both"/>
        <w:rPr>
          <w:sz w:val="24"/>
          <w:szCs w:val="24"/>
        </w:rPr>
      </w:pPr>
      <w:r w:rsidRPr="00D938F5">
        <w:rPr>
          <w:sz w:val="24"/>
          <w:szCs w:val="24"/>
        </w:rPr>
        <w:t>Электронно-библиотечная система «</w:t>
      </w:r>
      <w:r w:rsidRPr="00D938F5">
        <w:rPr>
          <w:sz w:val="24"/>
          <w:szCs w:val="24"/>
          <w:lang w:val="en-US"/>
        </w:rPr>
        <w:t>IPRbooks</w:t>
      </w:r>
      <w:r w:rsidRPr="00D938F5">
        <w:rPr>
          <w:sz w:val="24"/>
          <w:szCs w:val="24"/>
        </w:rPr>
        <w:t>».</w:t>
      </w:r>
    </w:p>
    <w:p w14:paraId="5A85C831" w14:textId="77777777" w:rsidR="001B08E6" w:rsidRDefault="001B08E6" w:rsidP="00DB08EC">
      <w:pPr>
        <w:ind w:right="-284" w:firstLine="567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 xml:space="preserve">Интернет-библиотека «Математическое образование» </w:t>
      </w:r>
      <w:hyperlink r:id="rId293" w:history="1">
        <w:r>
          <w:rPr>
            <w:rStyle w:val="af2"/>
            <w:sz w:val="24"/>
            <w:szCs w:val="24"/>
          </w:rPr>
          <w:t>http://www.mathedu.ru</w:t>
        </w:r>
      </w:hyperlink>
      <w:r>
        <w:rPr>
          <w:sz w:val="24"/>
          <w:szCs w:val="24"/>
        </w:rPr>
        <w:t>.</w:t>
      </w:r>
    </w:p>
    <w:p w14:paraId="595DE28E" w14:textId="77777777" w:rsidR="001B08E6" w:rsidRDefault="001B08E6" w:rsidP="00DB08EC">
      <w:pPr>
        <w:shd w:val="clear" w:color="auto" w:fill="FFFFFF"/>
        <w:ind w:right="-284" w:firstLine="567"/>
        <w:jc w:val="center"/>
        <w:rPr>
          <w:b/>
          <w:sz w:val="24"/>
          <w:szCs w:val="24"/>
        </w:rPr>
      </w:pPr>
    </w:p>
    <w:p w14:paraId="01C94ADD" w14:textId="77777777" w:rsidR="000359E5" w:rsidRDefault="000359E5" w:rsidP="00DB08EC">
      <w:pPr>
        <w:shd w:val="clear" w:color="auto" w:fill="FFFFFF"/>
        <w:ind w:right="-284" w:firstLine="567"/>
        <w:jc w:val="center"/>
        <w:rPr>
          <w:b/>
          <w:sz w:val="24"/>
          <w:szCs w:val="24"/>
        </w:rPr>
      </w:pPr>
    </w:p>
    <w:p w14:paraId="2249BBA1" w14:textId="77777777" w:rsidR="009D04CB" w:rsidRPr="004903FD" w:rsidRDefault="009D04CB" w:rsidP="00DB08EC">
      <w:pPr>
        <w:pStyle w:val="1"/>
        <w:ind w:right="-284"/>
      </w:pPr>
      <w:bookmarkStart w:id="8" w:name="_Toc449732899"/>
      <w:r w:rsidRPr="004903FD">
        <w:t>МАТЕРИАЛЬНО-ТЕХНИЧЕСКОЕ ОБЕСПЕЧЕНИЕ ДИСЦИПЛИНЫ</w:t>
      </w:r>
      <w:bookmarkEnd w:id="8"/>
    </w:p>
    <w:p w14:paraId="01AFE3F0" w14:textId="77777777" w:rsidR="009D04CB" w:rsidRDefault="009D04CB" w:rsidP="00DB08EC">
      <w:pPr>
        <w:shd w:val="clear" w:color="auto" w:fill="FFFFFF"/>
        <w:ind w:right="-284" w:firstLine="567"/>
        <w:jc w:val="both"/>
        <w:rPr>
          <w:sz w:val="24"/>
          <w:szCs w:val="24"/>
        </w:rPr>
      </w:pPr>
    </w:p>
    <w:p w14:paraId="53C82D80" w14:textId="77777777" w:rsidR="007144AA" w:rsidRPr="007144AA" w:rsidRDefault="007144AA" w:rsidP="007144AA">
      <w:pPr>
        <w:jc w:val="both"/>
        <w:rPr>
          <w:b/>
          <w:bCs/>
          <w:sz w:val="24"/>
          <w:szCs w:val="24"/>
        </w:rPr>
      </w:pPr>
      <w:r w:rsidRPr="007144AA">
        <w:rPr>
          <w:b/>
          <w:bCs/>
          <w:sz w:val="24"/>
          <w:szCs w:val="24"/>
        </w:rPr>
        <w:t>Учебная аудитория № 932</w:t>
      </w:r>
    </w:p>
    <w:p w14:paraId="41867400" w14:textId="77777777" w:rsidR="007144AA" w:rsidRPr="007144AA" w:rsidRDefault="007144AA" w:rsidP="007144AA">
      <w:pPr>
        <w:pStyle w:val="TableParagraph"/>
        <w:jc w:val="both"/>
        <w:rPr>
          <w:b/>
          <w:sz w:val="24"/>
          <w:szCs w:val="24"/>
        </w:rPr>
      </w:pPr>
    </w:p>
    <w:p w14:paraId="5E1CEF14" w14:textId="77777777" w:rsidR="007144AA" w:rsidRPr="007144AA" w:rsidRDefault="007144AA" w:rsidP="007144AA">
      <w:pPr>
        <w:pStyle w:val="TableParagraph"/>
        <w:jc w:val="both"/>
        <w:rPr>
          <w:b/>
          <w:sz w:val="24"/>
          <w:szCs w:val="24"/>
        </w:rPr>
      </w:pPr>
      <w:r w:rsidRPr="007144AA">
        <w:rPr>
          <w:b/>
          <w:sz w:val="24"/>
          <w:szCs w:val="24"/>
        </w:rPr>
        <w:t>Перечень основного оборудования:</w:t>
      </w:r>
    </w:p>
    <w:p w14:paraId="170CAC42" w14:textId="77777777" w:rsidR="007144AA" w:rsidRPr="007144AA" w:rsidRDefault="007144AA" w:rsidP="007144AA">
      <w:pPr>
        <w:jc w:val="both"/>
        <w:rPr>
          <w:sz w:val="24"/>
          <w:szCs w:val="24"/>
        </w:rPr>
      </w:pPr>
      <w:r w:rsidRPr="007144AA">
        <w:rPr>
          <w:sz w:val="24"/>
          <w:szCs w:val="24"/>
        </w:rPr>
        <w:t>– учебное оборудование: доска меловая, учебные столы, стулья, стол для преподавателя, мягкий стул, учебно-наглядные пособия;</w:t>
      </w:r>
    </w:p>
    <w:p w14:paraId="5C391938" w14:textId="77777777" w:rsidR="007144AA" w:rsidRPr="007144AA" w:rsidRDefault="007144AA" w:rsidP="007144AA">
      <w:pPr>
        <w:pStyle w:val="18"/>
        <w:jc w:val="both"/>
        <w:rPr>
          <w:sz w:val="24"/>
          <w:szCs w:val="24"/>
        </w:rPr>
      </w:pPr>
      <w:r w:rsidRPr="007144AA">
        <w:rPr>
          <w:sz w:val="24"/>
          <w:szCs w:val="24"/>
        </w:rPr>
        <w:t>– технические средства обучения: персональный компьютер с возможностью подключения к сети «Интернет» и обеспечением доступа в электронную информационно-образовательную среду организации, к электронно-библиотечной системе; телевизор.</w:t>
      </w:r>
    </w:p>
    <w:p w14:paraId="158970DB" w14:textId="77777777" w:rsidR="007144AA" w:rsidRPr="007144AA" w:rsidRDefault="007144AA" w:rsidP="007144AA">
      <w:pPr>
        <w:pStyle w:val="18"/>
        <w:jc w:val="both"/>
        <w:rPr>
          <w:sz w:val="24"/>
          <w:szCs w:val="24"/>
        </w:rPr>
      </w:pPr>
      <w:r w:rsidRPr="007144AA">
        <w:rPr>
          <w:sz w:val="24"/>
          <w:szCs w:val="24"/>
        </w:rPr>
        <w:t>Выделены учебные места для обучающихся с ОВЗ.</w:t>
      </w:r>
    </w:p>
    <w:p w14:paraId="54BB5088" w14:textId="77777777" w:rsidR="008347FC" w:rsidRPr="008347FC" w:rsidRDefault="008347FC" w:rsidP="008347FC">
      <w:pPr>
        <w:pStyle w:val="18"/>
        <w:jc w:val="both"/>
        <w:rPr>
          <w:sz w:val="24"/>
          <w:szCs w:val="24"/>
        </w:rPr>
      </w:pPr>
    </w:p>
    <w:p w14:paraId="310D5C7B" w14:textId="77777777" w:rsidR="008347FC" w:rsidRPr="008347FC" w:rsidRDefault="008347FC" w:rsidP="008347FC">
      <w:pPr>
        <w:pStyle w:val="18"/>
        <w:jc w:val="both"/>
        <w:rPr>
          <w:b/>
          <w:bCs/>
          <w:sz w:val="24"/>
          <w:szCs w:val="24"/>
        </w:rPr>
      </w:pPr>
      <w:r w:rsidRPr="008347FC">
        <w:rPr>
          <w:b/>
          <w:bCs/>
          <w:sz w:val="24"/>
          <w:szCs w:val="24"/>
        </w:rPr>
        <w:t>Перечень учебно-наглядных пособий:</w:t>
      </w:r>
    </w:p>
    <w:p w14:paraId="68A1A3D0" w14:textId="77777777" w:rsidR="008347FC" w:rsidRPr="008347FC" w:rsidRDefault="008347FC" w:rsidP="008347FC">
      <w:pPr>
        <w:pStyle w:val="18"/>
        <w:jc w:val="both"/>
        <w:rPr>
          <w:sz w:val="24"/>
          <w:szCs w:val="24"/>
        </w:rPr>
      </w:pPr>
      <w:r w:rsidRPr="008347FC">
        <w:rPr>
          <w:sz w:val="24"/>
          <w:szCs w:val="24"/>
        </w:rPr>
        <w:t>Учебные стенды.</w:t>
      </w:r>
    </w:p>
    <w:p w14:paraId="1C164732" w14:textId="77777777" w:rsidR="008347FC" w:rsidRPr="008347FC" w:rsidRDefault="008347FC" w:rsidP="008347FC">
      <w:pPr>
        <w:pStyle w:val="18"/>
        <w:jc w:val="both"/>
        <w:rPr>
          <w:sz w:val="24"/>
          <w:szCs w:val="24"/>
        </w:rPr>
      </w:pPr>
    </w:p>
    <w:p w14:paraId="1DB5FA78" w14:textId="77777777" w:rsidR="008347FC" w:rsidRPr="008347FC" w:rsidRDefault="008347FC" w:rsidP="008347FC">
      <w:pPr>
        <w:pStyle w:val="TableParagraph"/>
        <w:jc w:val="both"/>
        <w:rPr>
          <w:b/>
          <w:sz w:val="24"/>
          <w:szCs w:val="24"/>
        </w:rPr>
      </w:pPr>
      <w:r w:rsidRPr="008347FC">
        <w:rPr>
          <w:b/>
          <w:sz w:val="24"/>
          <w:szCs w:val="24"/>
        </w:rPr>
        <w:t>Перечень используемого лицензионного программного обеспечения:</w:t>
      </w:r>
    </w:p>
    <w:p w14:paraId="69569500" w14:textId="77777777" w:rsidR="008347FC" w:rsidRPr="008347FC" w:rsidRDefault="008347FC" w:rsidP="008347FC">
      <w:pPr>
        <w:pStyle w:val="TableParagraph"/>
        <w:jc w:val="both"/>
        <w:rPr>
          <w:bCs/>
          <w:sz w:val="24"/>
          <w:szCs w:val="24"/>
          <w:lang w:val="en-US"/>
        </w:rPr>
      </w:pPr>
      <w:r w:rsidRPr="008347FC">
        <w:rPr>
          <w:bCs/>
          <w:sz w:val="24"/>
          <w:szCs w:val="24"/>
        </w:rPr>
        <w:t>Операционная</w:t>
      </w:r>
      <w:r w:rsidRPr="008347FC">
        <w:rPr>
          <w:bCs/>
          <w:sz w:val="24"/>
          <w:szCs w:val="24"/>
          <w:lang w:val="en-US"/>
        </w:rPr>
        <w:t xml:space="preserve"> </w:t>
      </w:r>
      <w:r w:rsidRPr="008347FC">
        <w:rPr>
          <w:bCs/>
          <w:sz w:val="24"/>
          <w:szCs w:val="24"/>
        </w:rPr>
        <w:t>система</w:t>
      </w:r>
      <w:r w:rsidRPr="008347FC">
        <w:rPr>
          <w:bCs/>
          <w:sz w:val="24"/>
          <w:szCs w:val="24"/>
          <w:lang w:val="en-US"/>
        </w:rPr>
        <w:t xml:space="preserve"> Windows 10 home edition</w:t>
      </w:r>
    </w:p>
    <w:p w14:paraId="399EFED0" w14:textId="77777777" w:rsidR="008347FC" w:rsidRPr="008347FC" w:rsidRDefault="008347FC" w:rsidP="008347FC">
      <w:pPr>
        <w:pStyle w:val="TableParagraph"/>
        <w:jc w:val="both"/>
        <w:rPr>
          <w:sz w:val="24"/>
          <w:szCs w:val="24"/>
          <w:lang w:val="en-US"/>
        </w:rPr>
      </w:pPr>
      <w:r w:rsidRPr="008347FC">
        <w:rPr>
          <w:sz w:val="24"/>
          <w:szCs w:val="24"/>
          <w:lang w:val="en-US"/>
        </w:rPr>
        <w:t>MS Office Online</w:t>
      </w:r>
    </w:p>
    <w:p w14:paraId="23A234ED" w14:textId="77777777" w:rsidR="008347FC" w:rsidRPr="008347FC" w:rsidRDefault="008347FC" w:rsidP="008347FC">
      <w:pPr>
        <w:shd w:val="clear" w:color="auto" w:fill="FFFFFF"/>
        <w:ind w:right="-284"/>
        <w:jc w:val="both"/>
        <w:rPr>
          <w:sz w:val="24"/>
          <w:szCs w:val="24"/>
        </w:rPr>
      </w:pPr>
      <w:r w:rsidRPr="008326DF">
        <w:rPr>
          <w:sz w:val="24"/>
          <w:szCs w:val="24"/>
        </w:rPr>
        <w:t xml:space="preserve">Интернет-браузер </w:t>
      </w:r>
      <w:r w:rsidRPr="008347FC">
        <w:rPr>
          <w:sz w:val="24"/>
          <w:szCs w:val="24"/>
          <w:lang w:val="en-US"/>
        </w:rPr>
        <w:t>Google</w:t>
      </w:r>
      <w:r w:rsidRPr="008347FC">
        <w:rPr>
          <w:sz w:val="24"/>
          <w:szCs w:val="24"/>
        </w:rPr>
        <w:t xml:space="preserve"> </w:t>
      </w:r>
      <w:r w:rsidRPr="008347FC">
        <w:rPr>
          <w:sz w:val="24"/>
          <w:szCs w:val="24"/>
          <w:lang w:val="en-US"/>
        </w:rPr>
        <w:t>Chrome</w:t>
      </w:r>
    </w:p>
    <w:p w14:paraId="20D526E4" w14:textId="77777777" w:rsidR="008347FC" w:rsidRPr="008347FC" w:rsidRDefault="008347FC" w:rsidP="008347FC">
      <w:pPr>
        <w:shd w:val="clear" w:color="auto" w:fill="FFFFFF"/>
        <w:ind w:right="-284"/>
        <w:jc w:val="both"/>
        <w:rPr>
          <w:sz w:val="24"/>
          <w:szCs w:val="24"/>
        </w:rPr>
      </w:pPr>
    </w:p>
    <w:p w14:paraId="2C41B48C" w14:textId="77777777" w:rsidR="008347FC" w:rsidRPr="008347FC" w:rsidRDefault="008326DF" w:rsidP="008347FC">
      <w:pPr>
        <w:jc w:val="both"/>
        <w:rPr>
          <w:b/>
          <w:bCs/>
          <w:sz w:val="24"/>
          <w:szCs w:val="24"/>
        </w:rPr>
      </w:pPr>
      <w:r>
        <w:rPr>
          <w:b/>
          <w:sz w:val="24"/>
          <w:szCs w:val="24"/>
        </w:rPr>
        <w:t>Аудитория</w:t>
      </w:r>
      <w:r w:rsidR="008347FC" w:rsidRPr="008347FC">
        <w:rPr>
          <w:b/>
          <w:bCs/>
          <w:sz w:val="24"/>
          <w:szCs w:val="24"/>
        </w:rPr>
        <w:t xml:space="preserve"> для самостоятельной работы № 906</w:t>
      </w:r>
    </w:p>
    <w:p w14:paraId="6FB82FC8" w14:textId="77777777" w:rsidR="008347FC" w:rsidRPr="008347FC" w:rsidRDefault="008347FC" w:rsidP="008347FC">
      <w:pPr>
        <w:pStyle w:val="TableParagraph"/>
        <w:jc w:val="both"/>
        <w:rPr>
          <w:b/>
          <w:sz w:val="24"/>
          <w:szCs w:val="24"/>
        </w:rPr>
      </w:pPr>
    </w:p>
    <w:p w14:paraId="080DEC18" w14:textId="77777777" w:rsidR="008347FC" w:rsidRPr="008347FC" w:rsidRDefault="008347FC" w:rsidP="008347FC">
      <w:pPr>
        <w:pStyle w:val="TableParagraph"/>
        <w:jc w:val="both"/>
        <w:rPr>
          <w:b/>
          <w:sz w:val="24"/>
          <w:szCs w:val="24"/>
        </w:rPr>
      </w:pPr>
      <w:r w:rsidRPr="008347FC">
        <w:rPr>
          <w:b/>
          <w:sz w:val="24"/>
          <w:szCs w:val="24"/>
        </w:rPr>
        <w:t>Перечень основного оборудования:</w:t>
      </w:r>
    </w:p>
    <w:p w14:paraId="1926FF81" w14:textId="77777777" w:rsidR="008347FC" w:rsidRPr="008347FC" w:rsidRDefault="008347FC" w:rsidP="008347FC">
      <w:pPr>
        <w:pStyle w:val="TableParagraph"/>
        <w:jc w:val="both"/>
        <w:rPr>
          <w:sz w:val="24"/>
          <w:szCs w:val="24"/>
        </w:rPr>
      </w:pPr>
      <w:r w:rsidRPr="008347FC">
        <w:rPr>
          <w:sz w:val="24"/>
          <w:szCs w:val="24"/>
        </w:rPr>
        <w:t xml:space="preserve"> – учебное оборудование: уч</w:t>
      </w:r>
      <w:r w:rsidRPr="008347FC">
        <w:rPr>
          <w:spacing w:val="-1"/>
          <w:sz w:val="24"/>
          <w:szCs w:val="24"/>
        </w:rPr>
        <w:t>ебные с</w:t>
      </w:r>
      <w:r w:rsidRPr="008347FC">
        <w:rPr>
          <w:sz w:val="24"/>
          <w:szCs w:val="24"/>
        </w:rPr>
        <w:t>толы, стулья, стол для работы с печатными изданиями, стеллажи для печатных изданий.</w:t>
      </w:r>
    </w:p>
    <w:p w14:paraId="0824C6D7" w14:textId="77777777" w:rsidR="008347FC" w:rsidRPr="008347FC" w:rsidRDefault="008347FC" w:rsidP="008347FC">
      <w:pPr>
        <w:pStyle w:val="af6"/>
        <w:ind w:firstLine="0"/>
        <w:jc w:val="both"/>
        <w:rPr>
          <w:spacing w:val="-6"/>
          <w:sz w:val="24"/>
          <w:szCs w:val="24"/>
        </w:rPr>
      </w:pPr>
      <w:r w:rsidRPr="008347FC">
        <w:rPr>
          <w:spacing w:val="-6"/>
          <w:sz w:val="24"/>
          <w:szCs w:val="24"/>
        </w:rPr>
        <w:t xml:space="preserve"> – технические средства обучения: ноутбук</w:t>
      </w:r>
      <w:r w:rsidR="008326DF">
        <w:rPr>
          <w:spacing w:val="-6"/>
          <w:sz w:val="24"/>
          <w:szCs w:val="24"/>
        </w:rPr>
        <w:t>и</w:t>
      </w:r>
      <w:r w:rsidRPr="008347FC">
        <w:rPr>
          <w:spacing w:val="-6"/>
          <w:sz w:val="24"/>
          <w:szCs w:val="24"/>
        </w:rPr>
        <w:t xml:space="preserve"> с возможностью подключения к сети «Интернет» и обеспечением доступа в электронную информационно-образовательную среду организации, к Электронной библиотечной системе.</w:t>
      </w:r>
    </w:p>
    <w:p w14:paraId="05ECEAD2" w14:textId="77777777" w:rsidR="008326DF" w:rsidRDefault="008326DF" w:rsidP="008326DF">
      <w:pPr>
        <w:pStyle w:val="18"/>
        <w:jc w:val="both"/>
        <w:rPr>
          <w:sz w:val="24"/>
          <w:szCs w:val="24"/>
        </w:rPr>
      </w:pPr>
      <w:r>
        <w:rPr>
          <w:sz w:val="24"/>
          <w:szCs w:val="24"/>
        </w:rPr>
        <w:t>Выделены учебные места для обучающихся с ОВЗ.</w:t>
      </w:r>
    </w:p>
    <w:p w14:paraId="6CF91D0E" w14:textId="77777777" w:rsidR="008347FC" w:rsidRPr="008347FC" w:rsidRDefault="008347FC" w:rsidP="008347FC">
      <w:pPr>
        <w:pStyle w:val="af6"/>
        <w:ind w:firstLine="0"/>
        <w:jc w:val="both"/>
        <w:rPr>
          <w:sz w:val="24"/>
          <w:szCs w:val="24"/>
        </w:rPr>
      </w:pPr>
    </w:p>
    <w:p w14:paraId="2BDC86B7" w14:textId="77777777" w:rsidR="008347FC" w:rsidRPr="008347FC" w:rsidRDefault="008347FC" w:rsidP="008347FC">
      <w:pPr>
        <w:pStyle w:val="TableParagraph"/>
        <w:jc w:val="both"/>
        <w:rPr>
          <w:b/>
          <w:sz w:val="24"/>
          <w:szCs w:val="24"/>
        </w:rPr>
      </w:pPr>
      <w:r w:rsidRPr="008347FC">
        <w:rPr>
          <w:b/>
          <w:sz w:val="24"/>
          <w:szCs w:val="24"/>
        </w:rPr>
        <w:t>Перечень используемого лицензионного программного обеспечения:</w:t>
      </w:r>
    </w:p>
    <w:p w14:paraId="4628F239" w14:textId="77777777" w:rsidR="008347FC" w:rsidRPr="008347FC" w:rsidRDefault="008347FC" w:rsidP="008347FC">
      <w:pPr>
        <w:pStyle w:val="TableParagraph"/>
        <w:jc w:val="both"/>
        <w:rPr>
          <w:bCs/>
          <w:sz w:val="24"/>
          <w:szCs w:val="24"/>
          <w:lang w:val="en-US"/>
        </w:rPr>
      </w:pPr>
      <w:r w:rsidRPr="008347FC">
        <w:rPr>
          <w:bCs/>
          <w:sz w:val="24"/>
          <w:szCs w:val="24"/>
        </w:rPr>
        <w:t>Операционная</w:t>
      </w:r>
      <w:r w:rsidRPr="008347FC">
        <w:rPr>
          <w:bCs/>
          <w:sz w:val="24"/>
          <w:szCs w:val="24"/>
          <w:lang w:val="en-US"/>
        </w:rPr>
        <w:t xml:space="preserve"> </w:t>
      </w:r>
      <w:r w:rsidRPr="008347FC">
        <w:rPr>
          <w:bCs/>
          <w:sz w:val="24"/>
          <w:szCs w:val="24"/>
        </w:rPr>
        <w:t>система</w:t>
      </w:r>
      <w:r w:rsidRPr="008347FC">
        <w:rPr>
          <w:bCs/>
          <w:sz w:val="24"/>
          <w:szCs w:val="24"/>
          <w:lang w:val="en-US"/>
        </w:rPr>
        <w:t xml:space="preserve"> Windows 10 home edition</w:t>
      </w:r>
    </w:p>
    <w:p w14:paraId="2BE14315" w14:textId="77777777" w:rsidR="008347FC" w:rsidRPr="008347FC" w:rsidRDefault="008347FC" w:rsidP="008347FC">
      <w:pPr>
        <w:pStyle w:val="TableParagraph"/>
        <w:jc w:val="both"/>
        <w:rPr>
          <w:sz w:val="24"/>
          <w:szCs w:val="24"/>
          <w:lang w:val="en-US"/>
        </w:rPr>
      </w:pPr>
      <w:r w:rsidRPr="008347FC">
        <w:rPr>
          <w:sz w:val="24"/>
          <w:szCs w:val="24"/>
          <w:lang w:val="en-US"/>
        </w:rPr>
        <w:t>MS Office Online</w:t>
      </w:r>
    </w:p>
    <w:p w14:paraId="7BD75651" w14:textId="77777777" w:rsidR="008347FC" w:rsidRPr="008347FC" w:rsidRDefault="008347FC" w:rsidP="008347FC">
      <w:pPr>
        <w:jc w:val="both"/>
        <w:rPr>
          <w:b/>
          <w:bCs/>
          <w:sz w:val="24"/>
          <w:szCs w:val="24"/>
        </w:rPr>
      </w:pPr>
      <w:r w:rsidRPr="008347FC">
        <w:rPr>
          <w:sz w:val="24"/>
          <w:szCs w:val="24"/>
        </w:rPr>
        <w:t xml:space="preserve">Интернет-браузер </w:t>
      </w:r>
      <w:r w:rsidRPr="008347FC">
        <w:rPr>
          <w:sz w:val="24"/>
          <w:szCs w:val="24"/>
          <w:lang w:val="en-US"/>
        </w:rPr>
        <w:t>Google</w:t>
      </w:r>
      <w:r w:rsidRPr="008347FC">
        <w:rPr>
          <w:sz w:val="24"/>
          <w:szCs w:val="24"/>
        </w:rPr>
        <w:t xml:space="preserve"> </w:t>
      </w:r>
      <w:r w:rsidRPr="008347FC">
        <w:rPr>
          <w:sz w:val="24"/>
          <w:szCs w:val="24"/>
          <w:lang w:val="en-US"/>
        </w:rPr>
        <w:t>Chrome</w:t>
      </w:r>
      <w:r w:rsidRPr="008347FC">
        <w:rPr>
          <w:b/>
          <w:bCs/>
          <w:sz w:val="24"/>
          <w:szCs w:val="24"/>
        </w:rPr>
        <w:t xml:space="preserve"> </w:t>
      </w:r>
    </w:p>
    <w:p w14:paraId="0F174B87" w14:textId="77777777" w:rsidR="008347FC" w:rsidRPr="008347FC" w:rsidRDefault="008347FC" w:rsidP="008347FC">
      <w:pPr>
        <w:pStyle w:val="TableParagraph"/>
        <w:jc w:val="both"/>
        <w:rPr>
          <w:bCs/>
          <w:sz w:val="24"/>
          <w:szCs w:val="24"/>
        </w:rPr>
      </w:pPr>
      <w:r w:rsidRPr="008347FC">
        <w:rPr>
          <w:sz w:val="24"/>
          <w:szCs w:val="24"/>
        </w:rPr>
        <w:t>Справочная правовая система (СПС) КонсультантПлюс</w:t>
      </w:r>
    </w:p>
    <w:p w14:paraId="0BB93551" w14:textId="77777777" w:rsidR="008347FC" w:rsidRPr="008347FC" w:rsidRDefault="008347FC" w:rsidP="008347FC">
      <w:pPr>
        <w:pStyle w:val="TableParagraph"/>
        <w:jc w:val="both"/>
        <w:rPr>
          <w:sz w:val="24"/>
          <w:szCs w:val="24"/>
        </w:rPr>
      </w:pPr>
    </w:p>
    <w:p w14:paraId="5B3F0B89" w14:textId="77777777" w:rsidR="008347FC" w:rsidRPr="008347FC" w:rsidRDefault="008347FC" w:rsidP="008347FC">
      <w:pPr>
        <w:pStyle w:val="TableParagraph"/>
        <w:jc w:val="both"/>
        <w:rPr>
          <w:b/>
          <w:sz w:val="24"/>
          <w:szCs w:val="24"/>
        </w:rPr>
      </w:pPr>
      <w:r w:rsidRPr="008347FC">
        <w:rPr>
          <w:b/>
          <w:sz w:val="24"/>
          <w:szCs w:val="24"/>
        </w:rPr>
        <w:t xml:space="preserve">Место нахождения:  </w:t>
      </w:r>
    </w:p>
    <w:p w14:paraId="1CAA7FEE" w14:textId="77777777" w:rsidR="008347FC" w:rsidRPr="008347FC" w:rsidRDefault="008347FC" w:rsidP="008347FC">
      <w:pPr>
        <w:pStyle w:val="TableParagraph"/>
        <w:jc w:val="both"/>
        <w:rPr>
          <w:sz w:val="24"/>
          <w:szCs w:val="24"/>
        </w:rPr>
      </w:pPr>
      <w:r w:rsidRPr="008347FC">
        <w:rPr>
          <w:sz w:val="24"/>
          <w:szCs w:val="24"/>
        </w:rPr>
        <w:t xml:space="preserve">614002, Пермский край, г. Пермь, </w:t>
      </w:r>
      <w:r w:rsidR="008326DF">
        <w:rPr>
          <w:sz w:val="24"/>
          <w:szCs w:val="24"/>
        </w:rPr>
        <w:t xml:space="preserve">Свердловский район, </w:t>
      </w:r>
      <w:r w:rsidRPr="008347FC">
        <w:rPr>
          <w:sz w:val="24"/>
          <w:szCs w:val="24"/>
        </w:rPr>
        <w:t>ул. Чернышевского, д. 28.</w:t>
      </w:r>
    </w:p>
    <w:p w14:paraId="53FA9C49" w14:textId="77777777" w:rsidR="00F97041" w:rsidRPr="00F97041" w:rsidRDefault="00F97041" w:rsidP="008347FC">
      <w:pPr>
        <w:shd w:val="clear" w:color="auto" w:fill="FFFFFF"/>
        <w:ind w:right="-284"/>
        <w:jc w:val="both"/>
        <w:rPr>
          <w:vanish/>
          <w:sz w:val="24"/>
          <w:szCs w:val="24"/>
          <w:specVanish/>
        </w:rPr>
      </w:pPr>
    </w:p>
    <w:p w14:paraId="504A79A8" w14:textId="77777777" w:rsidR="00F97041" w:rsidRDefault="00F97041" w:rsidP="00F97041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5429F367" w14:textId="77777777" w:rsidR="00F97041" w:rsidRDefault="00F97041" w:rsidP="00F97041">
      <w:pPr>
        <w:rPr>
          <w:sz w:val="24"/>
          <w:szCs w:val="24"/>
        </w:rPr>
      </w:pPr>
    </w:p>
    <w:p w14:paraId="686B9A4C" w14:textId="77777777" w:rsidR="00F97041" w:rsidRDefault="00F97041" w:rsidP="00F97041">
      <w:pPr>
        <w:rPr>
          <w:sz w:val="24"/>
          <w:szCs w:val="24"/>
        </w:rPr>
      </w:pPr>
    </w:p>
    <w:tbl>
      <w:tblPr>
        <w:tblW w:w="0" w:type="auto"/>
        <w:tblCellSpacing w:w="1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Look w:val="04A0" w:firstRow="1" w:lastRow="0" w:firstColumn="1" w:lastColumn="0" w:noHBand="0" w:noVBand="1"/>
      </w:tblPr>
      <w:tblGrid>
        <w:gridCol w:w="9354"/>
      </w:tblGrid>
      <w:tr w:rsidR="00F97041" w14:paraId="5FE2F80B" w14:textId="77777777" w:rsidTr="00F97041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030B3453" w14:textId="77777777" w:rsidR="00F97041" w:rsidRDefault="00F97041">
            <w:pPr>
              <w:pStyle w:val="af0"/>
              <w:spacing w:before="0" w:beforeAutospacing="0" w:line="199" w:lineRule="auto"/>
              <w:outlineLvl w:val="7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ДОКУМЕНТ ПОДПИСАН ЭЛЕКТРОННОЙ ПОДПИСЬЮ</w:t>
            </w:r>
          </w:p>
        </w:tc>
      </w:tr>
      <w:tr w:rsidR="00F97041" w14:paraId="0E02F2A4" w14:textId="77777777" w:rsidTr="00F97041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15" w:type="dxa"/>
              <w:tblLook w:val="04A0" w:firstRow="1" w:lastRow="0" w:firstColumn="1" w:lastColumn="0" w:noHBand="0" w:noVBand="1"/>
            </w:tblPr>
            <w:tblGrid>
              <w:gridCol w:w="962"/>
              <w:gridCol w:w="8302"/>
            </w:tblGrid>
            <w:tr w:rsidR="00F97041" w14:paraId="3EB677DE" w14:textId="77777777">
              <w:trPr>
                <w:tblCellSpacing w:w="15" w:type="dxa"/>
              </w:trPr>
              <w:tc>
                <w:tcPr>
                  <w:tcW w:w="5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21529810" w14:textId="6F8F6253" w:rsidR="00F97041" w:rsidRDefault="00704866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noProof/>
                    </w:rPr>
                    <w:drawing>
                      <wp:inline distT="0" distB="0" distL="0" distR="0" wp14:anchorId="07DC836C" wp14:editId="1BE65D20">
                        <wp:extent cx="381000" cy="381000"/>
                        <wp:effectExtent l="0" t="0" r="0" b="0"/>
                        <wp:docPr id="164" name="Рисунок 1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1000" cy="381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5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78A07507" w14:textId="77777777" w:rsidR="00F97041" w:rsidRPr="00F97041" w:rsidRDefault="00F97041">
                  <w:pPr>
                    <w:pStyle w:val="af0"/>
                    <w:spacing w:before="0" w:beforeAutospacing="0" w:line="199" w:lineRule="auto"/>
                    <w:outlineLvl w:val="7"/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ПОДЛИННОСТЬ ДОКУМЕНТА ПОДТВЕРЖДЕНА.</w:t>
                  </w:r>
                  <w:r>
                    <w:rPr>
                      <w:b/>
                      <w:bCs/>
                      <w:sz w:val="20"/>
                    </w:rPr>
                    <w:br/>
                    <w:t>ПРОВЕРЕНО В ПРОГРАММЕ КРИПТОАРМ.</w:t>
                  </w:r>
                </w:p>
              </w:tc>
            </w:tr>
          </w:tbl>
          <w:p w14:paraId="79214FE5" w14:textId="77777777" w:rsidR="00F97041" w:rsidRDefault="00F97041"/>
        </w:tc>
      </w:tr>
      <w:tr w:rsidR="00F97041" w14:paraId="39A248D4" w14:textId="77777777" w:rsidTr="00F97041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2223272A" w14:textId="77777777" w:rsidR="00F97041" w:rsidRPr="00F97041" w:rsidRDefault="00F97041">
            <w:pPr>
              <w:pStyle w:val="af0"/>
              <w:spacing w:before="0" w:beforeAutospacing="0" w:line="199" w:lineRule="auto"/>
              <w:outlineLvl w:val="7"/>
              <w:rPr>
                <w:b/>
                <w:bCs/>
                <w:sz w:val="20"/>
                <w:szCs w:val="24"/>
              </w:rPr>
            </w:pPr>
            <w:r>
              <w:rPr>
                <w:b/>
                <w:bCs/>
                <w:sz w:val="20"/>
              </w:rPr>
              <w:t xml:space="preserve">ПОДПИСЬ </w:t>
            </w:r>
          </w:p>
        </w:tc>
      </w:tr>
      <w:tr w:rsidR="00F97041" w14:paraId="17F2F1F2" w14:textId="77777777" w:rsidTr="00F97041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15" w:type="dxa"/>
              <w:tblLook w:val="04A0" w:firstRow="1" w:lastRow="0" w:firstColumn="1" w:lastColumn="0" w:noHBand="0" w:noVBand="1"/>
            </w:tblPr>
            <w:tblGrid>
              <w:gridCol w:w="2797"/>
              <w:gridCol w:w="6467"/>
            </w:tblGrid>
            <w:tr w:rsidR="00F97041" w14:paraId="359CF06C" w14:textId="77777777">
              <w:trPr>
                <w:tblCellSpacing w:w="15" w:type="dxa"/>
              </w:trPr>
              <w:tc>
                <w:tcPr>
                  <w:tcW w:w="125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21D0CD4D" w14:textId="77777777" w:rsidR="00F97041" w:rsidRDefault="00F97041">
                  <w:pPr>
                    <w:rPr>
                      <w:b/>
                      <w:bCs/>
                    </w:rPr>
                  </w:pPr>
                </w:p>
              </w:tc>
              <w:tc>
                <w:tcPr>
                  <w:tcW w:w="375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6260C61B" w14:textId="77777777" w:rsidR="00F97041" w:rsidRDefault="00F97041"/>
              </w:tc>
            </w:tr>
            <w:tr w:rsidR="00F97041" w14:paraId="13E15BB5" w14:textId="77777777">
              <w:trPr>
                <w:tblCellSpacing w:w="15" w:type="dxa"/>
              </w:trPr>
              <w:tc>
                <w:tcPr>
                  <w:tcW w:w="15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60C02750" w14:textId="77777777" w:rsidR="00F97041" w:rsidRDefault="00F97041">
                  <w:pPr>
                    <w:spacing w:after="100" w:afterAutospacing="1" w:line="199" w:lineRule="auto"/>
                    <w:outlineLvl w:val="7"/>
                    <w:rPr>
                      <w:szCs w:val="24"/>
                    </w:rPr>
                  </w:pPr>
                  <w:r>
                    <w:rPr>
                      <w:b/>
                      <w:bCs/>
                    </w:rPr>
                    <w:t xml:space="preserve">Общий статус подписи: </w:t>
                  </w:r>
                </w:p>
              </w:tc>
              <w:tc>
                <w:tcPr>
                  <w:tcW w:w="35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46B11E39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t>Подпись верна</w:t>
                  </w:r>
                </w:p>
              </w:tc>
            </w:tr>
            <w:tr w:rsidR="00F97041" w14:paraId="3078CEC5" w14:textId="77777777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4787F0EA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Сертификат: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453229C2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t>01CA36A000FBAE78BA48DCC2A77A9CA83A</w:t>
                  </w:r>
                </w:p>
              </w:tc>
            </w:tr>
            <w:tr w:rsidR="00F97041" w14:paraId="0DB0F34B" w14:textId="77777777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25A1267F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Владелец: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324EA231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t>НИКИТИНА, ИННА ФИЛИППОВНА, РЕКТОР, АВТОНОМНАЯ НЕКОММЕРЧЕСКАЯ ОРГАНИЗАЦИЯ ВЫСШЕГО И ПРОФЕССИОНАЛЬНОГО ОБРАЗОВАНИЯ "ПРИКАМСКИЙ СОЦИАЛЬНЫЙ ИНСТИТУТ", АВТОНОМНАЯ НЕКОММЕРЧЕСКАЯ ОРГАНИЗАЦИЯ ВЫСШЕГО И ПРОФЕССИОНАЛЬНОГО ОБРАЗОВАНИЯ "ПРИКАМСКИЙ СОЦИАЛЬНЫЙ ИНСТИТУТ", ПЕРМЬ Г., ,ЧЕРНЫШЕВСКОГО УЛ., Д. 28, , , , ,, Пермь, 59 Пермский край, RU, 590299113400, 1025901221345, 04512589650, 5905020348</w:t>
                  </w:r>
                </w:p>
              </w:tc>
            </w:tr>
            <w:tr w:rsidR="00F97041" w14:paraId="0404C3E8" w14:textId="77777777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58722E48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Издатель: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2F66562D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t>Федеральная налоговая служба, Федеральная налоговая служба, ул. Неглинная, д. 23, г. Москва, 77 Москва, RU, 1047707030513, uc@tax.gov.ru, 7707329152</w:t>
                  </w:r>
                </w:p>
              </w:tc>
            </w:tr>
            <w:tr w:rsidR="00F97041" w14:paraId="566E7910" w14:textId="77777777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45DC60AA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Срок действия: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32753B3E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t>Действителен с: 24.08.2022 14:33:19 UTC+05</w:t>
                  </w:r>
                  <w:r>
                    <w:br/>
                    <w:t>Действителен до: 24.11.2023 14:43:19 UTC+05</w:t>
                  </w:r>
                </w:p>
              </w:tc>
            </w:tr>
            <w:tr w:rsidR="00F97041" w14:paraId="357BCD3F" w14:textId="77777777">
              <w:trPr>
                <w:tblCellSpacing w:w="15" w:type="dxa"/>
              </w:trPr>
              <w:tc>
                <w:tcPr>
                  <w:tcW w:w="125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672735D9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Дата и время создания ЭП: </w:t>
                  </w:r>
                </w:p>
              </w:tc>
              <w:tc>
                <w:tcPr>
                  <w:tcW w:w="375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6649BA45" w14:textId="77777777" w:rsidR="00F97041" w:rsidRDefault="00F97041">
                  <w:pPr>
                    <w:spacing w:after="100" w:afterAutospacing="1" w:line="199" w:lineRule="auto"/>
                    <w:outlineLvl w:val="7"/>
                  </w:pPr>
                  <w:r>
                    <w:t>15.02.2023 13:42:54 UTC+05</w:t>
                  </w:r>
                </w:p>
              </w:tc>
            </w:tr>
          </w:tbl>
          <w:p w14:paraId="697DBE1B" w14:textId="77777777" w:rsidR="00F97041" w:rsidRDefault="00F97041"/>
        </w:tc>
      </w:tr>
    </w:tbl>
    <w:p w14:paraId="5E38861D" w14:textId="77777777" w:rsidR="00F97041" w:rsidRDefault="00F97041" w:rsidP="00F97041">
      <w:pPr>
        <w:spacing w:after="100" w:afterAutospacing="1" w:line="199" w:lineRule="auto"/>
        <w:outlineLvl w:val="7"/>
        <w:rPr>
          <w:szCs w:val="24"/>
        </w:rPr>
      </w:pPr>
    </w:p>
    <w:p w14:paraId="397DDF07" w14:textId="77777777" w:rsidR="008347FC" w:rsidRPr="008347FC" w:rsidRDefault="008347FC" w:rsidP="00F97041">
      <w:pPr>
        <w:rPr>
          <w:sz w:val="24"/>
          <w:szCs w:val="24"/>
        </w:rPr>
      </w:pPr>
    </w:p>
    <w:sectPr w:rsidR="008347FC" w:rsidRPr="008347FC" w:rsidSect="00B37700">
      <w:headerReference w:type="even" r:id="rId295"/>
      <w:headerReference w:type="default" r:id="rId296"/>
      <w:footerReference w:type="even" r:id="rId297"/>
      <w:footerReference w:type="default" r:id="rId298"/>
      <w:headerReference w:type="first" r:id="rId299"/>
      <w:footerReference w:type="first" r:id="rId300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388C2" w14:textId="77777777" w:rsidR="00F872CC" w:rsidRDefault="00F872CC">
      <w:r>
        <w:separator/>
      </w:r>
    </w:p>
  </w:endnote>
  <w:endnote w:type="continuationSeparator" w:id="0">
    <w:p w14:paraId="2F6FD654" w14:textId="77777777" w:rsidR="00F872CC" w:rsidRDefault="00F872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????????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ultant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UniversalMath1 BT">
    <w:altName w:val="Symbol"/>
    <w:panose1 w:val="00000000000000000000"/>
    <w:charset w:val="02"/>
    <w:family w:val="roman"/>
    <w:notTrueType/>
    <w:pitch w:val="variable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CCF284" w14:textId="77777777" w:rsidR="00F97041" w:rsidRDefault="00F97041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60F765" w14:textId="77777777" w:rsidR="00F97041" w:rsidRDefault="00F97041">
    <w:pPr>
      <w:pStyle w:val="a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D9469B" w14:textId="77777777" w:rsidR="00F97041" w:rsidRDefault="00F97041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7117DE" w14:textId="77777777" w:rsidR="00F872CC" w:rsidRDefault="00F872CC">
      <w:r>
        <w:separator/>
      </w:r>
    </w:p>
  </w:footnote>
  <w:footnote w:type="continuationSeparator" w:id="0">
    <w:p w14:paraId="5E312A07" w14:textId="77777777" w:rsidR="00F872CC" w:rsidRDefault="00F872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908549" w14:textId="77777777" w:rsidR="001127FD" w:rsidRDefault="00C32406" w:rsidP="00E424B4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 w:rsidR="001127FD"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16563A88" w14:textId="77777777" w:rsidR="001127FD" w:rsidRDefault="001127FD">
    <w:pPr>
      <w:pStyle w:val="a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B5E67E" w14:textId="77777777" w:rsidR="001127FD" w:rsidRDefault="00F97041">
    <w:pPr>
      <w:pStyle w:val="a8"/>
    </w:pPr>
    <w:r>
      <w:rPr>
        <w:rStyle w:val="aa"/>
      </w:rPr>
      <w:t>Документ подписан электронной подписью.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48B21B" w14:textId="77777777" w:rsidR="00F97041" w:rsidRDefault="00F97041">
    <w:pPr>
      <w:pStyle w:val="a8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C8A27390"/>
    <w:lvl w:ilvl="0">
      <w:numFmt w:val="bullet"/>
      <w:lvlText w:val="*"/>
      <w:lvlJc w:val="left"/>
    </w:lvl>
  </w:abstractNum>
  <w:abstractNum w:abstractNumId="1" w15:restartNumberingAfterBreak="0">
    <w:nsid w:val="080C5333"/>
    <w:multiLevelType w:val="multilevel"/>
    <w:tmpl w:val="41AAAACC"/>
    <w:lvl w:ilvl="0">
      <w:start w:val="1"/>
      <w:numFmt w:val="decimal"/>
      <w:lvlText w:val="%1)"/>
      <w:lvlJc w:val="left"/>
      <w:pPr>
        <w:tabs>
          <w:tab w:val="num" w:pos="643"/>
        </w:tabs>
        <w:ind w:left="643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A9D6A8D"/>
    <w:multiLevelType w:val="singleLevel"/>
    <w:tmpl w:val="F23C84A8"/>
    <w:lvl w:ilvl="0">
      <w:start w:val="1"/>
      <w:numFmt w:val="decimal"/>
      <w:lvlText w:val="%1."/>
      <w:legacy w:legacy="1" w:legacySpace="0" w:legacyIndent="298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1933658B"/>
    <w:multiLevelType w:val="singleLevel"/>
    <w:tmpl w:val="775216B8"/>
    <w:lvl w:ilvl="0">
      <w:start w:val="1"/>
      <w:numFmt w:val="decimal"/>
      <w:lvlText w:val="%1."/>
      <w:legacy w:legacy="1" w:legacySpace="0" w:legacyIndent="284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19702170"/>
    <w:multiLevelType w:val="singleLevel"/>
    <w:tmpl w:val="5174219C"/>
    <w:lvl w:ilvl="0">
      <w:start w:val="1"/>
      <w:numFmt w:val="decimal"/>
      <w:lvlText w:val="%1."/>
      <w:legacy w:legacy="1" w:legacySpace="0" w:legacyIndent="360"/>
      <w:lvlJc w:val="left"/>
      <w:rPr>
        <w:rFonts w:ascii="Times New Roman" w:eastAsia="Times New Roman" w:hAnsi="Times New Roman" w:cs="Times New Roman"/>
      </w:rPr>
    </w:lvl>
  </w:abstractNum>
  <w:abstractNum w:abstractNumId="5" w15:restartNumberingAfterBreak="0">
    <w:nsid w:val="19C60175"/>
    <w:multiLevelType w:val="hybridMultilevel"/>
    <w:tmpl w:val="3044E84A"/>
    <w:lvl w:ilvl="0" w:tplc="A244B5B4">
      <w:start w:val="1"/>
      <w:numFmt w:val="bullet"/>
      <w:lvlText w:val="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6" w15:restartNumberingAfterBreak="0">
    <w:nsid w:val="1BFE1352"/>
    <w:multiLevelType w:val="multilevel"/>
    <w:tmpl w:val="F328D9B0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701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2475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3042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3816" w:hanging="1800"/>
      </w:pPr>
      <w:rPr>
        <w:rFonts w:hint="default"/>
        <w:b/>
      </w:rPr>
    </w:lvl>
  </w:abstractNum>
  <w:abstractNum w:abstractNumId="7" w15:restartNumberingAfterBreak="0">
    <w:nsid w:val="252375A5"/>
    <w:multiLevelType w:val="singleLevel"/>
    <w:tmpl w:val="FE3A8DFE"/>
    <w:lvl w:ilvl="0">
      <w:start w:val="10"/>
      <w:numFmt w:val="decimal"/>
      <w:lvlText w:val="%1."/>
      <w:legacy w:legacy="1" w:legacySpace="0" w:legacyIndent="432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2AE838B5"/>
    <w:multiLevelType w:val="hybridMultilevel"/>
    <w:tmpl w:val="9354967A"/>
    <w:lvl w:ilvl="0" w:tplc="107CBC8E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35B80978"/>
    <w:multiLevelType w:val="hybridMultilevel"/>
    <w:tmpl w:val="93049914"/>
    <w:lvl w:ilvl="0" w:tplc="845E9478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cs="Times New Roman" w:hint="default"/>
      </w:rPr>
    </w:lvl>
    <w:lvl w:ilvl="1" w:tplc="1BFC0BC4">
      <w:start w:val="3"/>
      <w:numFmt w:val="decimal"/>
      <w:lvlText w:val="%2."/>
      <w:lvlJc w:val="left"/>
      <w:pPr>
        <w:tabs>
          <w:tab w:val="num" w:pos="5490"/>
        </w:tabs>
        <w:ind w:left="5490" w:hanging="4410"/>
      </w:pPr>
      <w:rPr>
        <w:rFonts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392219C4"/>
    <w:multiLevelType w:val="hybridMultilevel"/>
    <w:tmpl w:val="E97CFAC4"/>
    <w:lvl w:ilvl="0" w:tplc="09C0736A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21807D84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AF3077E0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7010B5C2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654A4246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F01603D8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AD1478F6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D9540692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750847EE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1" w15:restartNumberingAfterBreak="0">
    <w:nsid w:val="3D57049D"/>
    <w:multiLevelType w:val="hybridMultilevel"/>
    <w:tmpl w:val="F2228A30"/>
    <w:lvl w:ilvl="0" w:tplc="FFFFFFFF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1" w:tplc="FFFFFFFF">
      <w:start w:val="1"/>
      <w:numFmt w:val="decimal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FFFFFFF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FFFFFFFF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FFFFFFFF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FFFFFFFF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FFFFFFFF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  <w:rPr>
        <w:rFonts w:cs="Times New Roman"/>
      </w:rPr>
    </w:lvl>
  </w:abstractNum>
  <w:abstractNum w:abstractNumId="12" w15:restartNumberingAfterBreak="0">
    <w:nsid w:val="3E2F5741"/>
    <w:multiLevelType w:val="singleLevel"/>
    <w:tmpl w:val="33E2D8A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 w:hint="default"/>
      </w:rPr>
    </w:lvl>
  </w:abstractNum>
  <w:abstractNum w:abstractNumId="13" w15:restartNumberingAfterBreak="0">
    <w:nsid w:val="499770B2"/>
    <w:multiLevelType w:val="singleLevel"/>
    <w:tmpl w:val="775216B8"/>
    <w:lvl w:ilvl="0">
      <w:start w:val="1"/>
      <w:numFmt w:val="decimal"/>
      <w:lvlText w:val="%1."/>
      <w:legacy w:legacy="1" w:legacySpace="0" w:legacyIndent="284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4C244560"/>
    <w:multiLevelType w:val="multilevel"/>
    <w:tmpl w:val="48E8778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/>
      </w:rPr>
    </w:lvl>
  </w:abstractNum>
  <w:abstractNum w:abstractNumId="15" w15:restartNumberingAfterBreak="0">
    <w:nsid w:val="4C4E03FA"/>
    <w:multiLevelType w:val="hybridMultilevel"/>
    <w:tmpl w:val="A154861E"/>
    <w:lvl w:ilvl="0" w:tplc="845E9478">
      <w:start w:val="1"/>
      <w:numFmt w:val="decimal"/>
      <w:lvlText w:val="%1."/>
      <w:lvlJc w:val="left"/>
      <w:pPr>
        <w:tabs>
          <w:tab w:val="num" w:pos="1789"/>
        </w:tabs>
        <w:ind w:left="178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09"/>
        </w:tabs>
        <w:ind w:left="250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29"/>
        </w:tabs>
        <w:ind w:left="322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669"/>
        </w:tabs>
        <w:ind w:left="466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389"/>
        </w:tabs>
        <w:ind w:left="538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829"/>
        </w:tabs>
        <w:ind w:left="682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549"/>
        </w:tabs>
        <w:ind w:left="7549" w:hanging="180"/>
      </w:pPr>
      <w:rPr>
        <w:rFonts w:cs="Times New Roman"/>
      </w:rPr>
    </w:lvl>
  </w:abstractNum>
  <w:abstractNum w:abstractNumId="16" w15:restartNumberingAfterBreak="0">
    <w:nsid w:val="69790A05"/>
    <w:multiLevelType w:val="singleLevel"/>
    <w:tmpl w:val="F23C84A8"/>
    <w:lvl w:ilvl="0">
      <w:start w:val="1"/>
      <w:numFmt w:val="decimal"/>
      <w:lvlText w:val="%1."/>
      <w:legacy w:legacy="1" w:legacySpace="0" w:legacyIndent="298"/>
      <w:lvlJc w:val="left"/>
      <w:rPr>
        <w:rFonts w:ascii="Times New Roman" w:hAnsi="Times New Roman" w:cs="Times New Roman" w:hint="default"/>
      </w:rPr>
    </w:lvl>
  </w:abstractNum>
  <w:abstractNum w:abstractNumId="17" w15:restartNumberingAfterBreak="0">
    <w:nsid w:val="6ACB338C"/>
    <w:multiLevelType w:val="multilevel"/>
    <w:tmpl w:val="47889A76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>
      <w:start w:val="4"/>
      <w:numFmt w:val="decimal"/>
      <w:isLgl/>
      <w:lvlText w:val="%1.%2.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18" w15:restartNumberingAfterBreak="0">
    <w:nsid w:val="6D6F0A66"/>
    <w:multiLevelType w:val="multilevel"/>
    <w:tmpl w:val="B1F47B80"/>
    <w:styleLink w:val="10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FE74C8F"/>
    <w:multiLevelType w:val="singleLevel"/>
    <w:tmpl w:val="8348C69C"/>
    <w:lvl w:ilvl="0">
      <w:start w:val="23"/>
      <w:numFmt w:val="decimal"/>
      <w:lvlText w:val="%1."/>
      <w:legacy w:legacy="1" w:legacySpace="0" w:legacyIndent="432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718551C5"/>
    <w:multiLevelType w:val="hybridMultilevel"/>
    <w:tmpl w:val="3BCC91AE"/>
    <w:lvl w:ilvl="0" w:tplc="EB9082D4">
      <w:start w:val="1"/>
      <w:numFmt w:val="decimal"/>
      <w:lvlText w:val="%1."/>
      <w:lvlJc w:val="left"/>
      <w:pPr>
        <w:tabs>
          <w:tab w:val="num" w:pos="906"/>
        </w:tabs>
        <w:ind w:left="906" w:hanging="360"/>
      </w:pPr>
      <w:rPr>
        <w:rFonts w:cs="Times New Roman" w:hint="default"/>
      </w:rPr>
    </w:lvl>
    <w:lvl w:ilvl="1" w:tplc="762E62E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2528DC74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4449D3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1840C71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4ED01A5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0270CB0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B8369C3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E544EF7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21" w15:restartNumberingAfterBreak="0">
    <w:nsid w:val="758A7B70"/>
    <w:multiLevelType w:val="singleLevel"/>
    <w:tmpl w:val="775216B8"/>
    <w:lvl w:ilvl="0">
      <w:start w:val="1"/>
      <w:numFmt w:val="decimal"/>
      <w:lvlText w:val="%1."/>
      <w:legacy w:legacy="1" w:legacySpace="0" w:legacyIndent="284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7ADF055E"/>
    <w:multiLevelType w:val="multilevel"/>
    <w:tmpl w:val="D552530C"/>
    <w:lvl w:ilvl="0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num w:numId="1" w16cid:durableId="1783841492">
    <w:abstractNumId w:val="20"/>
  </w:num>
  <w:num w:numId="2" w16cid:durableId="1229730796">
    <w:abstractNumId w:val="10"/>
  </w:num>
  <w:num w:numId="3" w16cid:durableId="1163427484">
    <w:abstractNumId w:val="17"/>
  </w:num>
  <w:num w:numId="4" w16cid:durableId="745687809">
    <w:abstractNumId w:val="22"/>
  </w:num>
  <w:num w:numId="5" w16cid:durableId="255217139">
    <w:abstractNumId w:val="14"/>
  </w:num>
  <w:num w:numId="6" w16cid:durableId="478041381">
    <w:abstractNumId w:val="18"/>
  </w:num>
  <w:num w:numId="7" w16cid:durableId="1925147134">
    <w:abstractNumId w:val="1"/>
  </w:num>
  <w:num w:numId="8" w16cid:durableId="450049779">
    <w:abstractNumId w:val="0"/>
    <w:lvlOverride w:ilvl="0">
      <w:lvl w:ilvl="0">
        <w:numFmt w:val="bullet"/>
        <w:lvlText w:val="-"/>
        <w:legacy w:legacy="1" w:legacySpace="0" w:legacyIndent="163"/>
        <w:lvlJc w:val="left"/>
        <w:rPr>
          <w:rFonts w:ascii="Times New Roman" w:hAnsi="Times New Roman" w:hint="default"/>
        </w:rPr>
      </w:lvl>
    </w:lvlOverride>
  </w:num>
  <w:num w:numId="9" w16cid:durableId="1654917457">
    <w:abstractNumId w:val="21"/>
  </w:num>
  <w:num w:numId="10" w16cid:durableId="97531768">
    <w:abstractNumId w:val="21"/>
    <w:lvlOverride w:ilvl="0">
      <w:lvl w:ilvl="0">
        <w:start w:val="1"/>
        <w:numFmt w:val="decimal"/>
        <w:lvlText w:val="%1.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11" w16cid:durableId="260379722">
    <w:abstractNumId w:val="2"/>
  </w:num>
  <w:num w:numId="12" w16cid:durableId="1622107317">
    <w:abstractNumId w:val="13"/>
  </w:num>
  <w:num w:numId="13" w16cid:durableId="1354569933">
    <w:abstractNumId w:val="3"/>
  </w:num>
  <w:num w:numId="14" w16cid:durableId="89470962">
    <w:abstractNumId w:val="16"/>
  </w:num>
  <w:num w:numId="15" w16cid:durableId="504781705">
    <w:abstractNumId w:val="8"/>
  </w:num>
  <w:num w:numId="16" w16cid:durableId="1897430129">
    <w:abstractNumId w:val="12"/>
  </w:num>
  <w:num w:numId="17" w16cid:durableId="1072704356">
    <w:abstractNumId w:val="11"/>
  </w:num>
  <w:num w:numId="18" w16cid:durableId="2057925965">
    <w:abstractNumId w:val="9"/>
  </w:num>
  <w:num w:numId="19" w16cid:durableId="1825007555">
    <w:abstractNumId w:val="15"/>
  </w:num>
  <w:num w:numId="20" w16cid:durableId="720129561">
    <w:abstractNumId w:val="4"/>
  </w:num>
  <w:num w:numId="21" w16cid:durableId="607395953">
    <w:abstractNumId w:val="7"/>
  </w:num>
  <w:num w:numId="22" w16cid:durableId="1502694818">
    <w:abstractNumId w:val="19"/>
  </w:num>
  <w:num w:numId="23" w16cid:durableId="956720250">
    <w:abstractNumId w:val="6"/>
  </w:num>
  <w:num w:numId="24" w16cid:durableId="1390179872">
    <w:abstractNumId w:val="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44AE"/>
    <w:rsid w:val="00000CD1"/>
    <w:rsid w:val="00002165"/>
    <w:rsid w:val="00002BC2"/>
    <w:rsid w:val="00003770"/>
    <w:rsid w:val="00010956"/>
    <w:rsid w:val="000111AE"/>
    <w:rsid w:val="00017A8D"/>
    <w:rsid w:val="00026B8E"/>
    <w:rsid w:val="000331FD"/>
    <w:rsid w:val="000352D9"/>
    <w:rsid w:val="000359E5"/>
    <w:rsid w:val="000436BB"/>
    <w:rsid w:val="00046E49"/>
    <w:rsid w:val="00052080"/>
    <w:rsid w:val="000578B3"/>
    <w:rsid w:val="00063266"/>
    <w:rsid w:val="000645E3"/>
    <w:rsid w:val="000659B1"/>
    <w:rsid w:val="000710C9"/>
    <w:rsid w:val="000815A9"/>
    <w:rsid w:val="00084682"/>
    <w:rsid w:val="00085C97"/>
    <w:rsid w:val="000903B5"/>
    <w:rsid w:val="000974C5"/>
    <w:rsid w:val="000A0EDF"/>
    <w:rsid w:val="000A44AE"/>
    <w:rsid w:val="000A67E6"/>
    <w:rsid w:val="000B2B0F"/>
    <w:rsid w:val="000C120F"/>
    <w:rsid w:val="000C49F4"/>
    <w:rsid w:val="000C56E5"/>
    <w:rsid w:val="000C74DD"/>
    <w:rsid w:val="000C7CCD"/>
    <w:rsid w:val="000D3FA3"/>
    <w:rsid w:val="000D79C7"/>
    <w:rsid w:val="000E6510"/>
    <w:rsid w:val="000F2DB3"/>
    <w:rsid w:val="000F5515"/>
    <w:rsid w:val="000F7331"/>
    <w:rsid w:val="00101481"/>
    <w:rsid w:val="001021ED"/>
    <w:rsid w:val="0010458E"/>
    <w:rsid w:val="001057DC"/>
    <w:rsid w:val="00110076"/>
    <w:rsid w:val="001127FD"/>
    <w:rsid w:val="00112E42"/>
    <w:rsid w:val="00116A09"/>
    <w:rsid w:val="00116EF3"/>
    <w:rsid w:val="001217D7"/>
    <w:rsid w:val="00124A75"/>
    <w:rsid w:val="0013489E"/>
    <w:rsid w:val="0013667A"/>
    <w:rsid w:val="00137DDC"/>
    <w:rsid w:val="00140977"/>
    <w:rsid w:val="0014216D"/>
    <w:rsid w:val="00143DCA"/>
    <w:rsid w:val="00143F73"/>
    <w:rsid w:val="00150953"/>
    <w:rsid w:val="00153520"/>
    <w:rsid w:val="00153B28"/>
    <w:rsid w:val="00155299"/>
    <w:rsid w:val="001553BB"/>
    <w:rsid w:val="00164018"/>
    <w:rsid w:val="001647A2"/>
    <w:rsid w:val="001660FF"/>
    <w:rsid w:val="00170FAF"/>
    <w:rsid w:val="001744E5"/>
    <w:rsid w:val="00175A42"/>
    <w:rsid w:val="001808EC"/>
    <w:rsid w:val="001840D6"/>
    <w:rsid w:val="00186B62"/>
    <w:rsid w:val="00187DA9"/>
    <w:rsid w:val="00191BBF"/>
    <w:rsid w:val="00191E7E"/>
    <w:rsid w:val="00192815"/>
    <w:rsid w:val="00193168"/>
    <w:rsid w:val="001938D3"/>
    <w:rsid w:val="00194406"/>
    <w:rsid w:val="00195CC6"/>
    <w:rsid w:val="001978AD"/>
    <w:rsid w:val="001A138A"/>
    <w:rsid w:val="001A1B4A"/>
    <w:rsid w:val="001A462D"/>
    <w:rsid w:val="001B08E6"/>
    <w:rsid w:val="001C1406"/>
    <w:rsid w:val="001C25E7"/>
    <w:rsid w:val="001C6528"/>
    <w:rsid w:val="001D19BA"/>
    <w:rsid w:val="001D43B7"/>
    <w:rsid w:val="001E4B70"/>
    <w:rsid w:val="001E5006"/>
    <w:rsid w:val="001F1637"/>
    <w:rsid w:val="001F3C3C"/>
    <w:rsid w:val="001F7920"/>
    <w:rsid w:val="001F7A5E"/>
    <w:rsid w:val="001F7BE9"/>
    <w:rsid w:val="001F7CF0"/>
    <w:rsid w:val="001F7DC7"/>
    <w:rsid w:val="001F7ECA"/>
    <w:rsid w:val="0020351D"/>
    <w:rsid w:val="00204A60"/>
    <w:rsid w:val="00206222"/>
    <w:rsid w:val="002111FE"/>
    <w:rsid w:val="00213429"/>
    <w:rsid w:val="0021577F"/>
    <w:rsid w:val="00216368"/>
    <w:rsid w:val="00216DF8"/>
    <w:rsid w:val="00222CAB"/>
    <w:rsid w:val="0022329F"/>
    <w:rsid w:val="002254E7"/>
    <w:rsid w:val="00231535"/>
    <w:rsid w:val="002338D4"/>
    <w:rsid w:val="0023528C"/>
    <w:rsid w:val="002578F6"/>
    <w:rsid w:val="0026003D"/>
    <w:rsid w:val="002617EF"/>
    <w:rsid w:val="002648AA"/>
    <w:rsid w:val="002801C1"/>
    <w:rsid w:val="00282910"/>
    <w:rsid w:val="00283408"/>
    <w:rsid w:val="00290AE7"/>
    <w:rsid w:val="00292A5B"/>
    <w:rsid w:val="002A20AE"/>
    <w:rsid w:val="002B132A"/>
    <w:rsid w:val="002B3990"/>
    <w:rsid w:val="002B3DDE"/>
    <w:rsid w:val="002C1BC7"/>
    <w:rsid w:val="002C24C0"/>
    <w:rsid w:val="002C4DDC"/>
    <w:rsid w:val="002D38D7"/>
    <w:rsid w:val="002D7993"/>
    <w:rsid w:val="002E70AA"/>
    <w:rsid w:val="002F1F18"/>
    <w:rsid w:val="00300C12"/>
    <w:rsid w:val="0030619B"/>
    <w:rsid w:val="00312594"/>
    <w:rsid w:val="00312F38"/>
    <w:rsid w:val="00313872"/>
    <w:rsid w:val="00315629"/>
    <w:rsid w:val="0032600B"/>
    <w:rsid w:val="0032755B"/>
    <w:rsid w:val="003350AF"/>
    <w:rsid w:val="003358F5"/>
    <w:rsid w:val="00337D84"/>
    <w:rsid w:val="00354758"/>
    <w:rsid w:val="003547F2"/>
    <w:rsid w:val="00356D53"/>
    <w:rsid w:val="00357163"/>
    <w:rsid w:val="0036084A"/>
    <w:rsid w:val="003629F2"/>
    <w:rsid w:val="00362A1E"/>
    <w:rsid w:val="00372B0E"/>
    <w:rsid w:val="00374E8C"/>
    <w:rsid w:val="0037670E"/>
    <w:rsid w:val="00382650"/>
    <w:rsid w:val="00394C09"/>
    <w:rsid w:val="00395599"/>
    <w:rsid w:val="00397313"/>
    <w:rsid w:val="003A1975"/>
    <w:rsid w:val="003A49D7"/>
    <w:rsid w:val="003A5575"/>
    <w:rsid w:val="003B238A"/>
    <w:rsid w:val="003B26FD"/>
    <w:rsid w:val="003B27EC"/>
    <w:rsid w:val="003B3309"/>
    <w:rsid w:val="003B3357"/>
    <w:rsid w:val="003B362B"/>
    <w:rsid w:val="003B415F"/>
    <w:rsid w:val="003B5164"/>
    <w:rsid w:val="003B7AB4"/>
    <w:rsid w:val="003C00A4"/>
    <w:rsid w:val="003C32D1"/>
    <w:rsid w:val="003C4E56"/>
    <w:rsid w:val="003D0802"/>
    <w:rsid w:val="003D26AA"/>
    <w:rsid w:val="003D5D0C"/>
    <w:rsid w:val="003D6598"/>
    <w:rsid w:val="003E1232"/>
    <w:rsid w:val="003E1D63"/>
    <w:rsid w:val="003E4E2E"/>
    <w:rsid w:val="003E7562"/>
    <w:rsid w:val="003F45DA"/>
    <w:rsid w:val="003F6508"/>
    <w:rsid w:val="00405DF3"/>
    <w:rsid w:val="00410335"/>
    <w:rsid w:val="00410DCA"/>
    <w:rsid w:val="00412603"/>
    <w:rsid w:val="004145BF"/>
    <w:rsid w:val="004211F4"/>
    <w:rsid w:val="004235E3"/>
    <w:rsid w:val="004245C1"/>
    <w:rsid w:val="004247B7"/>
    <w:rsid w:val="00425A5F"/>
    <w:rsid w:val="00431F6F"/>
    <w:rsid w:val="00432E50"/>
    <w:rsid w:val="0043343F"/>
    <w:rsid w:val="00437278"/>
    <w:rsid w:val="004444A1"/>
    <w:rsid w:val="00450267"/>
    <w:rsid w:val="004561EE"/>
    <w:rsid w:val="00462C5B"/>
    <w:rsid w:val="00464BA5"/>
    <w:rsid w:val="00465E98"/>
    <w:rsid w:val="00465FC9"/>
    <w:rsid w:val="00466144"/>
    <w:rsid w:val="00470AF8"/>
    <w:rsid w:val="00472E6D"/>
    <w:rsid w:val="004778A4"/>
    <w:rsid w:val="0048294A"/>
    <w:rsid w:val="00483FDD"/>
    <w:rsid w:val="00485C7C"/>
    <w:rsid w:val="00485D2A"/>
    <w:rsid w:val="00487074"/>
    <w:rsid w:val="004872B1"/>
    <w:rsid w:val="004903FD"/>
    <w:rsid w:val="004A0FA9"/>
    <w:rsid w:val="004A63E1"/>
    <w:rsid w:val="004C2B6E"/>
    <w:rsid w:val="004C2E4A"/>
    <w:rsid w:val="004D1842"/>
    <w:rsid w:val="004D21CC"/>
    <w:rsid w:val="004D4808"/>
    <w:rsid w:val="004D7BC0"/>
    <w:rsid w:val="004E2885"/>
    <w:rsid w:val="004E2956"/>
    <w:rsid w:val="004E315D"/>
    <w:rsid w:val="004E3D0B"/>
    <w:rsid w:val="004E54A6"/>
    <w:rsid w:val="004E562E"/>
    <w:rsid w:val="004F05B9"/>
    <w:rsid w:val="004F0FAC"/>
    <w:rsid w:val="004F275D"/>
    <w:rsid w:val="004F715C"/>
    <w:rsid w:val="00500C9D"/>
    <w:rsid w:val="00500F5A"/>
    <w:rsid w:val="00504C82"/>
    <w:rsid w:val="00507B07"/>
    <w:rsid w:val="00510B4F"/>
    <w:rsid w:val="00510DCB"/>
    <w:rsid w:val="005113AB"/>
    <w:rsid w:val="005127E9"/>
    <w:rsid w:val="00513309"/>
    <w:rsid w:val="0051414A"/>
    <w:rsid w:val="00514BB8"/>
    <w:rsid w:val="0052469F"/>
    <w:rsid w:val="00525214"/>
    <w:rsid w:val="00525AC6"/>
    <w:rsid w:val="00526F40"/>
    <w:rsid w:val="00531630"/>
    <w:rsid w:val="00532940"/>
    <w:rsid w:val="00541EC2"/>
    <w:rsid w:val="005512D1"/>
    <w:rsid w:val="005544B7"/>
    <w:rsid w:val="00556904"/>
    <w:rsid w:val="00556CB5"/>
    <w:rsid w:val="005675C6"/>
    <w:rsid w:val="00575990"/>
    <w:rsid w:val="0058023C"/>
    <w:rsid w:val="00592E67"/>
    <w:rsid w:val="00594AAB"/>
    <w:rsid w:val="00596778"/>
    <w:rsid w:val="00596CC2"/>
    <w:rsid w:val="005A5641"/>
    <w:rsid w:val="005B0F2C"/>
    <w:rsid w:val="005B14C2"/>
    <w:rsid w:val="005B2DD3"/>
    <w:rsid w:val="005B3620"/>
    <w:rsid w:val="005B376A"/>
    <w:rsid w:val="005B44DE"/>
    <w:rsid w:val="005C037E"/>
    <w:rsid w:val="005C1C8A"/>
    <w:rsid w:val="005C450E"/>
    <w:rsid w:val="005C4A5E"/>
    <w:rsid w:val="005C52C8"/>
    <w:rsid w:val="005C5809"/>
    <w:rsid w:val="005D04F8"/>
    <w:rsid w:val="005D1FB9"/>
    <w:rsid w:val="005D6305"/>
    <w:rsid w:val="005E3F16"/>
    <w:rsid w:val="005E640A"/>
    <w:rsid w:val="005F28D9"/>
    <w:rsid w:val="005F39FF"/>
    <w:rsid w:val="005F5834"/>
    <w:rsid w:val="00603686"/>
    <w:rsid w:val="0061454F"/>
    <w:rsid w:val="006206F5"/>
    <w:rsid w:val="00620FDA"/>
    <w:rsid w:val="00631663"/>
    <w:rsid w:val="006322B8"/>
    <w:rsid w:val="00633F45"/>
    <w:rsid w:val="006349E3"/>
    <w:rsid w:val="0064265F"/>
    <w:rsid w:val="00644A83"/>
    <w:rsid w:val="006478EF"/>
    <w:rsid w:val="0064795A"/>
    <w:rsid w:val="00650125"/>
    <w:rsid w:val="00651130"/>
    <w:rsid w:val="00651830"/>
    <w:rsid w:val="00654451"/>
    <w:rsid w:val="00654BE2"/>
    <w:rsid w:val="006601B7"/>
    <w:rsid w:val="00661FC2"/>
    <w:rsid w:val="00662BBC"/>
    <w:rsid w:val="00662CBD"/>
    <w:rsid w:val="00663CB3"/>
    <w:rsid w:val="00663EC9"/>
    <w:rsid w:val="006659F3"/>
    <w:rsid w:val="006750A1"/>
    <w:rsid w:val="00682221"/>
    <w:rsid w:val="00684D8A"/>
    <w:rsid w:val="00695EAB"/>
    <w:rsid w:val="006A228B"/>
    <w:rsid w:val="006A4BE2"/>
    <w:rsid w:val="006A53B8"/>
    <w:rsid w:val="006A7F21"/>
    <w:rsid w:val="006C29B6"/>
    <w:rsid w:val="006C2B5C"/>
    <w:rsid w:val="006C5F13"/>
    <w:rsid w:val="006D1F2B"/>
    <w:rsid w:val="006D3B17"/>
    <w:rsid w:val="006D3BF9"/>
    <w:rsid w:val="006D6A14"/>
    <w:rsid w:val="006D717E"/>
    <w:rsid w:val="006E0976"/>
    <w:rsid w:val="006E2482"/>
    <w:rsid w:val="006E3C4F"/>
    <w:rsid w:val="006F05F5"/>
    <w:rsid w:val="006F42AF"/>
    <w:rsid w:val="006F525B"/>
    <w:rsid w:val="006F5A84"/>
    <w:rsid w:val="00700C40"/>
    <w:rsid w:val="00701589"/>
    <w:rsid w:val="007015A1"/>
    <w:rsid w:val="00704866"/>
    <w:rsid w:val="0070738F"/>
    <w:rsid w:val="007144AA"/>
    <w:rsid w:val="00720834"/>
    <w:rsid w:val="0072232D"/>
    <w:rsid w:val="00723F4B"/>
    <w:rsid w:val="00724009"/>
    <w:rsid w:val="0072655D"/>
    <w:rsid w:val="00731720"/>
    <w:rsid w:val="0073270A"/>
    <w:rsid w:val="00732FEA"/>
    <w:rsid w:val="007354C9"/>
    <w:rsid w:val="00737107"/>
    <w:rsid w:val="00740267"/>
    <w:rsid w:val="0074031F"/>
    <w:rsid w:val="0074080C"/>
    <w:rsid w:val="007418E6"/>
    <w:rsid w:val="00744294"/>
    <w:rsid w:val="00744A17"/>
    <w:rsid w:val="007464AF"/>
    <w:rsid w:val="0075301C"/>
    <w:rsid w:val="00753D4A"/>
    <w:rsid w:val="00755CAB"/>
    <w:rsid w:val="00760678"/>
    <w:rsid w:val="00765809"/>
    <w:rsid w:val="00776741"/>
    <w:rsid w:val="00777C70"/>
    <w:rsid w:val="00784D1B"/>
    <w:rsid w:val="00784ECF"/>
    <w:rsid w:val="0078667A"/>
    <w:rsid w:val="0079160A"/>
    <w:rsid w:val="00792199"/>
    <w:rsid w:val="007940B1"/>
    <w:rsid w:val="00795435"/>
    <w:rsid w:val="0079631C"/>
    <w:rsid w:val="0079704F"/>
    <w:rsid w:val="007A0160"/>
    <w:rsid w:val="007A2EF5"/>
    <w:rsid w:val="007B0607"/>
    <w:rsid w:val="007B06F9"/>
    <w:rsid w:val="007B0A88"/>
    <w:rsid w:val="007B0E19"/>
    <w:rsid w:val="007B1F35"/>
    <w:rsid w:val="007B2269"/>
    <w:rsid w:val="007B4263"/>
    <w:rsid w:val="007B47ED"/>
    <w:rsid w:val="007B5A19"/>
    <w:rsid w:val="007C05D7"/>
    <w:rsid w:val="007C2F9A"/>
    <w:rsid w:val="007D10CE"/>
    <w:rsid w:val="007D2B1A"/>
    <w:rsid w:val="007D5559"/>
    <w:rsid w:val="007D7A58"/>
    <w:rsid w:val="007E0BC7"/>
    <w:rsid w:val="007E1674"/>
    <w:rsid w:val="007E16F7"/>
    <w:rsid w:val="007E6E1C"/>
    <w:rsid w:val="007E7AA8"/>
    <w:rsid w:val="007F1D08"/>
    <w:rsid w:val="007F2BFC"/>
    <w:rsid w:val="007F3ECD"/>
    <w:rsid w:val="007F5069"/>
    <w:rsid w:val="007F614C"/>
    <w:rsid w:val="00803272"/>
    <w:rsid w:val="00805708"/>
    <w:rsid w:val="00810B23"/>
    <w:rsid w:val="00811A9C"/>
    <w:rsid w:val="008127C9"/>
    <w:rsid w:val="00814D60"/>
    <w:rsid w:val="00816997"/>
    <w:rsid w:val="0081760C"/>
    <w:rsid w:val="00826DF7"/>
    <w:rsid w:val="00827B6F"/>
    <w:rsid w:val="00830A86"/>
    <w:rsid w:val="008324ED"/>
    <w:rsid w:val="008326DF"/>
    <w:rsid w:val="00832CAA"/>
    <w:rsid w:val="0083406E"/>
    <w:rsid w:val="008347FC"/>
    <w:rsid w:val="0084023B"/>
    <w:rsid w:val="0084038F"/>
    <w:rsid w:val="008408E8"/>
    <w:rsid w:val="00843DEA"/>
    <w:rsid w:val="00844099"/>
    <w:rsid w:val="00845EED"/>
    <w:rsid w:val="008469B9"/>
    <w:rsid w:val="00847103"/>
    <w:rsid w:val="008528DB"/>
    <w:rsid w:val="0085649B"/>
    <w:rsid w:val="00857BAF"/>
    <w:rsid w:val="008607B8"/>
    <w:rsid w:val="00860A14"/>
    <w:rsid w:val="00866C53"/>
    <w:rsid w:val="00875FFD"/>
    <w:rsid w:val="00877561"/>
    <w:rsid w:val="0088068D"/>
    <w:rsid w:val="0088204B"/>
    <w:rsid w:val="00882822"/>
    <w:rsid w:val="00883099"/>
    <w:rsid w:val="008844BE"/>
    <w:rsid w:val="00885661"/>
    <w:rsid w:val="008875E5"/>
    <w:rsid w:val="00897138"/>
    <w:rsid w:val="008A3F8A"/>
    <w:rsid w:val="008A40F2"/>
    <w:rsid w:val="008B07F9"/>
    <w:rsid w:val="008B0EAC"/>
    <w:rsid w:val="008B3414"/>
    <w:rsid w:val="008B4F60"/>
    <w:rsid w:val="008B738A"/>
    <w:rsid w:val="008C03CA"/>
    <w:rsid w:val="008C5128"/>
    <w:rsid w:val="008C7081"/>
    <w:rsid w:val="008D2F8D"/>
    <w:rsid w:val="008E16F7"/>
    <w:rsid w:val="008E1E94"/>
    <w:rsid w:val="008E26F3"/>
    <w:rsid w:val="008E6558"/>
    <w:rsid w:val="008E7572"/>
    <w:rsid w:val="008F19EE"/>
    <w:rsid w:val="008F4C70"/>
    <w:rsid w:val="00903840"/>
    <w:rsid w:val="009058A6"/>
    <w:rsid w:val="00907EE7"/>
    <w:rsid w:val="009104FB"/>
    <w:rsid w:val="00912B8A"/>
    <w:rsid w:val="00912DBD"/>
    <w:rsid w:val="0091338A"/>
    <w:rsid w:val="00914262"/>
    <w:rsid w:val="00916AFE"/>
    <w:rsid w:val="00916BF5"/>
    <w:rsid w:val="00920A3A"/>
    <w:rsid w:val="0092179B"/>
    <w:rsid w:val="00922200"/>
    <w:rsid w:val="009228C5"/>
    <w:rsid w:val="009262A2"/>
    <w:rsid w:val="00927FE5"/>
    <w:rsid w:val="009335F0"/>
    <w:rsid w:val="00937ECA"/>
    <w:rsid w:val="0094397E"/>
    <w:rsid w:val="009458EC"/>
    <w:rsid w:val="00947AD4"/>
    <w:rsid w:val="00947CB0"/>
    <w:rsid w:val="009501B4"/>
    <w:rsid w:val="00953E27"/>
    <w:rsid w:val="00956409"/>
    <w:rsid w:val="00963CF5"/>
    <w:rsid w:val="00967FE2"/>
    <w:rsid w:val="00970AF0"/>
    <w:rsid w:val="00970C92"/>
    <w:rsid w:val="00970CC7"/>
    <w:rsid w:val="00971F5C"/>
    <w:rsid w:val="00976EB3"/>
    <w:rsid w:val="009771E6"/>
    <w:rsid w:val="00991AE5"/>
    <w:rsid w:val="00991EA5"/>
    <w:rsid w:val="00993747"/>
    <w:rsid w:val="00994B9B"/>
    <w:rsid w:val="00995672"/>
    <w:rsid w:val="009A08C0"/>
    <w:rsid w:val="009A104A"/>
    <w:rsid w:val="009A4162"/>
    <w:rsid w:val="009A4625"/>
    <w:rsid w:val="009B0600"/>
    <w:rsid w:val="009B0814"/>
    <w:rsid w:val="009B1F88"/>
    <w:rsid w:val="009C0537"/>
    <w:rsid w:val="009C38ED"/>
    <w:rsid w:val="009D04CB"/>
    <w:rsid w:val="009D5228"/>
    <w:rsid w:val="009D6CCF"/>
    <w:rsid w:val="009E78F2"/>
    <w:rsid w:val="009F0FA3"/>
    <w:rsid w:val="009F27A2"/>
    <w:rsid w:val="009F7D07"/>
    <w:rsid w:val="00A0152C"/>
    <w:rsid w:val="00A01ACA"/>
    <w:rsid w:val="00A036A8"/>
    <w:rsid w:val="00A0537D"/>
    <w:rsid w:val="00A05F2E"/>
    <w:rsid w:val="00A073DB"/>
    <w:rsid w:val="00A124BE"/>
    <w:rsid w:val="00A12968"/>
    <w:rsid w:val="00A144E7"/>
    <w:rsid w:val="00A14B48"/>
    <w:rsid w:val="00A16275"/>
    <w:rsid w:val="00A205D1"/>
    <w:rsid w:val="00A32623"/>
    <w:rsid w:val="00A36577"/>
    <w:rsid w:val="00A4037C"/>
    <w:rsid w:val="00A41170"/>
    <w:rsid w:val="00A41EB9"/>
    <w:rsid w:val="00A4290D"/>
    <w:rsid w:val="00A432FE"/>
    <w:rsid w:val="00A514AA"/>
    <w:rsid w:val="00A554AA"/>
    <w:rsid w:val="00A7498F"/>
    <w:rsid w:val="00A7678F"/>
    <w:rsid w:val="00A81161"/>
    <w:rsid w:val="00A81306"/>
    <w:rsid w:val="00A82720"/>
    <w:rsid w:val="00A83045"/>
    <w:rsid w:val="00A84DA0"/>
    <w:rsid w:val="00A86E7E"/>
    <w:rsid w:val="00A9006F"/>
    <w:rsid w:val="00A910E1"/>
    <w:rsid w:val="00A91374"/>
    <w:rsid w:val="00A946B3"/>
    <w:rsid w:val="00A97958"/>
    <w:rsid w:val="00AA2D84"/>
    <w:rsid w:val="00AA3932"/>
    <w:rsid w:val="00AA5DD8"/>
    <w:rsid w:val="00AB5979"/>
    <w:rsid w:val="00AB7245"/>
    <w:rsid w:val="00AC3FBE"/>
    <w:rsid w:val="00AC58E4"/>
    <w:rsid w:val="00AD04A1"/>
    <w:rsid w:val="00AD139A"/>
    <w:rsid w:val="00AD23D3"/>
    <w:rsid w:val="00AD3355"/>
    <w:rsid w:val="00AD70C4"/>
    <w:rsid w:val="00AF3E77"/>
    <w:rsid w:val="00AF7C9F"/>
    <w:rsid w:val="00B02700"/>
    <w:rsid w:val="00B0519D"/>
    <w:rsid w:val="00B05424"/>
    <w:rsid w:val="00B102C0"/>
    <w:rsid w:val="00B14F06"/>
    <w:rsid w:val="00B158D8"/>
    <w:rsid w:val="00B21F03"/>
    <w:rsid w:val="00B30DFD"/>
    <w:rsid w:val="00B30F4C"/>
    <w:rsid w:val="00B33665"/>
    <w:rsid w:val="00B364E0"/>
    <w:rsid w:val="00B37700"/>
    <w:rsid w:val="00B41E41"/>
    <w:rsid w:val="00B45E07"/>
    <w:rsid w:val="00B502E9"/>
    <w:rsid w:val="00B517DB"/>
    <w:rsid w:val="00B542E6"/>
    <w:rsid w:val="00B560B5"/>
    <w:rsid w:val="00B642D6"/>
    <w:rsid w:val="00B67DE6"/>
    <w:rsid w:val="00B702A9"/>
    <w:rsid w:val="00B71B0B"/>
    <w:rsid w:val="00B72E63"/>
    <w:rsid w:val="00B738D9"/>
    <w:rsid w:val="00B73A81"/>
    <w:rsid w:val="00B7522A"/>
    <w:rsid w:val="00B80003"/>
    <w:rsid w:val="00B8656C"/>
    <w:rsid w:val="00B87721"/>
    <w:rsid w:val="00B911A4"/>
    <w:rsid w:val="00B94AF7"/>
    <w:rsid w:val="00B94E84"/>
    <w:rsid w:val="00B96937"/>
    <w:rsid w:val="00BA5C29"/>
    <w:rsid w:val="00BA6401"/>
    <w:rsid w:val="00BB45E4"/>
    <w:rsid w:val="00BB4DD1"/>
    <w:rsid w:val="00BB72A6"/>
    <w:rsid w:val="00BC0EF8"/>
    <w:rsid w:val="00BC23F0"/>
    <w:rsid w:val="00BC3002"/>
    <w:rsid w:val="00BD1743"/>
    <w:rsid w:val="00BD4074"/>
    <w:rsid w:val="00BD51B1"/>
    <w:rsid w:val="00BD55D4"/>
    <w:rsid w:val="00BE6B88"/>
    <w:rsid w:val="00BF523D"/>
    <w:rsid w:val="00BF6A29"/>
    <w:rsid w:val="00C00949"/>
    <w:rsid w:val="00C01C24"/>
    <w:rsid w:val="00C0307A"/>
    <w:rsid w:val="00C14BD7"/>
    <w:rsid w:val="00C15492"/>
    <w:rsid w:val="00C2146F"/>
    <w:rsid w:val="00C230A2"/>
    <w:rsid w:val="00C2311A"/>
    <w:rsid w:val="00C32406"/>
    <w:rsid w:val="00C32D3A"/>
    <w:rsid w:val="00C3557D"/>
    <w:rsid w:val="00C37A2F"/>
    <w:rsid w:val="00C411EB"/>
    <w:rsid w:val="00C42082"/>
    <w:rsid w:val="00C42D3A"/>
    <w:rsid w:val="00C452B2"/>
    <w:rsid w:val="00C50364"/>
    <w:rsid w:val="00C53D00"/>
    <w:rsid w:val="00C62762"/>
    <w:rsid w:val="00C628D5"/>
    <w:rsid w:val="00C63B32"/>
    <w:rsid w:val="00C7202C"/>
    <w:rsid w:val="00C73691"/>
    <w:rsid w:val="00C76146"/>
    <w:rsid w:val="00C77F5B"/>
    <w:rsid w:val="00C8062A"/>
    <w:rsid w:val="00C82F6D"/>
    <w:rsid w:val="00C83EC1"/>
    <w:rsid w:val="00C865BF"/>
    <w:rsid w:val="00C87A70"/>
    <w:rsid w:val="00C93975"/>
    <w:rsid w:val="00C94C4E"/>
    <w:rsid w:val="00C953D3"/>
    <w:rsid w:val="00CA0AAA"/>
    <w:rsid w:val="00CA7475"/>
    <w:rsid w:val="00CA7D6E"/>
    <w:rsid w:val="00CB09C8"/>
    <w:rsid w:val="00CB1CF4"/>
    <w:rsid w:val="00CC099F"/>
    <w:rsid w:val="00CC11B7"/>
    <w:rsid w:val="00CC5308"/>
    <w:rsid w:val="00CD0574"/>
    <w:rsid w:val="00CD0974"/>
    <w:rsid w:val="00CD0BC0"/>
    <w:rsid w:val="00CD5A6C"/>
    <w:rsid w:val="00CD7E1F"/>
    <w:rsid w:val="00CE03F5"/>
    <w:rsid w:val="00CE2E1F"/>
    <w:rsid w:val="00CE5230"/>
    <w:rsid w:val="00CE6550"/>
    <w:rsid w:val="00CF3239"/>
    <w:rsid w:val="00CF3D99"/>
    <w:rsid w:val="00CF7528"/>
    <w:rsid w:val="00D10611"/>
    <w:rsid w:val="00D107B9"/>
    <w:rsid w:val="00D12711"/>
    <w:rsid w:val="00D131F2"/>
    <w:rsid w:val="00D14539"/>
    <w:rsid w:val="00D161DF"/>
    <w:rsid w:val="00D179B4"/>
    <w:rsid w:val="00D2076B"/>
    <w:rsid w:val="00D21397"/>
    <w:rsid w:val="00D230B4"/>
    <w:rsid w:val="00D235C9"/>
    <w:rsid w:val="00D2462E"/>
    <w:rsid w:val="00D24A62"/>
    <w:rsid w:val="00D27A5A"/>
    <w:rsid w:val="00D3272E"/>
    <w:rsid w:val="00D33CB6"/>
    <w:rsid w:val="00D35B89"/>
    <w:rsid w:val="00D37E3C"/>
    <w:rsid w:val="00D37EE8"/>
    <w:rsid w:val="00D40E0D"/>
    <w:rsid w:val="00D44427"/>
    <w:rsid w:val="00D46C64"/>
    <w:rsid w:val="00D51328"/>
    <w:rsid w:val="00D5471B"/>
    <w:rsid w:val="00D54BDF"/>
    <w:rsid w:val="00D55A2E"/>
    <w:rsid w:val="00D618F3"/>
    <w:rsid w:val="00D666D1"/>
    <w:rsid w:val="00D6690C"/>
    <w:rsid w:val="00D66C53"/>
    <w:rsid w:val="00D67606"/>
    <w:rsid w:val="00D67A4C"/>
    <w:rsid w:val="00D70565"/>
    <w:rsid w:val="00D82F38"/>
    <w:rsid w:val="00D9095F"/>
    <w:rsid w:val="00D942DC"/>
    <w:rsid w:val="00DA5350"/>
    <w:rsid w:val="00DB08EC"/>
    <w:rsid w:val="00DB0E7B"/>
    <w:rsid w:val="00DB1BDB"/>
    <w:rsid w:val="00DB212F"/>
    <w:rsid w:val="00DB2CFA"/>
    <w:rsid w:val="00DC1913"/>
    <w:rsid w:val="00DC5E83"/>
    <w:rsid w:val="00DC5F30"/>
    <w:rsid w:val="00DC76EB"/>
    <w:rsid w:val="00DD07C2"/>
    <w:rsid w:val="00DD21C2"/>
    <w:rsid w:val="00DD470D"/>
    <w:rsid w:val="00DD4999"/>
    <w:rsid w:val="00DD731F"/>
    <w:rsid w:val="00DE4FD7"/>
    <w:rsid w:val="00DF3068"/>
    <w:rsid w:val="00E06408"/>
    <w:rsid w:val="00E15298"/>
    <w:rsid w:val="00E15596"/>
    <w:rsid w:val="00E1618D"/>
    <w:rsid w:val="00E30FAA"/>
    <w:rsid w:val="00E32BC0"/>
    <w:rsid w:val="00E33EF3"/>
    <w:rsid w:val="00E34812"/>
    <w:rsid w:val="00E35A22"/>
    <w:rsid w:val="00E379C1"/>
    <w:rsid w:val="00E424B4"/>
    <w:rsid w:val="00E43381"/>
    <w:rsid w:val="00E43EEF"/>
    <w:rsid w:val="00E4549C"/>
    <w:rsid w:val="00E47C46"/>
    <w:rsid w:val="00E51F93"/>
    <w:rsid w:val="00E532B2"/>
    <w:rsid w:val="00E54D56"/>
    <w:rsid w:val="00E556CC"/>
    <w:rsid w:val="00E564DC"/>
    <w:rsid w:val="00E56D7B"/>
    <w:rsid w:val="00E57E2D"/>
    <w:rsid w:val="00E608A7"/>
    <w:rsid w:val="00E6378D"/>
    <w:rsid w:val="00E67281"/>
    <w:rsid w:val="00E87118"/>
    <w:rsid w:val="00E877AA"/>
    <w:rsid w:val="00E947EC"/>
    <w:rsid w:val="00E94B3A"/>
    <w:rsid w:val="00E94F2E"/>
    <w:rsid w:val="00E97D63"/>
    <w:rsid w:val="00EA0CD3"/>
    <w:rsid w:val="00EA3EC5"/>
    <w:rsid w:val="00EA5812"/>
    <w:rsid w:val="00EB04B1"/>
    <w:rsid w:val="00EB194F"/>
    <w:rsid w:val="00EB28AB"/>
    <w:rsid w:val="00EB6229"/>
    <w:rsid w:val="00EB6AF9"/>
    <w:rsid w:val="00EB6F02"/>
    <w:rsid w:val="00EB7332"/>
    <w:rsid w:val="00EB754F"/>
    <w:rsid w:val="00EC01F2"/>
    <w:rsid w:val="00EC306C"/>
    <w:rsid w:val="00EC4CCC"/>
    <w:rsid w:val="00ED0140"/>
    <w:rsid w:val="00ED6471"/>
    <w:rsid w:val="00EF16B5"/>
    <w:rsid w:val="00EF1D90"/>
    <w:rsid w:val="00EF68EA"/>
    <w:rsid w:val="00F00454"/>
    <w:rsid w:val="00F01406"/>
    <w:rsid w:val="00F05823"/>
    <w:rsid w:val="00F0659C"/>
    <w:rsid w:val="00F067A5"/>
    <w:rsid w:val="00F068E1"/>
    <w:rsid w:val="00F1043A"/>
    <w:rsid w:val="00F16FCC"/>
    <w:rsid w:val="00F23B06"/>
    <w:rsid w:val="00F23CCE"/>
    <w:rsid w:val="00F23F9B"/>
    <w:rsid w:val="00F264D0"/>
    <w:rsid w:val="00F3175D"/>
    <w:rsid w:val="00F34004"/>
    <w:rsid w:val="00F35532"/>
    <w:rsid w:val="00F36797"/>
    <w:rsid w:val="00F4055D"/>
    <w:rsid w:val="00F43DA6"/>
    <w:rsid w:val="00F47301"/>
    <w:rsid w:val="00F50293"/>
    <w:rsid w:val="00F54864"/>
    <w:rsid w:val="00F56771"/>
    <w:rsid w:val="00F57C47"/>
    <w:rsid w:val="00F60101"/>
    <w:rsid w:val="00F61A7C"/>
    <w:rsid w:val="00F62CCA"/>
    <w:rsid w:val="00F656D8"/>
    <w:rsid w:val="00F71896"/>
    <w:rsid w:val="00F750BD"/>
    <w:rsid w:val="00F83C9B"/>
    <w:rsid w:val="00F872CC"/>
    <w:rsid w:val="00F92C41"/>
    <w:rsid w:val="00F96B46"/>
    <w:rsid w:val="00F97041"/>
    <w:rsid w:val="00F97B09"/>
    <w:rsid w:val="00FA18D9"/>
    <w:rsid w:val="00FA1B80"/>
    <w:rsid w:val="00FA2134"/>
    <w:rsid w:val="00FA3BCC"/>
    <w:rsid w:val="00FA3CB8"/>
    <w:rsid w:val="00FB28A7"/>
    <w:rsid w:val="00FC0BB4"/>
    <w:rsid w:val="00FC16C0"/>
    <w:rsid w:val="00FC5B90"/>
    <w:rsid w:val="00FD358A"/>
    <w:rsid w:val="00FD5AF1"/>
    <w:rsid w:val="00FE1518"/>
    <w:rsid w:val="00FF4677"/>
    <w:rsid w:val="00FF5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557E603"/>
  <w15:docId w15:val="{F5B60042-71E0-480A-9BA2-A06B3AF1F2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187DA9"/>
  </w:style>
  <w:style w:type="paragraph" w:styleId="1">
    <w:name w:val="heading 1"/>
    <w:basedOn w:val="a0"/>
    <w:next w:val="a0"/>
    <w:link w:val="11"/>
    <w:uiPriority w:val="99"/>
    <w:qFormat/>
    <w:rsid w:val="00F264D0"/>
    <w:pPr>
      <w:keepNext/>
      <w:numPr>
        <w:numId w:val="23"/>
      </w:numPr>
      <w:jc w:val="center"/>
      <w:outlineLvl w:val="0"/>
    </w:pPr>
    <w:rPr>
      <w:rFonts w:ascii="Times New Roman ??????????" w:hAnsi="Times New Roman ??????????"/>
      <w:b/>
      <w:caps/>
      <w:sz w:val="24"/>
    </w:rPr>
  </w:style>
  <w:style w:type="paragraph" w:styleId="2">
    <w:name w:val="heading 2"/>
    <w:basedOn w:val="a0"/>
    <w:next w:val="a0"/>
    <w:link w:val="20"/>
    <w:uiPriority w:val="99"/>
    <w:qFormat/>
    <w:rsid w:val="00830A86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qFormat/>
    <w:rsid w:val="00EB28AB"/>
    <w:pPr>
      <w:keepNext/>
      <w:spacing w:before="240" w:after="60"/>
      <w:outlineLvl w:val="2"/>
    </w:pPr>
    <w:rPr>
      <w:rFonts w:ascii="Arial" w:hAnsi="Arial"/>
      <w:b/>
      <w:sz w:val="26"/>
    </w:rPr>
  </w:style>
  <w:style w:type="paragraph" w:styleId="4">
    <w:name w:val="heading 4"/>
    <w:basedOn w:val="a0"/>
    <w:next w:val="a0"/>
    <w:link w:val="40"/>
    <w:uiPriority w:val="99"/>
    <w:qFormat/>
    <w:rsid w:val="00D161DF"/>
    <w:pPr>
      <w:keepNext/>
      <w:spacing w:before="240" w:after="60"/>
      <w:outlineLvl w:val="3"/>
    </w:pPr>
    <w:rPr>
      <w:b/>
      <w:sz w:val="28"/>
    </w:rPr>
  </w:style>
  <w:style w:type="paragraph" w:styleId="5">
    <w:name w:val="heading 5"/>
    <w:basedOn w:val="a0"/>
    <w:next w:val="a0"/>
    <w:link w:val="50"/>
    <w:uiPriority w:val="99"/>
    <w:qFormat/>
    <w:rsid w:val="009A4625"/>
    <w:pPr>
      <w:spacing w:before="240" w:after="60"/>
      <w:outlineLvl w:val="4"/>
    </w:pPr>
    <w:rPr>
      <w:b/>
      <w:i/>
      <w:sz w:val="26"/>
    </w:rPr>
  </w:style>
  <w:style w:type="paragraph" w:styleId="6">
    <w:name w:val="heading 6"/>
    <w:basedOn w:val="a0"/>
    <w:next w:val="a0"/>
    <w:link w:val="60"/>
    <w:uiPriority w:val="99"/>
    <w:qFormat/>
    <w:rsid w:val="002C1BC7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0"/>
    <w:next w:val="a0"/>
    <w:link w:val="70"/>
    <w:uiPriority w:val="99"/>
    <w:qFormat/>
    <w:rsid w:val="000645E3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uiPriority w:val="99"/>
    <w:qFormat/>
    <w:rsid w:val="00D161DF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0"/>
    <w:next w:val="a0"/>
    <w:link w:val="90"/>
    <w:uiPriority w:val="99"/>
    <w:qFormat/>
    <w:rsid w:val="00410DCA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Heading1Char">
    <w:name w:val="Heading 1 Char"/>
    <w:uiPriority w:val="99"/>
    <w:locked/>
    <w:rsid w:val="00F05823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locked/>
    <w:rsid w:val="00F1043A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0645E3"/>
    <w:rPr>
      <w:rFonts w:ascii="Arial" w:hAnsi="Arial" w:cs="Times New Roman"/>
      <w:b/>
      <w:sz w:val="26"/>
    </w:rPr>
  </w:style>
  <w:style w:type="character" w:customStyle="1" w:styleId="40">
    <w:name w:val="Заголовок 4 Знак"/>
    <w:link w:val="4"/>
    <w:uiPriority w:val="99"/>
    <w:locked/>
    <w:rsid w:val="000645E3"/>
    <w:rPr>
      <w:rFonts w:cs="Times New Roman"/>
      <w:b/>
      <w:sz w:val="28"/>
    </w:rPr>
  </w:style>
  <w:style w:type="character" w:customStyle="1" w:styleId="50">
    <w:name w:val="Заголовок 5 Знак"/>
    <w:link w:val="5"/>
    <w:uiPriority w:val="99"/>
    <w:locked/>
    <w:rsid w:val="000645E3"/>
    <w:rPr>
      <w:rFonts w:cs="Times New Roman"/>
      <w:b/>
      <w:i/>
      <w:sz w:val="26"/>
    </w:rPr>
  </w:style>
  <w:style w:type="character" w:customStyle="1" w:styleId="60">
    <w:name w:val="Заголовок 6 Знак"/>
    <w:link w:val="6"/>
    <w:uiPriority w:val="99"/>
    <w:semiHidden/>
    <w:locked/>
    <w:rsid w:val="002C1BC7"/>
    <w:rPr>
      <w:rFonts w:ascii="Calibri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9"/>
    <w:locked/>
    <w:rsid w:val="000645E3"/>
    <w:rPr>
      <w:rFonts w:cs="Times New Roman"/>
      <w:sz w:val="24"/>
      <w:szCs w:val="24"/>
    </w:rPr>
  </w:style>
  <w:style w:type="character" w:customStyle="1" w:styleId="80">
    <w:name w:val="Заголовок 8 Знак"/>
    <w:link w:val="8"/>
    <w:uiPriority w:val="99"/>
    <w:semiHidden/>
    <w:locked/>
    <w:rsid w:val="00857BAF"/>
    <w:rPr>
      <w:rFonts w:ascii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link w:val="9"/>
    <w:uiPriority w:val="99"/>
    <w:semiHidden/>
    <w:locked/>
    <w:rsid w:val="00410DCA"/>
    <w:rPr>
      <w:rFonts w:ascii="Cambria" w:hAnsi="Cambria" w:cs="Times New Roman"/>
      <w:sz w:val="22"/>
      <w:szCs w:val="22"/>
    </w:rPr>
  </w:style>
  <w:style w:type="character" w:customStyle="1" w:styleId="11">
    <w:name w:val="Заголовок 1 Знак"/>
    <w:link w:val="1"/>
    <w:uiPriority w:val="99"/>
    <w:locked/>
    <w:rsid w:val="00F264D0"/>
    <w:rPr>
      <w:rFonts w:ascii="Times New Roman ??????????" w:hAnsi="Times New Roman ??????????" w:cs="Times New Roman"/>
      <w:b/>
      <w:caps/>
      <w:sz w:val="24"/>
      <w:lang w:val="ru-RU" w:eastAsia="ru-RU" w:bidi="ar-SA"/>
    </w:rPr>
  </w:style>
  <w:style w:type="paragraph" w:styleId="a4">
    <w:name w:val="Body Text"/>
    <w:basedOn w:val="a0"/>
    <w:link w:val="a5"/>
    <w:uiPriority w:val="99"/>
    <w:rsid w:val="00830A86"/>
    <w:pPr>
      <w:jc w:val="both"/>
    </w:pPr>
    <w:rPr>
      <w:sz w:val="24"/>
      <w:szCs w:val="24"/>
    </w:rPr>
  </w:style>
  <w:style w:type="character" w:customStyle="1" w:styleId="a5">
    <w:name w:val="Основной текст Знак"/>
    <w:link w:val="a4"/>
    <w:uiPriority w:val="99"/>
    <w:locked/>
    <w:rsid w:val="003F6508"/>
    <w:rPr>
      <w:rFonts w:cs="Times New Roman"/>
      <w:sz w:val="24"/>
      <w:szCs w:val="24"/>
    </w:rPr>
  </w:style>
  <w:style w:type="paragraph" w:styleId="a6">
    <w:name w:val="Body Text Indent"/>
    <w:basedOn w:val="a0"/>
    <w:link w:val="a7"/>
    <w:uiPriority w:val="99"/>
    <w:rsid w:val="00D161DF"/>
    <w:pPr>
      <w:spacing w:after="120"/>
      <w:ind w:left="283"/>
    </w:pPr>
  </w:style>
  <w:style w:type="character" w:customStyle="1" w:styleId="a7">
    <w:name w:val="Основной текст с отступом Знак"/>
    <w:link w:val="a6"/>
    <w:uiPriority w:val="99"/>
    <w:locked/>
    <w:rsid w:val="000645E3"/>
    <w:rPr>
      <w:rFonts w:cs="Times New Roman"/>
    </w:rPr>
  </w:style>
  <w:style w:type="paragraph" w:styleId="21">
    <w:name w:val="Body Text Indent 2"/>
    <w:basedOn w:val="a0"/>
    <w:link w:val="22"/>
    <w:uiPriority w:val="99"/>
    <w:rsid w:val="00D161DF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semiHidden/>
    <w:locked/>
    <w:rsid w:val="00857BAF"/>
    <w:rPr>
      <w:rFonts w:cs="Times New Roman"/>
      <w:sz w:val="20"/>
      <w:szCs w:val="20"/>
    </w:rPr>
  </w:style>
  <w:style w:type="paragraph" w:customStyle="1" w:styleId="ConsNonformat">
    <w:name w:val="ConsNonformat"/>
    <w:uiPriority w:val="99"/>
    <w:rsid w:val="00D161DF"/>
    <w:rPr>
      <w:rFonts w:ascii="Consultant" w:hAnsi="Consultant"/>
    </w:rPr>
  </w:style>
  <w:style w:type="paragraph" w:styleId="a8">
    <w:name w:val="header"/>
    <w:basedOn w:val="a0"/>
    <w:link w:val="a9"/>
    <w:uiPriority w:val="99"/>
    <w:rsid w:val="00B37700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locked/>
    <w:rsid w:val="003F6508"/>
    <w:rPr>
      <w:rFonts w:cs="Times New Roman"/>
    </w:rPr>
  </w:style>
  <w:style w:type="character" w:styleId="aa">
    <w:name w:val="page number"/>
    <w:uiPriority w:val="99"/>
    <w:rsid w:val="00B37700"/>
    <w:rPr>
      <w:rFonts w:cs="Times New Roman"/>
    </w:rPr>
  </w:style>
  <w:style w:type="table" w:styleId="ab">
    <w:name w:val="Table Grid"/>
    <w:basedOn w:val="a2"/>
    <w:uiPriority w:val="99"/>
    <w:rsid w:val="002338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Title"/>
    <w:basedOn w:val="a0"/>
    <w:link w:val="ad"/>
    <w:uiPriority w:val="99"/>
    <w:qFormat/>
    <w:rsid w:val="00EB28AB"/>
    <w:pPr>
      <w:shd w:val="clear" w:color="auto" w:fill="FFFFFF"/>
      <w:spacing w:before="463"/>
      <w:ind w:left="2127"/>
      <w:jc w:val="center"/>
    </w:pPr>
    <w:rPr>
      <w:b/>
      <w:color w:val="000000"/>
      <w:spacing w:val="1"/>
      <w:sz w:val="28"/>
    </w:rPr>
  </w:style>
  <w:style w:type="character" w:customStyle="1" w:styleId="ad">
    <w:name w:val="Заголовок Знак"/>
    <w:link w:val="ac"/>
    <w:uiPriority w:val="99"/>
    <w:locked/>
    <w:rsid w:val="007C2F9A"/>
    <w:rPr>
      <w:rFonts w:cs="Times New Roman"/>
      <w:b/>
      <w:color w:val="000000"/>
      <w:spacing w:val="1"/>
      <w:sz w:val="28"/>
      <w:shd w:val="clear" w:color="auto" w:fill="FFFFFF"/>
    </w:rPr>
  </w:style>
  <w:style w:type="paragraph" w:styleId="ae">
    <w:name w:val="footer"/>
    <w:basedOn w:val="a0"/>
    <w:link w:val="af"/>
    <w:uiPriority w:val="99"/>
    <w:rsid w:val="00EB28AB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</w:style>
  <w:style w:type="character" w:customStyle="1" w:styleId="af">
    <w:name w:val="Нижний колонтитул Знак"/>
    <w:link w:val="ae"/>
    <w:uiPriority w:val="99"/>
    <w:locked/>
    <w:rsid w:val="003F6508"/>
    <w:rPr>
      <w:rFonts w:cs="Times New Roman"/>
    </w:rPr>
  </w:style>
  <w:style w:type="paragraph" w:styleId="af0">
    <w:name w:val="Normal (Web)"/>
    <w:basedOn w:val="a0"/>
    <w:link w:val="af1"/>
    <w:uiPriority w:val="99"/>
    <w:rsid w:val="00BB45E4"/>
    <w:pPr>
      <w:spacing w:before="100" w:beforeAutospacing="1" w:after="100" w:afterAutospacing="1"/>
    </w:pPr>
    <w:rPr>
      <w:sz w:val="24"/>
    </w:rPr>
  </w:style>
  <w:style w:type="character" w:styleId="af2">
    <w:name w:val="Hyperlink"/>
    <w:uiPriority w:val="99"/>
    <w:rsid w:val="00EF68EA"/>
    <w:rPr>
      <w:rFonts w:cs="Times New Roman"/>
      <w:color w:val="0000FF"/>
      <w:u w:val="single"/>
    </w:rPr>
  </w:style>
  <w:style w:type="paragraph" w:styleId="af3">
    <w:name w:val="footnote text"/>
    <w:basedOn w:val="a0"/>
    <w:link w:val="af4"/>
    <w:uiPriority w:val="99"/>
    <w:semiHidden/>
    <w:rsid w:val="00720834"/>
  </w:style>
  <w:style w:type="character" w:customStyle="1" w:styleId="af4">
    <w:name w:val="Текст сноски Знак"/>
    <w:link w:val="af3"/>
    <w:uiPriority w:val="99"/>
    <w:locked/>
    <w:rsid w:val="00720834"/>
    <w:rPr>
      <w:rFonts w:cs="Times New Roman"/>
    </w:rPr>
  </w:style>
  <w:style w:type="character" w:styleId="af5">
    <w:name w:val="footnote reference"/>
    <w:uiPriority w:val="99"/>
    <w:semiHidden/>
    <w:rsid w:val="00720834"/>
    <w:rPr>
      <w:rFonts w:cs="Times New Roman"/>
      <w:vertAlign w:val="superscript"/>
    </w:rPr>
  </w:style>
  <w:style w:type="paragraph" w:customStyle="1" w:styleId="Style5">
    <w:name w:val="Style5"/>
    <w:basedOn w:val="a0"/>
    <w:uiPriority w:val="99"/>
    <w:rsid w:val="00CB09C8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77">
    <w:name w:val="Font Style177"/>
    <w:uiPriority w:val="99"/>
    <w:rsid w:val="00CB09C8"/>
    <w:rPr>
      <w:rFonts w:ascii="Times New Roman" w:hAnsi="Times New Roman"/>
      <w:b/>
      <w:color w:val="000000"/>
      <w:sz w:val="20"/>
    </w:rPr>
  </w:style>
  <w:style w:type="character" w:customStyle="1" w:styleId="FontStyle12">
    <w:name w:val="Font Style12"/>
    <w:uiPriority w:val="99"/>
    <w:rsid w:val="005544B7"/>
    <w:rPr>
      <w:rFonts w:ascii="Times New Roman" w:hAnsi="Times New Roman"/>
      <w:b/>
      <w:i/>
      <w:sz w:val="20"/>
    </w:rPr>
  </w:style>
  <w:style w:type="paragraph" w:customStyle="1" w:styleId="Style6">
    <w:name w:val="Style6"/>
    <w:basedOn w:val="a0"/>
    <w:uiPriority w:val="99"/>
    <w:rsid w:val="005544B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7">
    <w:name w:val="Style7"/>
    <w:basedOn w:val="a0"/>
    <w:uiPriority w:val="99"/>
    <w:rsid w:val="005544B7"/>
    <w:pPr>
      <w:widowControl w:val="0"/>
      <w:autoSpaceDE w:val="0"/>
      <w:autoSpaceDN w:val="0"/>
      <w:adjustRightInd w:val="0"/>
      <w:spacing w:line="250" w:lineRule="exact"/>
      <w:jc w:val="both"/>
    </w:pPr>
    <w:rPr>
      <w:sz w:val="24"/>
      <w:szCs w:val="24"/>
    </w:rPr>
  </w:style>
  <w:style w:type="paragraph" w:customStyle="1" w:styleId="Style8">
    <w:name w:val="Style8"/>
    <w:basedOn w:val="a0"/>
    <w:uiPriority w:val="99"/>
    <w:rsid w:val="005544B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3">
    <w:name w:val="Style3"/>
    <w:basedOn w:val="a0"/>
    <w:uiPriority w:val="99"/>
    <w:rsid w:val="005544B7"/>
    <w:pPr>
      <w:widowControl w:val="0"/>
      <w:autoSpaceDE w:val="0"/>
      <w:autoSpaceDN w:val="0"/>
      <w:adjustRightInd w:val="0"/>
      <w:spacing w:line="254" w:lineRule="exact"/>
      <w:ind w:firstLine="1694"/>
    </w:pPr>
    <w:rPr>
      <w:sz w:val="24"/>
      <w:szCs w:val="24"/>
    </w:rPr>
  </w:style>
  <w:style w:type="paragraph" w:customStyle="1" w:styleId="Style4">
    <w:name w:val="Style4"/>
    <w:basedOn w:val="a0"/>
    <w:uiPriority w:val="99"/>
    <w:rsid w:val="005544B7"/>
    <w:pPr>
      <w:widowControl w:val="0"/>
      <w:autoSpaceDE w:val="0"/>
      <w:autoSpaceDN w:val="0"/>
      <w:adjustRightInd w:val="0"/>
      <w:spacing w:line="251" w:lineRule="exact"/>
    </w:pPr>
    <w:rPr>
      <w:sz w:val="24"/>
      <w:szCs w:val="24"/>
    </w:rPr>
  </w:style>
  <w:style w:type="paragraph" w:styleId="af6">
    <w:name w:val="No Spacing"/>
    <w:uiPriority w:val="99"/>
    <w:qFormat/>
    <w:rsid w:val="002C1BC7"/>
    <w:pPr>
      <w:ind w:firstLine="709"/>
    </w:pPr>
  </w:style>
  <w:style w:type="paragraph" w:customStyle="1" w:styleId="97">
    <w:name w:val="стиль97"/>
    <w:basedOn w:val="a0"/>
    <w:uiPriority w:val="99"/>
    <w:rsid w:val="00A36577"/>
    <w:pPr>
      <w:spacing w:before="100" w:beforeAutospacing="1" w:after="100" w:afterAutospacing="1"/>
      <w:ind w:firstLine="709"/>
    </w:pPr>
    <w:rPr>
      <w:sz w:val="24"/>
      <w:szCs w:val="24"/>
    </w:rPr>
  </w:style>
  <w:style w:type="paragraph" w:styleId="af7">
    <w:name w:val="List Paragraph"/>
    <w:basedOn w:val="a0"/>
    <w:uiPriority w:val="99"/>
    <w:qFormat/>
    <w:rsid w:val="00A36577"/>
    <w:pPr>
      <w:spacing w:after="200" w:line="276" w:lineRule="auto"/>
      <w:ind w:left="720" w:firstLine="709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Default">
    <w:name w:val="Default"/>
    <w:uiPriority w:val="99"/>
    <w:rsid w:val="00A3657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0"/>
    <w:link w:val="32"/>
    <w:uiPriority w:val="99"/>
    <w:rsid w:val="00410DCA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semiHidden/>
    <w:locked/>
    <w:rsid w:val="00410DCA"/>
    <w:rPr>
      <w:rFonts w:cs="Times New Roman"/>
      <w:sz w:val="16"/>
      <w:szCs w:val="16"/>
    </w:rPr>
  </w:style>
  <w:style w:type="paragraph" w:styleId="23">
    <w:name w:val="Body Text 2"/>
    <w:basedOn w:val="a0"/>
    <w:link w:val="24"/>
    <w:uiPriority w:val="99"/>
    <w:rsid w:val="00450267"/>
    <w:pPr>
      <w:spacing w:after="120" w:line="480" w:lineRule="auto"/>
      <w:ind w:left="357" w:hanging="357"/>
    </w:pPr>
    <w:rPr>
      <w:rFonts w:ascii="Calibri" w:hAnsi="Calibri"/>
      <w:sz w:val="22"/>
      <w:szCs w:val="22"/>
      <w:lang w:eastAsia="en-US"/>
    </w:rPr>
  </w:style>
  <w:style w:type="character" w:customStyle="1" w:styleId="24">
    <w:name w:val="Основной текст 2 Знак"/>
    <w:link w:val="23"/>
    <w:uiPriority w:val="99"/>
    <w:locked/>
    <w:rsid w:val="00450267"/>
    <w:rPr>
      <w:rFonts w:ascii="Calibri" w:hAnsi="Calibri" w:cs="Times New Roman"/>
      <w:sz w:val="22"/>
      <w:szCs w:val="22"/>
      <w:lang w:eastAsia="en-US"/>
    </w:rPr>
  </w:style>
  <w:style w:type="paragraph" w:styleId="af8">
    <w:name w:val="Subtitle"/>
    <w:basedOn w:val="a0"/>
    <w:link w:val="af9"/>
    <w:uiPriority w:val="99"/>
    <w:qFormat/>
    <w:rsid w:val="008469B9"/>
    <w:pPr>
      <w:jc w:val="center"/>
    </w:pPr>
    <w:rPr>
      <w:b/>
      <w:snapToGrid w:val="0"/>
      <w:color w:val="000000"/>
      <w:sz w:val="24"/>
    </w:rPr>
  </w:style>
  <w:style w:type="character" w:customStyle="1" w:styleId="af9">
    <w:name w:val="Подзаголовок Знак"/>
    <w:link w:val="af8"/>
    <w:uiPriority w:val="99"/>
    <w:locked/>
    <w:rsid w:val="008469B9"/>
    <w:rPr>
      <w:rFonts w:cs="Times New Roman"/>
      <w:b/>
      <w:snapToGrid w:val="0"/>
      <w:color w:val="000000"/>
      <w:sz w:val="24"/>
    </w:rPr>
  </w:style>
  <w:style w:type="character" w:customStyle="1" w:styleId="apple-converted-space">
    <w:name w:val="apple-converted-space"/>
    <w:uiPriority w:val="99"/>
    <w:rsid w:val="00472E6D"/>
    <w:rPr>
      <w:rFonts w:cs="Times New Roman"/>
    </w:rPr>
  </w:style>
  <w:style w:type="paragraph" w:styleId="afa">
    <w:name w:val="annotation text"/>
    <w:basedOn w:val="a0"/>
    <w:link w:val="afb"/>
    <w:uiPriority w:val="99"/>
    <w:semiHidden/>
    <w:rsid w:val="00A82720"/>
    <w:pPr>
      <w:spacing w:line="312" w:lineRule="auto"/>
      <w:ind w:firstLine="709"/>
      <w:jc w:val="both"/>
    </w:pPr>
  </w:style>
  <w:style w:type="character" w:customStyle="1" w:styleId="afb">
    <w:name w:val="Текст примечания Знак"/>
    <w:link w:val="afa"/>
    <w:uiPriority w:val="99"/>
    <w:semiHidden/>
    <w:locked/>
    <w:rsid w:val="00A82720"/>
    <w:rPr>
      <w:rFonts w:cs="Times New Roman"/>
    </w:rPr>
  </w:style>
  <w:style w:type="paragraph" w:customStyle="1" w:styleId="western">
    <w:name w:val="western"/>
    <w:basedOn w:val="a0"/>
    <w:uiPriority w:val="99"/>
    <w:rsid w:val="00A82720"/>
    <w:pPr>
      <w:shd w:val="clear" w:color="auto" w:fill="FFFFFF"/>
      <w:spacing w:before="100" w:beforeAutospacing="1" w:line="360" w:lineRule="auto"/>
    </w:pPr>
    <w:rPr>
      <w:color w:val="000000"/>
      <w:sz w:val="28"/>
      <w:szCs w:val="28"/>
    </w:rPr>
  </w:style>
  <w:style w:type="paragraph" w:customStyle="1" w:styleId="ConsPlusNormal">
    <w:name w:val="ConsPlusNormal"/>
    <w:uiPriority w:val="99"/>
    <w:rsid w:val="00AD04A1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FR2">
    <w:name w:val="FR2"/>
    <w:uiPriority w:val="99"/>
    <w:rsid w:val="002254E7"/>
    <w:pPr>
      <w:widowControl w:val="0"/>
      <w:spacing w:line="300" w:lineRule="auto"/>
      <w:ind w:firstLine="720"/>
      <w:jc w:val="both"/>
    </w:pPr>
    <w:rPr>
      <w:sz w:val="28"/>
    </w:rPr>
  </w:style>
  <w:style w:type="paragraph" w:customStyle="1" w:styleId="a">
    <w:name w:val="список с точками"/>
    <w:basedOn w:val="a0"/>
    <w:uiPriority w:val="99"/>
    <w:rsid w:val="003F6508"/>
    <w:pPr>
      <w:numPr>
        <w:numId w:val="5"/>
      </w:numPr>
      <w:tabs>
        <w:tab w:val="num" w:pos="756"/>
      </w:tabs>
      <w:spacing w:line="312" w:lineRule="auto"/>
      <w:ind w:left="756"/>
      <w:jc w:val="both"/>
    </w:pPr>
    <w:rPr>
      <w:sz w:val="24"/>
      <w:szCs w:val="24"/>
    </w:rPr>
  </w:style>
  <w:style w:type="paragraph" w:customStyle="1" w:styleId="afc">
    <w:name w:val="Для таблиц"/>
    <w:basedOn w:val="a0"/>
    <w:uiPriority w:val="99"/>
    <w:rsid w:val="003F6508"/>
    <w:rPr>
      <w:sz w:val="24"/>
      <w:szCs w:val="24"/>
    </w:rPr>
  </w:style>
  <w:style w:type="paragraph" w:styleId="33">
    <w:name w:val="Body Text Indent 3"/>
    <w:basedOn w:val="a0"/>
    <w:link w:val="34"/>
    <w:uiPriority w:val="99"/>
    <w:rsid w:val="003F6508"/>
    <w:pPr>
      <w:spacing w:line="340" w:lineRule="exact"/>
      <w:ind w:left="284" w:hanging="284"/>
      <w:jc w:val="both"/>
    </w:pPr>
    <w:rPr>
      <w:sz w:val="24"/>
    </w:rPr>
  </w:style>
  <w:style w:type="character" w:customStyle="1" w:styleId="34">
    <w:name w:val="Основной текст с отступом 3 Знак"/>
    <w:link w:val="33"/>
    <w:uiPriority w:val="99"/>
    <w:locked/>
    <w:rsid w:val="003F6508"/>
    <w:rPr>
      <w:rFonts w:cs="Times New Roman"/>
      <w:sz w:val="24"/>
    </w:rPr>
  </w:style>
  <w:style w:type="character" w:customStyle="1" w:styleId="af1">
    <w:name w:val="Обычный (Интернет) Знак"/>
    <w:link w:val="af0"/>
    <w:uiPriority w:val="99"/>
    <w:locked/>
    <w:rsid w:val="003F6508"/>
    <w:rPr>
      <w:sz w:val="24"/>
    </w:rPr>
  </w:style>
  <w:style w:type="paragraph" w:styleId="afd">
    <w:name w:val="Balloon Text"/>
    <w:basedOn w:val="a0"/>
    <w:link w:val="afe"/>
    <w:uiPriority w:val="99"/>
    <w:semiHidden/>
    <w:rsid w:val="003F6508"/>
    <w:rPr>
      <w:rFonts w:ascii="Tahoma" w:hAnsi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locked/>
    <w:rsid w:val="003F6508"/>
    <w:rPr>
      <w:rFonts w:ascii="Tahoma" w:hAnsi="Tahoma" w:cs="Times New Roman"/>
      <w:sz w:val="16"/>
      <w:szCs w:val="16"/>
    </w:rPr>
  </w:style>
  <w:style w:type="character" w:styleId="aff">
    <w:name w:val="FollowedHyperlink"/>
    <w:uiPriority w:val="99"/>
    <w:rsid w:val="003F6508"/>
    <w:rPr>
      <w:rFonts w:cs="Times New Roman"/>
      <w:color w:val="800080"/>
      <w:u w:val="single"/>
    </w:rPr>
  </w:style>
  <w:style w:type="character" w:styleId="aff0">
    <w:name w:val="Strong"/>
    <w:uiPriority w:val="99"/>
    <w:qFormat/>
    <w:rsid w:val="003F6508"/>
    <w:rPr>
      <w:rFonts w:cs="Times New Roman"/>
      <w:b/>
      <w:bCs/>
    </w:rPr>
  </w:style>
  <w:style w:type="character" w:customStyle="1" w:styleId="highlight">
    <w:name w:val="highlight"/>
    <w:uiPriority w:val="99"/>
    <w:rsid w:val="003F6508"/>
    <w:rPr>
      <w:rFonts w:cs="Times New Roman"/>
    </w:rPr>
  </w:style>
  <w:style w:type="character" w:customStyle="1" w:styleId="12">
    <w:name w:val="Оглавление 1 Знак"/>
    <w:link w:val="13"/>
    <w:uiPriority w:val="99"/>
    <w:locked/>
    <w:rsid w:val="009501B4"/>
    <w:rPr>
      <w:noProof/>
      <w:spacing w:val="-20"/>
      <w:sz w:val="28"/>
    </w:rPr>
  </w:style>
  <w:style w:type="paragraph" w:styleId="13">
    <w:name w:val="toc 1"/>
    <w:basedOn w:val="a0"/>
    <w:next w:val="a0"/>
    <w:link w:val="12"/>
    <w:autoRedefine/>
    <w:uiPriority w:val="99"/>
    <w:semiHidden/>
    <w:rsid w:val="009501B4"/>
    <w:pPr>
      <w:tabs>
        <w:tab w:val="right" w:leader="dot" w:pos="9345"/>
      </w:tabs>
      <w:spacing w:before="140"/>
    </w:pPr>
    <w:rPr>
      <w:noProof/>
      <w:spacing w:val="-20"/>
      <w:sz w:val="28"/>
    </w:rPr>
  </w:style>
  <w:style w:type="paragraph" w:customStyle="1" w:styleId="aff1">
    <w:name w:val="Знак"/>
    <w:basedOn w:val="a0"/>
    <w:uiPriority w:val="99"/>
    <w:rsid w:val="000645E3"/>
    <w:pPr>
      <w:keepNext/>
      <w:keepLines/>
      <w:pageBreakBefore/>
      <w:pBdr>
        <w:bottom w:val="double" w:sz="4" w:space="1" w:color="auto"/>
      </w:pBdr>
      <w:spacing w:before="400" w:after="200"/>
      <w:jc w:val="center"/>
    </w:pPr>
    <w:rPr>
      <w:rFonts w:ascii="Verdana" w:hAnsi="Verdana"/>
      <w:b/>
      <w:i/>
      <w:caps/>
      <w:sz w:val="22"/>
      <w:szCs w:val="22"/>
      <w:lang w:val="en-US" w:eastAsia="en-US"/>
    </w:rPr>
  </w:style>
  <w:style w:type="paragraph" w:styleId="HTML">
    <w:name w:val="HTML Preformatted"/>
    <w:basedOn w:val="a0"/>
    <w:link w:val="HTML0"/>
    <w:uiPriority w:val="99"/>
    <w:rsid w:val="000645E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</w:rPr>
  </w:style>
  <w:style w:type="character" w:customStyle="1" w:styleId="HTML0">
    <w:name w:val="Стандартный HTML Знак"/>
    <w:link w:val="HTML"/>
    <w:uiPriority w:val="99"/>
    <w:locked/>
    <w:rsid w:val="000645E3"/>
    <w:rPr>
      <w:rFonts w:ascii="Courier New" w:hAnsi="Courier New" w:cs="Courier New"/>
    </w:rPr>
  </w:style>
  <w:style w:type="character" w:customStyle="1" w:styleId="text21">
    <w:name w:val="text21"/>
    <w:uiPriority w:val="99"/>
    <w:rsid w:val="000645E3"/>
    <w:rPr>
      <w:rFonts w:ascii="Arial" w:hAnsi="Arial"/>
      <w:sz w:val="17"/>
    </w:rPr>
  </w:style>
  <w:style w:type="character" w:customStyle="1" w:styleId="zagol21">
    <w:name w:val="zagol21"/>
    <w:uiPriority w:val="99"/>
    <w:rsid w:val="000645E3"/>
    <w:rPr>
      <w:rFonts w:ascii="Arial" w:hAnsi="Arial"/>
      <w:b/>
      <w:sz w:val="21"/>
    </w:rPr>
  </w:style>
  <w:style w:type="character" w:customStyle="1" w:styleId="name1">
    <w:name w:val="name1"/>
    <w:uiPriority w:val="99"/>
    <w:rsid w:val="000645E3"/>
    <w:rPr>
      <w:rFonts w:ascii="Arial" w:hAnsi="Arial"/>
      <w:i/>
      <w:sz w:val="18"/>
    </w:rPr>
  </w:style>
  <w:style w:type="character" w:customStyle="1" w:styleId="paragraph">
    <w:name w:val="paragraph"/>
    <w:uiPriority w:val="99"/>
    <w:rsid w:val="000645E3"/>
    <w:rPr>
      <w:rFonts w:cs="Times New Roman"/>
    </w:rPr>
  </w:style>
  <w:style w:type="paragraph" w:customStyle="1" w:styleId="FR3">
    <w:name w:val="FR3"/>
    <w:uiPriority w:val="99"/>
    <w:rsid w:val="000645E3"/>
    <w:pPr>
      <w:widowControl w:val="0"/>
      <w:autoSpaceDE w:val="0"/>
      <w:autoSpaceDN w:val="0"/>
      <w:spacing w:before="220" w:line="278" w:lineRule="auto"/>
      <w:ind w:firstLine="380"/>
      <w:jc w:val="both"/>
    </w:pPr>
    <w:rPr>
      <w:rFonts w:ascii="Arial" w:hAnsi="Arial" w:cs="Arial"/>
      <w:b/>
      <w:bCs/>
      <w:i/>
      <w:iCs/>
    </w:rPr>
  </w:style>
  <w:style w:type="paragraph" w:styleId="aff2">
    <w:name w:val="Document Map"/>
    <w:basedOn w:val="a0"/>
    <w:link w:val="aff3"/>
    <w:uiPriority w:val="99"/>
    <w:semiHidden/>
    <w:rsid w:val="000645E3"/>
    <w:pPr>
      <w:shd w:val="clear" w:color="auto" w:fill="000080"/>
    </w:pPr>
    <w:rPr>
      <w:rFonts w:ascii="Tahoma" w:hAnsi="Tahoma"/>
    </w:rPr>
  </w:style>
  <w:style w:type="character" w:customStyle="1" w:styleId="aff3">
    <w:name w:val="Схема документа Знак"/>
    <w:link w:val="aff2"/>
    <w:uiPriority w:val="99"/>
    <w:semiHidden/>
    <w:locked/>
    <w:rsid w:val="000645E3"/>
    <w:rPr>
      <w:rFonts w:ascii="Tahoma" w:hAnsi="Tahoma" w:cs="Tahoma"/>
      <w:shd w:val="clear" w:color="auto" w:fill="000080"/>
    </w:rPr>
  </w:style>
  <w:style w:type="character" w:customStyle="1" w:styleId="aff4">
    <w:name w:val="Гипертекстовая ссылка"/>
    <w:uiPriority w:val="99"/>
    <w:rsid w:val="000645E3"/>
    <w:rPr>
      <w:b/>
      <w:color w:val="008000"/>
    </w:rPr>
  </w:style>
  <w:style w:type="character" w:customStyle="1" w:styleId="aff5">
    <w:name w:val="Цветовое выделение"/>
    <w:uiPriority w:val="99"/>
    <w:rsid w:val="000645E3"/>
    <w:rPr>
      <w:b/>
      <w:color w:val="000080"/>
    </w:rPr>
  </w:style>
  <w:style w:type="paragraph" w:customStyle="1" w:styleId="aff6">
    <w:name w:val="Нормальный (таблица)"/>
    <w:basedOn w:val="a0"/>
    <w:next w:val="a0"/>
    <w:uiPriority w:val="99"/>
    <w:rsid w:val="000645E3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aff7">
    <w:name w:val="Таблицы (моноширинный)"/>
    <w:basedOn w:val="a0"/>
    <w:next w:val="a0"/>
    <w:uiPriority w:val="99"/>
    <w:rsid w:val="000645E3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4"/>
      <w:szCs w:val="24"/>
    </w:rPr>
  </w:style>
  <w:style w:type="paragraph" w:customStyle="1" w:styleId="aff8">
    <w:name w:val="Прижатый влево"/>
    <w:basedOn w:val="a0"/>
    <w:next w:val="a0"/>
    <w:uiPriority w:val="99"/>
    <w:rsid w:val="000645E3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aff9">
    <w:name w:val="Цитаты"/>
    <w:basedOn w:val="a0"/>
    <w:uiPriority w:val="99"/>
    <w:rsid w:val="000645E3"/>
    <w:pPr>
      <w:widowControl w:val="0"/>
      <w:spacing w:before="100" w:after="100"/>
      <w:ind w:left="360" w:right="360"/>
    </w:pPr>
    <w:rPr>
      <w:sz w:val="24"/>
    </w:rPr>
  </w:style>
  <w:style w:type="paragraph" w:customStyle="1" w:styleId="H2">
    <w:name w:val="H2"/>
    <w:basedOn w:val="a0"/>
    <w:next w:val="a0"/>
    <w:uiPriority w:val="99"/>
    <w:rsid w:val="000645E3"/>
    <w:pPr>
      <w:keepNext/>
      <w:widowControl w:val="0"/>
      <w:spacing w:before="100" w:after="100"/>
      <w:outlineLvl w:val="2"/>
    </w:pPr>
    <w:rPr>
      <w:b/>
      <w:sz w:val="36"/>
    </w:rPr>
  </w:style>
  <w:style w:type="paragraph" w:customStyle="1" w:styleId="ConsPlusNonformat">
    <w:name w:val="ConsPlusNonformat"/>
    <w:uiPriority w:val="99"/>
    <w:rsid w:val="000645E3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211">
    <w:name w:val="Знак2 Знак Знак1 Знак1 Знак Знак Знак Знак Знак Знак Знак Знак Знак Знак Знак Знак"/>
    <w:basedOn w:val="a0"/>
    <w:uiPriority w:val="99"/>
    <w:rsid w:val="000645E3"/>
    <w:pPr>
      <w:spacing w:after="160" w:line="240" w:lineRule="exact"/>
    </w:pPr>
    <w:rPr>
      <w:rFonts w:ascii="Verdana" w:hAnsi="Verdana" w:cs="Verdana"/>
      <w:lang w:val="en-US" w:eastAsia="en-US"/>
    </w:rPr>
  </w:style>
  <w:style w:type="character" w:customStyle="1" w:styleId="91">
    <w:name w:val="Знак Знак9"/>
    <w:uiPriority w:val="99"/>
    <w:rsid w:val="000645E3"/>
    <w:rPr>
      <w:b/>
      <w:sz w:val="40"/>
      <w:lang w:val="ru-RU" w:eastAsia="ru-RU"/>
    </w:rPr>
  </w:style>
  <w:style w:type="paragraph" w:styleId="affa">
    <w:name w:val="Block Text"/>
    <w:basedOn w:val="a0"/>
    <w:uiPriority w:val="99"/>
    <w:rsid w:val="000645E3"/>
    <w:pPr>
      <w:tabs>
        <w:tab w:val="left" w:pos="993"/>
      </w:tabs>
      <w:ind w:left="709" w:right="567" w:firstLine="1191"/>
      <w:jc w:val="both"/>
    </w:pPr>
    <w:rPr>
      <w:sz w:val="28"/>
    </w:rPr>
  </w:style>
  <w:style w:type="paragraph" w:customStyle="1" w:styleId="25">
    <w:name w:val="Стиль2"/>
    <w:basedOn w:val="a0"/>
    <w:uiPriority w:val="99"/>
    <w:rsid w:val="000645E3"/>
    <w:pPr>
      <w:jc w:val="center"/>
    </w:pPr>
    <w:rPr>
      <w:rFonts w:ascii="Arial" w:hAnsi="Arial"/>
      <w:b/>
      <w:caps/>
      <w:sz w:val="24"/>
    </w:rPr>
  </w:style>
  <w:style w:type="paragraph" w:customStyle="1" w:styleId="14">
    <w:name w:val="заголовок 1"/>
    <w:basedOn w:val="a0"/>
    <w:next w:val="a0"/>
    <w:link w:val="15"/>
    <w:uiPriority w:val="99"/>
    <w:rsid w:val="000645E3"/>
    <w:pPr>
      <w:keepNext/>
      <w:widowControl w:val="0"/>
      <w:jc w:val="center"/>
    </w:pPr>
    <w:rPr>
      <w:b/>
    </w:rPr>
  </w:style>
  <w:style w:type="character" w:customStyle="1" w:styleId="15">
    <w:name w:val="заголовок 1 Знак"/>
    <w:link w:val="14"/>
    <w:uiPriority w:val="99"/>
    <w:locked/>
    <w:rsid w:val="000645E3"/>
    <w:rPr>
      <w:b/>
    </w:rPr>
  </w:style>
  <w:style w:type="paragraph" w:customStyle="1" w:styleId="16">
    <w:name w:val="Текст1"/>
    <w:basedOn w:val="a0"/>
    <w:uiPriority w:val="99"/>
    <w:rsid w:val="000645E3"/>
    <w:pPr>
      <w:overflowPunct w:val="0"/>
      <w:autoSpaceDE w:val="0"/>
      <w:autoSpaceDN w:val="0"/>
      <w:adjustRightInd w:val="0"/>
      <w:textAlignment w:val="baseline"/>
    </w:pPr>
    <w:rPr>
      <w:rFonts w:ascii="Courier New" w:hAnsi="Courier New"/>
    </w:rPr>
  </w:style>
  <w:style w:type="paragraph" w:styleId="26">
    <w:name w:val="toc 2"/>
    <w:basedOn w:val="a0"/>
    <w:next w:val="a0"/>
    <w:autoRedefine/>
    <w:uiPriority w:val="99"/>
    <w:semiHidden/>
    <w:rsid w:val="000645E3"/>
    <w:pPr>
      <w:tabs>
        <w:tab w:val="right" w:leader="dot" w:pos="9628"/>
      </w:tabs>
      <w:spacing w:before="60"/>
      <w:ind w:left="198"/>
    </w:pPr>
    <w:rPr>
      <w:smallCaps/>
    </w:rPr>
  </w:style>
  <w:style w:type="paragraph" w:styleId="35">
    <w:name w:val="toc 3"/>
    <w:basedOn w:val="a0"/>
    <w:next w:val="a0"/>
    <w:autoRedefine/>
    <w:uiPriority w:val="99"/>
    <w:semiHidden/>
    <w:rsid w:val="000645E3"/>
    <w:pPr>
      <w:ind w:left="400"/>
    </w:pPr>
    <w:rPr>
      <w:i/>
      <w:iCs/>
    </w:rPr>
  </w:style>
  <w:style w:type="paragraph" w:styleId="41">
    <w:name w:val="toc 4"/>
    <w:basedOn w:val="a0"/>
    <w:next w:val="a0"/>
    <w:autoRedefine/>
    <w:uiPriority w:val="99"/>
    <w:semiHidden/>
    <w:rsid w:val="000645E3"/>
    <w:pPr>
      <w:ind w:left="600"/>
    </w:pPr>
    <w:rPr>
      <w:sz w:val="18"/>
      <w:szCs w:val="18"/>
    </w:rPr>
  </w:style>
  <w:style w:type="paragraph" w:styleId="51">
    <w:name w:val="toc 5"/>
    <w:basedOn w:val="a0"/>
    <w:next w:val="a0"/>
    <w:autoRedefine/>
    <w:uiPriority w:val="99"/>
    <w:semiHidden/>
    <w:rsid w:val="000645E3"/>
    <w:pPr>
      <w:ind w:left="800"/>
    </w:pPr>
    <w:rPr>
      <w:sz w:val="18"/>
      <w:szCs w:val="18"/>
    </w:rPr>
  </w:style>
  <w:style w:type="paragraph" w:styleId="61">
    <w:name w:val="toc 6"/>
    <w:basedOn w:val="a0"/>
    <w:next w:val="a0"/>
    <w:autoRedefine/>
    <w:uiPriority w:val="99"/>
    <w:semiHidden/>
    <w:rsid w:val="000645E3"/>
    <w:pPr>
      <w:ind w:left="1000"/>
    </w:pPr>
    <w:rPr>
      <w:sz w:val="18"/>
      <w:szCs w:val="18"/>
    </w:rPr>
  </w:style>
  <w:style w:type="paragraph" w:styleId="71">
    <w:name w:val="toc 7"/>
    <w:basedOn w:val="a0"/>
    <w:next w:val="a0"/>
    <w:autoRedefine/>
    <w:uiPriority w:val="99"/>
    <w:semiHidden/>
    <w:rsid w:val="000645E3"/>
    <w:pPr>
      <w:ind w:left="1200"/>
    </w:pPr>
    <w:rPr>
      <w:sz w:val="18"/>
      <w:szCs w:val="18"/>
    </w:rPr>
  </w:style>
  <w:style w:type="paragraph" w:styleId="81">
    <w:name w:val="toc 8"/>
    <w:basedOn w:val="a0"/>
    <w:next w:val="a0"/>
    <w:autoRedefine/>
    <w:uiPriority w:val="99"/>
    <w:semiHidden/>
    <w:rsid w:val="000645E3"/>
    <w:pPr>
      <w:ind w:left="1400"/>
    </w:pPr>
    <w:rPr>
      <w:sz w:val="18"/>
      <w:szCs w:val="18"/>
    </w:rPr>
  </w:style>
  <w:style w:type="paragraph" w:styleId="92">
    <w:name w:val="toc 9"/>
    <w:basedOn w:val="a0"/>
    <w:next w:val="a0"/>
    <w:autoRedefine/>
    <w:uiPriority w:val="99"/>
    <w:semiHidden/>
    <w:rsid w:val="000645E3"/>
    <w:pPr>
      <w:ind w:left="1600"/>
    </w:pPr>
    <w:rPr>
      <w:sz w:val="18"/>
      <w:szCs w:val="18"/>
    </w:rPr>
  </w:style>
  <w:style w:type="paragraph" w:styleId="affb">
    <w:name w:val="caption"/>
    <w:basedOn w:val="a0"/>
    <w:uiPriority w:val="99"/>
    <w:qFormat/>
    <w:rsid w:val="000645E3"/>
    <w:pPr>
      <w:ind w:right="43"/>
      <w:jc w:val="center"/>
    </w:pPr>
    <w:rPr>
      <w:b/>
      <w:sz w:val="28"/>
      <w:lang w:val="en-US"/>
    </w:rPr>
  </w:style>
  <w:style w:type="character" w:customStyle="1" w:styleId="-">
    <w:name w:val="опред-е"/>
    <w:uiPriority w:val="99"/>
    <w:rsid w:val="000645E3"/>
    <w:rPr>
      <w:rFonts w:cs="Times New Roman"/>
    </w:rPr>
  </w:style>
  <w:style w:type="character" w:customStyle="1" w:styleId="affc">
    <w:name w:val="выделение"/>
    <w:uiPriority w:val="99"/>
    <w:rsid w:val="000645E3"/>
    <w:rPr>
      <w:rFonts w:cs="Times New Roman"/>
    </w:rPr>
  </w:style>
  <w:style w:type="character" w:styleId="affd">
    <w:name w:val="Emphasis"/>
    <w:uiPriority w:val="99"/>
    <w:qFormat/>
    <w:rsid w:val="000645E3"/>
    <w:rPr>
      <w:rFonts w:cs="Times New Roman"/>
      <w:i/>
    </w:rPr>
  </w:style>
  <w:style w:type="paragraph" w:customStyle="1" w:styleId="WW-Web">
    <w:name w:val="WW-Обычный (Web)"/>
    <w:basedOn w:val="a0"/>
    <w:uiPriority w:val="99"/>
    <w:rsid w:val="000645E3"/>
    <w:pPr>
      <w:suppressAutoHyphens/>
      <w:spacing w:before="100" w:after="100" w:line="276" w:lineRule="auto"/>
      <w:jc w:val="both"/>
    </w:pPr>
    <w:rPr>
      <w:rFonts w:ascii="Calibri" w:eastAsia="Arial Unicode MS" w:hAnsi="Calibri"/>
      <w:kern w:val="1"/>
      <w:sz w:val="28"/>
      <w:szCs w:val="28"/>
      <w:lang w:val="en-US" w:eastAsia="ar-SA"/>
    </w:rPr>
  </w:style>
  <w:style w:type="paragraph" w:customStyle="1" w:styleId="2TimesNewRoman">
    <w:name w:val="Заголовок 2 + Times New Roman"/>
    <w:aliases w:val="не курсив,По центру,После:  12 пт,Междустр...."/>
    <w:basedOn w:val="2"/>
    <w:uiPriority w:val="99"/>
    <w:rsid w:val="000645E3"/>
    <w:pPr>
      <w:keepLines/>
      <w:spacing w:after="240" w:line="360" w:lineRule="auto"/>
      <w:jc w:val="center"/>
    </w:pPr>
    <w:rPr>
      <w:rFonts w:ascii="Times New Roman" w:hAnsi="Times New Roman"/>
      <w:iCs w:val="0"/>
      <w:sz w:val="24"/>
    </w:rPr>
  </w:style>
  <w:style w:type="character" w:customStyle="1" w:styleId="author">
    <w:name w:val="author"/>
    <w:uiPriority w:val="99"/>
    <w:rsid w:val="000645E3"/>
    <w:rPr>
      <w:rFonts w:cs="Times New Roman"/>
    </w:rPr>
  </w:style>
  <w:style w:type="paragraph" w:customStyle="1" w:styleId="xl25">
    <w:name w:val="xl25"/>
    <w:basedOn w:val="a0"/>
    <w:uiPriority w:val="99"/>
    <w:rsid w:val="000645E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eastAsia="Arial Unicode MS"/>
      <w:sz w:val="24"/>
      <w:szCs w:val="24"/>
    </w:rPr>
  </w:style>
  <w:style w:type="paragraph" w:customStyle="1" w:styleId="ConsPlusTitle">
    <w:name w:val="ConsPlusTitle"/>
    <w:uiPriority w:val="99"/>
    <w:rsid w:val="000645E3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customStyle="1" w:styleId="MTDisplayEquation">
    <w:name w:val="MTDisplayEquation"/>
    <w:basedOn w:val="a0"/>
    <w:uiPriority w:val="99"/>
    <w:rsid w:val="000645E3"/>
    <w:pPr>
      <w:tabs>
        <w:tab w:val="center" w:pos="5100"/>
        <w:tab w:val="right" w:pos="10200"/>
      </w:tabs>
      <w:spacing w:line="360" w:lineRule="auto"/>
      <w:jc w:val="both"/>
    </w:pPr>
    <w:rPr>
      <w:sz w:val="24"/>
      <w:szCs w:val="24"/>
    </w:rPr>
  </w:style>
  <w:style w:type="character" w:customStyle="1" w:styleId="MTEquationSection">
    <w:name w:val="MTEquationSection"/>
    <w:uiPriority w:val="99"/>
    <w:rsid w:val="000645E3"/>
    <w:rPr>
      <w:color w:val="FF0000"/>
      <w:sz w:val="28"/>
    </w:rPr>
  </w:style>
  <w:style w:type="paragraph" w:customStyle="1" w:styleId="FR1">
    <w:name w:val="FR1"/>
    <w:uiPriority w:val="99"/>
    <w:rsid w:val="000645E3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27">
    <w:name w:val="Заголовок 2 Знак Знак Знак"/>
    <w:uiPriority w:val="99"/>
    <w:rsid w:val="000645E3"/>
    <w:rPr>
      <w:rFonts w:ascii="Arial" w:hAnsi="Arial"/>
      <w:b/>
      <w:i/>
      <w:sz w:val="28"/>
      <w:lang w:val="ru-RU" w:eastAsia="ru-RU"/>
    </w:rPr>
  </w:style>
  <w:style w:type="paragraph" w:customStyle="1" w:styleId="28">
    <w:name w:val="Обычный (веб)2"/>
    <w:basedOn w:val="a0"/>
    <w:uiPriority w:val="99"/>
    <w:rsid w:val="000645E3"/>
    <w:pPr>
      <w:ind w:firstLine="360"/>
      <w:jc w:val="both"/>
    </w:pPr>
    <w:rPr>
      <w:sz w:val="24"/>
      <w:szCs w:val="24"/>
    </w:rPr>
  </w:style>
  <w:style w:type="character" w:customStyle="1" w:styleId="150">
    <w:name w:val="Знак Знак15"/>
    <w:uiPriority w:val="99"/>
    <w:rsid w:val="000645E3"/>
    <w:rPr>
      <w:rFonts w:ascii="Times New Roman" w:hAnsi="Times New Roman"/>
      <w:b/>
      <w:kern w:val="28"/>
    </w:rPr>
  </w:style>
  <w:style w:type="paragraph" w:customStyle="1" w:styleId="affe">
    <w:name w:val="рисунок"/>
    <w:basedOn w:val="a0"/>
    <w:uiPriority w:val="99"/>
    <w:rsid w:val="000645E3"/>
    <w:pPr>
      <w:widowControl w:val="0"/>
      <w:shd w:val="clear" w:color="auto" w:fill="FFFFFF"/>
      <w:autoSpaceDE w:val="0"/>
      <w:autoSpaceDN w:val="0"/>
      <w:adjustRightInd w:val="0"/>
      <w:spacing w:after="240" w:line="360" w:lineRule="auto"/>
      <w:jc w:val="center"/>
    </w:pPr>
    <w:rPr>
      <w:i/>
      <w:iCs/>
      <w:color w:val="000000"/>
      <w:sz w:val="28"/>
      <w:szCs w:val="28"/>
    </w:rPr>
  </w:style>
  <w:style w:type="paragraph" w:customStyle="1" w:styleId="afff">
    <w:name w:val="рисунок сам"/>
    <w:basedOn w:val="a0"/>
    <w:uiPriority w:val="99"/>
    <w:rsid w:val="000645E3"/>
    <w:pPr>
      <w:keepNext/>
      <w:widowControl w:val="0"/>
      <w:shd w:val="clear" w:color="auto" w:fill="FFFFFF"/>
      <w:autoSpaceDE w:val="0"/>
      <w:autoSpaceDN w:val="0"/>
      <w:adjustRightInd w:val="0"/>
      <w:spacing w:before="120" w:line="360" w:lineRule="auto"/>
      <w:jc w:val="center"/>
    </w:pPr>
  </w:style>
  <w:style w:type="paragraph" w:customStyle="1" w:styleId="afff0">
    <w:name w:val="формула"/>
    <w:basedOn w:val="a0"/>
    <w:uiPriority w:val="99"/>
    <w:rsid w:val="000645E3"/>
    <w:pPr>
      <w:widowControl w:val="0"/>
      <w:shd w:val="clear" w:color="auto" w:fill="FFFFFF"/>
      <w:autoSpaceDE w:val="0"/>
      <w:autoSpaceDN w:val="0"/>
      <w:adjustRightInd w:val="0"/>
      <w:spacing w:line="360" w:lineRule="auto"/>
      <w:ind w:left="4" w:right="146" w:firstLine="563"/>
      <w:jc w:val="both"/>
    </w:pPr>
    <w:rPr>
      <w:color w:val="000000"/>
      <w:sz w:val="28"/>
      <w:lang w:val="en-US"/>
    </w:rPr>
  </w:style>
  <w:style w:type="table" w:customStyle="1" w:styleId="17">
    <w:name w:val="Сетка таблицы1"/>
    <w:uiPriority w:val="99"/>
    <w:rsid w:val="000645E3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f1">
    <w:name w:val="Table Elegant"/>
    <w:basedOn w:val="a2"/>
    <w:uiPriority w:val="99"/>
    <w:rsid w:val="000645E3"/>
    <w:pPr>
      <w:widowControl w:val="0"/>
      <w:autoSpaceDE w:val="0"/>
      <w:autoSpaceDN w:val="0"/>
      <w:adjustRightInd w:val="0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010">
    <w:name w:val="Стиль Стиль Заголовок 1 + После:  0 пт + 10 пт"/>
    <w:basedOn w:val="a0"/>
    <w:uiPriority w:val="99"/>
    <w:rsid w:val="000645E3"/>
    <w:pPr>
      <w:keepNext/>
      <w:widowControl w:val="0"/>
      <w:suppressAutoHyphens/>
      <w:autoSpaceDE w:val="0"/>
      <w:autoSpaceDN w:val="0"/>
      <w:adjustRightInd w:val="0"/>
      <w:spacing w:before="480" w:line="360" w:lineRule="auto"/>
      <w:ind w:firstLine="567"/>
      <w:jc w:val="center"/>
      <w:outlineLvl w:val="0"/>
    </w:pPr>
    <w:rPr>
      <w:b/>
      <w:bCs/>
      <w:kern w:val="28"/>
    </w:rPr>
  </w:style>
  <w:style w:type="paragraph" w:styleId="29">
    <w:name w:val="List 2"/>
    <w:basedOn w:val="a0"/>
    <w:uiPriority w:val="99"/>
    <w:rsid w:val="000645E3"/>
    <w:pPr>
      <w:ind w:left="566" w:hanging="283"/>
    </w:pPr>
    <w:rPr>
      <w:sz w:val="24"/>
      <w:szCs w:val="24"/>
    </w:rPr>
  </w:style>
  <w:style w:type="paragraph" w:customStyle="1" w:styleId="110pt0">
    <w:name w:val="Стиль Заголовок 1 + 10 pt по центру Первая строка:  0 см Перед: ..."/>
    <w:basedOn w:val="1"/>
    <w:uiPriority w:val="99"/>
    <w:rsid w:val="000645E3"/>
    <w:pPr>
      <w:keepLines/>
      <w:widowControl w:val="0"/>
      <w:suppressAutoHyphens/>
      <w:autoSpaceDE w:val="0"/>
      <w:autoSpaceDN w:val="0"/>
      <w:adjustRightInd w:val="0"/>
    </w:pPr>
    <w:rPr>
      <w:b w:val="0"/>
      <w:bCs/>
      <w:kern w:val="28"/>
      <w:sz w:val="20"/>
    </w:rPr>
  </w:style>
  <w:style w:type="character" w:customStyle="1" w:styleId="140">
    <w:name w:val="Знак Знак14"/>
    <w:uiPriority w:val="99"/>
    <w:semiHidden/>
    <w:rsid w:val="000645E3"/>
    <w:rPr>
      <w:rFonts w:ascii="Cambria" w:hAnsi="Cambria"/>
      <w:b/>
      <w:sz w:val="26"/>
      <w:lang w:eastAsia="en-US"/>
    </w:rPr>
  </w:style>
  <w:style w:type="paragraph" w:customStyle="1" w:styleId="210">
    <w:name w:val="Основной текст 21"/>
    <w:basedOn w:val="a0"/>
    <w:uiPriority w:val="99"/>
    <w:rsid w:val="000645E3"/>
    <w:pPr>
      <w:spacing w:line="288" w:lineRule="auto"/>
    </w:pPr>
    <w:rPr>
      <w:sz w:val="24"/>
    </w:rPr>
  </w:style>
  <w:style w:type="character" w:customStyle="1" w:styleId="cat1">
    <w:name w:val="cat1"/>
    <w:uiPriority w:val="99"/>
    <w:rsid w:val="000645E3"/>
    <w:rPr>
      <w:rFonts w:cs="Times New Roman"/>
    </w:rPr>
  </w:style>
  <w:style w:type="character" w:customStyle="1" w:styleId="cat2">
    <w:name w:val="cat2"/>
    <w:uiPriority w:val="99"/>
    <w:rsid w:val="000645E3"/>
    <w:rPr>
      <w:rFonts w:cs="Times New Roman"/>
    </w:rPr>
  </w:style>
  <w:style w:type="paragraph" w:customStyle="1" w:styleId="18">
    <w:name w:val="Без интервала1"/>
    <w:rsid w:val="000645E3"/>
  </w:style>
  <w:style w:type="character" w:customStyle="1" w:styleId="FontStyle49">
    <w:name w:val="Font Style49"/>
    <w:uiPriority w:val="99"/>
    <w:rsid w:val="00C82F6D"/>
    <w:rPr>
      <w:rFonts w:ascii="Times New Roman" w:hAnsi="Times New Roman"/>
      <w:b/>
      <w:sz w:val="26"/>
    </w:rPr>
  </w:style>
  <w:style w:type="character" w:customStyle="1" w:styleId="afff2">
    <w:name w:val="Основной текст_"/>
    <w:link w:val="93"/>
    <w:uiPriority w:val="99"/>
    <w:locked/>
    <w:rsid w:val="00D24A62"/>
    <w:rPr>
      <w:rFonts w:cs="Times New Roman"/>
      <w:sz w:val="28"/>
      <w:szCs w:val="28"/>
      <w:shd w:val="clear" w:color="auto" w:fill="FFFFFF"/>
    </w:rPr>
  </w:style>
  <w:style w:type="paragraph" w:customStyle="1" w:styleId="93">
    <w:name w:val="Основной текст9"/>
    <w:basedOn w:val="a0"/>
    <w:link w:val="afff2"/>
    <w:uiPriority w:val="99"/>
    <w:rsid w:val="00D24A62"/>
    <w:pPr>
      <w:widowControl w:val="0"/>
      <w:shd w:val="clear" w:color="auto" w:fill="FFFFFF"/>
      <w:spacing w:line="302" w:lineRule="exact"/>
      <w:ind w:hanging="1880"/>
    </w:pPr>
    <w:rPr>
      <w:sz w:val="28"/>
      <w:szCs w:val="28"/>
    </w:rPr>
  </w:style>
  <w:style w:type="character" w:customStyle="1" w:styleId="SimHei">
    <w:name w:val="Основной текст + SimHei"/>
    <w:aliases w:val="13,5 pt,Интервал 3 pt"/>
    <w:uiPriority w:val="99"/>
    <w:rsid w:val="00D24A62"/>
    <w:rPr>
      <w:rFonts w:ascii="SimHei" w:eastAsia="SimHei" w:hAnsi="SimHei" w:cs="SimHei"/>
      <w:color w:val="000000"/>
      <w:spacing w:val="6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afff3">
    <w:name w:val="Подпись к таблице_"/>
    <w:link w:val="afff4"/>
    <w:uiPriority w:val="99"/>
    <w:locked/>
    <w:rsid w:val="00D24A62"/>
    <w:rPr>
      <w:rFonts w:cs="Times New Roman"/>
      <w:sz w:val="28"/>
      <w:szCs w:val="28"/>
      <w:shd w:val="clear" w:color="auto" w:fill="FFFFFF"/>
    </w:rPr>
  </w:style>
  <w:style w:type="character" w:customStyle="1" w:styleId="afff5">
    <w:name w:val="Основной текст + Курсив"/>
    <w:aliases w:val="Интервал 1 pt"/>
    <w:uiPriority w:val="99"/>
    <w:rsid w:val="00D24A62"/>
    <w:rPr>
      <w:rFonts w:ascii="Times New Roman" w:hAnsi="Times New Roman" w:cs="Times New Roman"/>
      <w:i/>
      <w:iCs/>
      <w:color w:val="000000"/>
      <w:spacing w:val="20"/>
      <w:w w:val="100"/>
      <w:position w:val="0"/>
      <w:sz w:val="28"/>
      <w:szCs w:val="28"/>
      <w:u w:val="none"/>
      <w:shd w:val="clear" w:color="auto" w:fill="FFFFFF"/>
      <w:lang w:val="en-US"/>
    </w:rPr>
  </w:style>
  <w:style w:type="character" w:customStyle="1" w:styleId="afff6">
    <w:name w:val="Подпись к таблице + Курсив"/>
    <w:aliases w:val="Интервал 1 pt2"/>
    <w:uiPriority w:val="99"/>
    <w:rsid w:val="00D24A62"/>
    <w:rPr>
      <w:rFonts w:cs="Times New Roman"/>
      <w:i/>
      <w:iCs/>
      <w:color w:val="000000"/>
      <w:spacing w:val="20"/>
      <w:w w:val="100"/>
      <w:position w:val="0"/>
      <w:sz w:val="28"/>
      <w:szCs w:val="28"/>
      <w:shd w:val="clear" w:color="auto" w:fill="FFFFFF"/>
    </w:rPr>
  </w:style>
  <w:style w:type="character" w:customStyle="1" w:styleId="SimHei0">
    <w:name w:val="Подпись к таблице + SimHei"/>
    <w:aliases w:val="133,5 pt3,Интервал 0 pt"/>
    <w:uiPriority w:val="99"/>
    <w:rsid w:val="00D24A62"/>
    <w:rPr>
      <w:rFonts w:ascii="SimHei" w:eastAsia="SimHei" w:hAnsi="SimHei" w:cs="SimHei"/>
      <w:color w:val="000000"/>
      <w:spacing w:val="-1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SimHei1">
    <w:name w:val="Основной текст + SimHei1"/>
    <w:aliases w:val="132,5 pt2,Интервал 0 pt2"/>
    <w:uiPriority w:val="99"/>
    <w:rsid w:val="00D24A62"/>
    <w:rPr>
      <w:rFonts w:ascii="SimHei" w:eastAsia="SimHei" w:hAnsi="SimHei" w:cs="SimHei"/>
      <w:color w:val="000000"/>
      <w:spacing w:val="-10"/>
      <w:w w:val="100"/>
      <w:position w:val="0"/>
      <w:sz w:val="27"/>
      <w:szCs w:val="27"/>
      <w:u w:val="none"/>
      <w:shd w:val="clear" w:color="auto" w:fill="FFFFFF"/>
      <w:lang w:val="ru-RU"/>
    </w:rPr>
  </w:style>
  <w:style w:type="paragraph" w:customStyle="1" w:styleId="afff4">
    <w:name w:val="Подпись к таблице"/>
    <w:basedOn w:val="a0"/>
    <w:link w:val="afff3"/>
    <w:uiPriority w:val="99"/>
    <w:rsid w:val="00D24A62"/>
    <w:pPr>
      <w:widowControl w:val="0"/>
      <w:shd w:val="clear" w:color="auto" w:fill="FFFFFF"/>
      <w:spacing w:line="240" w:lineRule="atLeast"/>
    </w:pPr>
    <w:rPr>
      <w:sz w:val="28"/>
      <w:szCs w:val="28"/>
    </w:rPr>
  </w:style>
  <w:style w:type="character" w:customStyle="1" w:styleId="afff7">
    <w:name w:val="Подпись к картинке_"/>
    <w:link w:val="afff8"/>
    <w:uiPriority w:val="99"/>
    <w:locked/>
    <w:rsid w:val="00D24A62"/>
    <w:rPr>
      <w:rFonts w:cs="Times New Roman"/>
      <w:sz w:val="28"/>
      <w:szCs w:val="28"/>
      <w:shd w:val="clear" w:color="auto" w:fill="FFFFFF"/>
    </w:rPr>
  </w:style>
  <w:style w:type="character" w:customStyle="1" w:styleId="afff9">
    <w:name w:val="Подпись к картинке + Курсив"/>
    <w:aliases w:val="Интервал 1 pt1"/>
    <w:uiPriority w:val="99"/>
    <w:rsid w:val="00D24A62"/>
    <w:rPr>
      <w:rFonts w:cs="Times New Roman"/>
      <w:i/>
      <w:iCs/>
      <w:color w:val="000000"/>
      <w:spacing w:val="20"/>
      <w:w w:val="100"/>
      <w:position w:val="0"/>
      <w:sz w:val="28"/>
      <w:szCs w:val="28"/>
      <w:shd w:val="clear" w:color="auto" w:fill="FFFFFF"/>
      <w:lang w:val="en-US"/>
    </w:rPr>
  </w:style>
  <w:style w:type="character" w:customStyle="1" w:styleId="SimHei2">
    <w:name w:val="Подпись к картинке + SimHei"/>
    <w:aliases w:val="131,5 pt1,Интервал 0 pt1"/>
    <w:uiPriority w:val="99"/>
    <w:rsid w:val="00D24A62"/>
    <w:rPr>
      <w:rFonts w:ascii="SimHei" w:eastAsia="SimHei" w:hAnsi="SimHei" w:cs="SimHei"/>
      <w:color w:val="000000"/>
      <w:spacing w:val="-1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afff8">
    <w:name w:val="Подпись к картинке"/>
    <w:basedOn w:val="a0"/>
    <w:link w:val="afff7"/>
    <w:uiPriority w:val="99"/>
    <w:rsid w:val="00D24A62"/>
    <w:pPr>
      <w:widowControl w:val="0"/>
      <w:shd w:val="clear" w:color="auto" w:fill="FFFFFF"/>
      <w:spacing w:line="418" w:lineRule="exact"/>
    </w:pPr>
    <w:rPr>
      <w:sz w:val="28"/>
      <w:szCs w:val="28"/>
    </w:rPr>
  </w:style>
  <w:style w:type="character" w:styleId="afffa">
    <w:name w:val="Placeholder Text"/>
    <w:uiPriority w:val="99"/>
    <w:semiHidden/>
    <w:rsid w:val="000659B1"/>
    <w:rPr>
      <w:rFonts w:cs="Times New Roman"/>
      <w:color w:val="808080"/>
    </w:rPr>
  </w:style>
  <w:style w:type="numbering" w:customStyle="1" w:styleId="10">
    <w:name w:val="Список1"/>
    <w:rsid w:val="00D3657C"/>
    <w:pPr>
      <w:numPr>
        <w:numId w:val="6"/>
      </w:numPr>
    </w:pPr>
  </w:style>
  <w:style w:type="paragraph" w:customStyle="1" w:styleId="19">
    <w:name w:val="Абзац списка1"/>
    <w:basedOn w:val="a0"/>
    <w:qFormat/>
    <w:rsid w:val="0070738F"/>
    <w:pPr>
      <w:ind w:left="720"/>
    </w:pPr>
    <w:rPr>
      <w:rFonts w:eastAsia="Calibri"/>
      <w:sz w:val="24"/>
      <w:szCs w:val="24"/>
    </w:rPr>
  </w:style>
  <w:style w:type="paragraph" w:customStyle="1" w:styleId="TableParagraph">
    <w:name w:val="Table Paragraph"/>
    <w:basedOn w:val="a0"/>
    <w:rsid w:val="008347FC"/>
    <w:pPr>
      <w:widowControl w:val="0"/>
      <w:autoSpaceDE w:val="0"/>
      <w:autoSpaceDN w:val="0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8697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971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5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91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2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99" Type="http://schemas.openxmlformats.org/officeDocument/2006/relationships/header" Target="header3.xml"/><Relationship Id="rId21" Type="http://schemas.openxmlformats.org/officeDocument/2006/relationships/image" Target="media/image14.png"/><Relationship Id="rId63" Type="http://schemas.openxmlformats.org/officeDocument/2006/relationships/oleObject" Target="embeddings/oleObject14.bin"/><Relationship Id="rId159" Type="http://schemas.openxmlformats.org/officeDocument/2006/relationships/oleObject" Target="embeddings/oleObject67.bin"/><Relationship Id="rId170" Type="http://schemas.openxmlformats.org/officeDocument/2006/relationships/image" Target="media/image91.wmf"/><Relationship Id="rId226" Type="http://schemas.openxmlformats.org/officeDocument/2006/relationships/image" Target="media/image119.wmf"/><Relationship Id="rId268" Type="http://schemas.openxmlformats.org/officeDocument/2006/relationships/oleObject" Target="embeddings/oleObject123.bin"/><Relationship Id="rId32" Type="http://schemas.openxmlformats.org/officeDocument/2006/relationships/image" Target="media/image25.png"/><Relationship Id="rId74" Type="http://schemas.openxmlformats.org/officeDocument/2006/relationships/image" Target="media/image48.wmf"/><Relationship Id="rId128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8.bin"/><Relationship Id="rId237" Type="http://schemas.openxmlformats.org/officeDocument/2006/relationships/oleObject" Target="embeddings/oleObject106.bin"/><Relationship Id="rId279" Type="http://schemas.openxmlformats.org/officeDocument/2006/relationships/image" Target="media/image144.wmf"/><Relationship Id="rId43" Type="http://schemas.openxmlformats.org/officeDocument/2006/relationships/oleObject" Target="embeddings/oleObject4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4.bin"/><Relationship Id="rId85" Type="http://schemas.openxmlformats.org/officeDocument/2006/relationships/oleObject" Target="embeddings/oleObject25.bin"/><Relationship Id="rId150" Type="http://schemas.openxmlformats.org/officeDocument/2006/relationships/image" Target="media/image81.wmf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248" Type="http://schemas.openxmlformats.org/officeDocument/2006/relationships/image" Target="media/image130.wmf"/><Relationship Id="rId12" Type="http://schemas.openxmlformats.org/officeDocument/2006/relationships/image" Target="media/image5.png"/><Relationship Id="rId108" Type="http://schemas.openxmlformats.org/officeDocument/2006/relationships/oleObject" Target="embeddings/oleObject38.bin"/><Relationship Id="rId54" Type="http://schemas.openxmlformats.org/officeDocument/2006/relationships/image" Target="media/image38.wmf"/><Relationship Id="rId96" Type="http://schemas.openxmlformats.org/officeDocument/2006/relationships/oleObject" Target="embeddings/oleObject32.bin"/><Relationship Id="rId161" Type="http://schemas.openxmlformats.org/officeDocument/2006/relationships/oleObject" Target="embeddings/oleObject68.bin"/><Relationship Id="rId217" Type="http://schemas.openxmlformats.org/officeDocument/2006/relationships/oleObject" Target="embeddings/oleObject96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259" Type="http://schemas.openxmlformats.org/officeDocument/2006/relationships/oleObject" Target="embeddings/oleObject117.bin"/><Relationship Id="rId23" Type="http://schemas.openxmlformats.org/officeDocument/2006/relationships/image" Target="media/image16.png"/><Relationship Id="rId119" Type="http://schemas.openxmlformats.org/officeDocument/2006/relationships/image" Target="media/image69.wmf"/><Relationship Id="rId270" Type="http://schemas.openxmlformats.org/officeDocument/2006/relationships/oleObject" Target="embeddings/oleObject124.bin"/><Relationship Id="rId291" Type="http://schemas.openxmlformats.org/officeDocument/2006/relationships/image" Target="media/image150.wmf"/><Relationship Id="rId44" Type="http://schemas.openxmlformats.org/officeDocument/2006/relationships/image" Target="media/image33.wmf"/><Relationship Id="rId65" Type="http://schemas.openxmlformats.org/officeDocument/2006/relationships/oleObject" Target="embeddings/oleObject15.bin"/><Relationship Id="rId86" Type="http://schemas.openxmlformats.org/officeDocument/2006/relationships/image" Target="media/image54.wmf"/><Relationship Id="rId130" Type="http://schemas.openxmlformats.org/officeDocument/2006/relationships/oleObject" Target="embeddings/oleObject50.bin"/><Relationship Id="rId151" Type="http://schemas.openxmlformats.org/officeDocument/2006/relationships/oleObject" Target="embeddings/oleObject63.bin"/><Relationship Id="rId172" Type="http://schemas.openxmlformats.org/officeDocument/2006/relationships/image" Target="media/image92.wmf"/><Relationship Id="rId193" Type="http://schemas.openxmlformats.org/officeDocument/2006/relationships/oleObject" Target="embeddings/oleObject84.bin"/><Relationship Id="rId207" Type="http://schemas.openxmlformats.org/officeDocument/2006/relationships/oleObject" Target="embeddings/oleObject91.bin"/><Relationship Id="rId228" Type="http://schemas.openxmlformats.org/officeDocument/2006/relationships/image" Target="media/image120.wmf"/><Relationship Id="rId249" Type="http://schemas.openxmlformats.org/officeDocument/2006/relationships/oleObject" Target="embeddings/oleObject112.bin"/><Relationship Id="rId13" Type="http://schemas.openxmlformats.org/officeDocument/2006/relationships/image" Target="media/image6.png"/><Relationship Id="rId109" Type="http://schemas.openxmlformats.org/officeDocument/2006/relationships/image" Target="media/image64.wmf"/><Relationship Id="rId260" Type="http://schemas.openxmlformats.org/officeDocument/2006/relationships/image" Target="media/image136.wmf"/><Relationship Id="rId281" Type="http://schemas.openxmlformats.org/officeDocument/2006/relationships/image" Target="media/image145.wmf"/><Relationship Id="rId34" Type="http://schemas.openxmlformats.org/officeDocument/2006/relationships/image" Target="media/image27.png"/><Relationship Id="rId55" Type="http://schemas.openxmlformats.org/officeDocument/2006/relationships/oleObject" Target="embeddings/oleObject10.bin"/><Relationship Id="rId76" Type="http://schemas.openxmlformats.org/officeDocument/2006/relationships/image" Target="media/image49.wmf"/><Relationship Id="rId97" Type="http://schemas.openxmlformats.org/officeDocument/2006/relationships/image" Target="media/image58.wmf"/><Relationship Id="rId120" Type="http://schemas.openxmlformats.org/officeDocument/2006/relationships/oleObject" Target="embeddings/oleObject44.bin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162" Type="http://schemas.openxmlformats.org/officeDocument/2006/relationships/image" Target="media/image87.wmf"/><Relationship Id="rId183" Type="http://schemas.openxmlformats.org/officeDocument/2006/relationships/oleObject" Target="embeddings/oleObject79.bin"/><Relationship Id="rId218" Type="http://schemas.openxmlformats.org/officeDocument/2006/relationships/image" Target="media/image115.wmf"/><Relationship Id="rId239" Type="http://schemas.openxmlformats.org/officeDocument/2006/relationships/oleObject" Target="embeddings/oleObject107.bin"/><Relationship Id="rId250" Type="http://schemas.openxmlformats.org/officeDocument/2006/relationships/image" Target="media/image131.wmf"/><Relationship Id="rId271" Type="http://schemas.openxmlformats.org/officeDocument/2006/relationships/image" Target="media/image140.wmf"/><Relationship Id="rId292" Type="http://schemas.openxmlformats.org/officeDocument/2006/relationships/oleObject" Target="embeddings/oleObject135.bin"/><Relationship Id="rId24" Type="http://schemas.openxmlformats.org/officeDocument/2006/relationships/image" Target="media/image17.png"/><Relationship Id="rId45" Type="http://schemas.openxmlformats.org/officeDocument/2006/relationships/oleObject" Target="embeddings/oleObject5.bin"/><Relationship Id="rId66" Type="http://schemas.openxmlformats.org/officeDocument/2006/relationships/image" Target="media/image44.wmf"/><Relationship Id="rId87" Type="http://schemas.openxmlformats.org/officeDocument/2006/relationships/oleObject" Target="embeddings/oleObject26.bin"/><Relationship Id="rId110" Type="http://schemas.openxmlformats.org/officeDocument/2006/relationships/oleObject" Target="embeddings/oleObject39.bin"/><Relationship Id="rId131" Type="http://schemas.openxmlformats.org/officeDocument/2006/relationships/oleObject" Target="embeddings/oleObject51.bin"/><Relationship Id="rId152" Type="http://schemas.openxmlformats.org/officeDocument/2006/relationships/image" Target="media/image82.wmf"/><Relationship Id="rId173" Type="http://schemas.openxmlformats.org/officeDocument/2006/relationships/oleObject" Target="embeddings/oleObject74.bin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229" Type="http://schemas.openxmlformats.org/officeDocument/2006/relationships/oleObject" Target="embeddings/oleObject102.bin"/><Relationship Id="rId240" Type="http://schemas.openxmlformats.org/officeDocument/2006/relationships/image" Target="media/image126.wmf"/><Relationship Id="rId261" Type="http://schemas.openxmlformats.org/officeDocument/2006/relationships/oleObject" Target="embeddings/oleObject118.bin"/><Relationship Id="rId14" Type="http://schemas.openxmlformats.org/officeDocument/2006/relationships/image" Target="media/image7.png"/><Relationship Id="rId35" Type="http://schemas.openxmlformats.org/officeDocument/2006/relationships/image" Target="media/image28.png"/><Relationship Id="rId56" Type="http://schemas.openxmlformats.org/officeDocument/2006/relationships/image" Target="media/image39.wmf"/><Relationship Id="rId77" Type="http://schemas.openxmlformats.org/officeDocument/2006/relationships/oleObject" Target="embeddings/oleObject21.bin"/><Relationship Id="rId100" Type="http://schemas.openxmlformats.org/officeDocument/2006/relationships/oleObject" Target="embeddings/oleObject34.bin"/><Relationship Id="rId282" Type="http://schemas.openxmlformats.org/officeDocument/2006/relationships/oleObject" Target="embeddings/oleObject130.bin"/><Relationship Id="rId8" Type="http://schemas.openxmlformats.org/officeDocument/2006/relationships/image" Target="media/image1.png"/><Relationship Id="rId98" Type="http://schemas.openxmlformats.org/officeDocument/2006/relationships/oleObject" Target="embeddings/oleObject33.bin"/><Relationship Id="rId121" Type="http://schemas.openxmlformats.org/officeDocument/2006/relationships/image" Target="media/image70.wmf"/><Relationship Id="rId142" Type="http://schemas.openxmlformats.org/officeDocument/2006/relationships/image" Target="media/image77.wmf"/><Relationship Id="rId163" Type="http://schemas.openxmlformats.org/officeDocument/2006/relationships/oleObject" Target="embeddings/oleObject69.bin"/><Relationship Id="rId184" Type="http://schemas.openxmlformats.org/officeDocument/2006/relationships/image" Target="media/image98.wmf"/><Relationship Id="rId219" Type="http://schemas.openxmlformats.org/officeDocument/2006/relationships/oleObject" Target="embeddings/oleObject97.bin"/><Relationship Id="rId230" Type="http://schemas.openxmlformats.org/officeDocument/2006/relationships/image" Target="media/image121.wmf"/><Relationship Id="rId251" Type="http://schemas.openxmlformats.org/officeDocument/2006/relationships/oleObject" Target="embeddings/oleObject113.bin"/><Relationship Id="rId25" Type="http://schemas.openxmlformats.org/officeDocument/2006/relationships/image" Target="media/image18.png"/><Relationship Id="rId46" Type="http://schemas.openxmlformats.org/officeDocument/2006/relationships/image" Target="media/image34.wmf"/><Relationship Id="rId67" Type="http://schemas.openxmlformats.org/officeDocument/2006/relationships/oleObject" Target="embeddings/oleObject16.bin"/><Relationship Id="rId272" Type="http://schemas.openxmlformats.org/officeDocument/2006/relationships/oleObject" Target="embeddings/oleObject125.bin"/><Relationship Id="rId293" Type="http://schemas.openxmlformats.org/officeDocument/2006/relationships/hyperlink" Target="http://www.mathedu.ru" TargetMode="External"/><Relationship Id="rId88" Type="http://schemas.openxmlformats.org/officeDocument/2006/relationships/image" Target="media/image55.wmf"/><Relationship Id="rId111" Type="http://schemas.openxmlformats.org/officeDocument/2006/relationships/image" Target="media/image65.wmf"/><Relationship Id="rId132" Type="http://schemas.openxmlformats.org/officeDocument/2006/relationships/oleObject" Target="embeddings/oleObject52.bin"/><Relationship Id="rId153" Type="http://schemas.openxmlformats.org/officeDocument/2006/relationships/oleObject" Target="embeddings/oleObject64.bin"/><Relationship Id="rId174" Type="http://schemas.openxmlformats.org/officeDocument/2006/relationships/image" Target="media/image93.wmf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220" Type="http://schemas.openxmlformats.org/officeDocument/2006/relationships/image" Target="media/image116.wmf"/><Relationship Id="rId241" Type="http://schemas.openxmlformats.org/officeDocument/2006/relationships/oleObject" Target="embeddings/oleObject108.bin"/><Relationship Id="rId15" Type="http://schemas.openxmlformats.org/officeDocument/2006/relationships/image" Target="media/image8.png"/><Relationship Id="rId36" Type="http://schemas.openxmlformats.org/officeDocument/2006/relationships/image" Target="media/image29.wmf"/><Relationship Id="rId57" Type="http://schemas.openxmlformats.org/officeDocument/2006/relationships/oleObject" Target="embeddings/oleObject11.bin"/><Relationship Id="rId262" Type="http://schemas.openxmlformats.org/officeDocument/2006/relationships/image" Target="media/image137.wmf"/><Relationship Id="rId283" Type="http://schemas.openxmlformats.org/officeDocument/2006/relationships/image" Target="media/image146.wmf"/><Relationship Id="rId78" Type="http://schemas.openxmlformats.org/officeDocument/2006/relationships/image" Target="media/image50.wmf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45.bin"/><Relationship Id="rId143" Type="http://schemas.openxmlformats.org/officeDocument/2006/relationships/oleObject" Target="embeddings/oleObject59.bin"/><Relationship Id="rId164" Type="http://schemas.openxmlformats.org/officeDocument/2006/relationships/image" Target="media/image88.wmf"/><Relationship Id="rId185" Type="http://schemas.openxmlformats.org/officeDocument/2006/relationships/oleObject" Target="embeddings/oleObject80.bin"/><Relationship Id="rId9" Type="http://schemas.openxmlformats.org/officeDocument/2006/relationships/image" Target="media/image2.png"/><Relationship Id="rId210" Type="http://schemas.openxmlformats.org/officeDocument/2006/relationships/image" Target="media/image111.wmf"/><Relationship Id="rId26" Type="http://schemas.openxmlformats.org/officeDocument/2006/relationships/image" Target="media/image19.png"/><Relationship Id="rId231" Type="http://schemas.openxmlformats.org/officeDocument/2006/relationships/oleObject" Target="embeddings/oleObject103.bin"/><Relationship Id="rId252" Type="http://schemas.openxmlformats.org/officeDocument/2006/relationships/image" Target="media/image132.wmf"/><Relationship Id="rId273" Type="http://schemas.openxmlformats.org/officeDocument/2006/relationships/image" Target="media/image141.wmf"/><Relationship Id="rId294" Type="http://schemas.openxmlformats.org/officeDocument/2006/relationships/image" Target="media/image151.png"/><Relationship Id="rId47" Type="http://schemas.openxmlformats.org/officeDocument/2006/relationships/oleObject" Target="embeddings/oleObject6.bin"/><Relationship Id="rId68" Type="http://schemas.openxmlformats.org/officeDocument/2006/relationships/image" Target="media/image45.wmf"/><Relationship Id="rId89" Type="http://schemas.openxmlformats.org/officeDocument/2006/relationships/oleObject" Target="embeddings/oleObject27.bin"/><Relationship Id="rId112" Type="http://schemas.openxmlformats.org/officeDocument/2006/relationships/oleObject" Target="embeddings/oleObject40.bin"/><Relationship Id="rId133" Type="http://schemas.openxmlformats.org/officeDocument/2006/relationships/oleObject" Target="embeddings/oleObject53.bin"/><Relationship Id="rId154" Type="http://schemas.openxmlformats.org/officeDocument/2006/relationships/image" Target="media/image83.wmf"/><Relationship Id="rId175" Type="http://schemas.openxmlformats.org/officeDocument/2006/relationships/oleObject" Target="embeddings/oleObject75.bin"/><Relationship Id="rId196" Type="http://schemas.openxmlformats.org/officeDocument/2006/relationships/image" Target="media/image104.wmf"/><Relationship Id="rId200" Type="http://schemas.openxmlformats.org/officeDocument/2006/relationships/image" Target="media/image106.wmf"/><Relationship Id="rId16" Type="http://schemas.openxmlformats.org/officeDocument/2006/relationships/image" Target="media/image9.png"/><Relationship Id="rId221" Type="http://schemas.openxmlformats.org/officeDocument/2006/relationships/oleObject" Target="embeddings/oleObject98.bin"/><Relationship Id="rId242" Type="http://schemas.openxmlformats.org/officeDocument/2006/relationships/image" Target="media/image127.wmf"/><Relationship Id="rId263" Type="http://schemas.openxmlformats.org/officeDocument/2006/relationships/oleObject" Target="embeddings/oleObject119.bin"/><Relationship Id="rId284" Type="http://schemas.openxmlformats.org/officeDocument/2006/relationships/oleObject" Target="embeddings/oleObject131.bin"/><Relationship Id="rId37" Type="http://schemas.openxmlformats.org/officeDocument/2006/relationships/oleObject" Target="embeddings/oleObject1.bin"/><Relationship Id="rId58" Type="http://schemas.openxmlformats.org/officeDocument/2006/relationships/image" Target="media/image40.wmf"/><Relationship Id="rId79" Type="http://schemas.openxmlformats.org/officeDocument/2006/relationships/oleObject" Target="embeddings/oleObject22.bin"/><Relationship Id="rId102" Type="http://schemas.openxmlformats.org/officeDocument/2006/relationships/oleObject" Target="embeddings/oleObject35.bin"/><Relationship Id="rId123" Type="http://schemas.openxmlformats.org/officeDocument/2006/relationships/image" Target="media/image71.wmf"/><Relationship Id="rId144" Type="http://schemas.openxmlformats.org/officeDocument/2006/relationships/image" Target="media/image78.wmf"/><Relationship Id="rId90" Type="http://schemas.openxmlformats.org/officeDocument/2006/relationships/image" Target="media/image56.wmf"/><Relationship Id="rId165" Type="http://schemas.openxmlformats.org/officeDocument/2006/relationships/oleObject" Target="embeddings/oleObject70.bin"/><Relationship Id="rId186" Type="http://schemas.openxmlformats.org/officeDocument/2006/relationships/image" Target="media/image99.wmf"/><Relationship Id="rId211" Type="http://schemas.openxmlformats.org/officeDocument/2006/relationships/oleObject" Target="embeddings/oleObject93.bin"/><Relationship Id="rId232" Type="http://schemas.openxmlformats.org/officeDocument/2006/relationships/image" Target="media/image122.wmf"/><Relationship Id="rId253" Type="http://schemas.openxmlformats.org/officeDocument/2006/relationships/oleObject" Target="embeddings/oleObject114.bin"/><Relationship Id="rId274" Type="http://schemas.openxmlformats.org/officeDocument/2006/relationships/oleObject" Target="embeddings/oleObject126.bin"/><Relationship Id="rId295" Type="http://schemas.openxmlformats.org/officeDocument/2006/relationships/header" Target="header1.xml"/><Relationship Id="rId27" Type="http://schemas.openxmlformats.org/officeDocument/2006/relationships/image" Target="media/image20.png"/><Relationship Id="rId48" Type="http://schemas.openxmlformats.org/officeDocument/2006/relationships/image" Target="media/image35.wmf"/><Relationship Id="rId69" Type="http://schemas.openxmlformats.org/officeDocument/2006/relationships/oleObject" Target="embeddings/oleObject17.bin"/><Relationship Id="rId113" Type="http://schemas.openxmlformats.org/officeDocument/2006/relationships/image" Target="media/image66.wmf"/><Relationship Id="rId134" Type="http://schemas.openxmlformats.org/officeDocument/2006/relationships/oleObject" Target="embeddings/oleObject54.bin"/><Relationship Id="rId80" Type="http://schemas.openxmlformats.org/officeDocument/2006/relationships/image" Target="media/image51.wmf"/><Relationship Id="rId155" Type="http://schemas.openxmlformats.org/officeDocument/2006/relationships/oleObject" Target="embeddings/oleObject65.bin"/><Relationship Id="rId176" Type="http://schemas.openxmlformats.org/officeDocument/2006/relationships/image" Target="media/image94.wmf"/><Relationship Id="rId197" Type="http://schemas.openxmlformats.org/officeDocument/2006/relationships/oleObject" Target="embeddings/oleObject86.bin"/><Relationship Id="rId201" Type="http://schemas.openxmlformats.org/officeDocument/2006/relationships/oleObject" Target="embeddings/oleObject88.bin"/><Relationship Id="rId222" Type="http://schemas.openxmlformats.org/officeDocument/2006/relationships/image" Target="media/image117.wmf"/><Relationship Id="rId243" Type="http://schemas.openxmlformats.org/officeDocument/2006/relationships/oleObject" Target="embeddings/oleObject109.bin"/><Relationship Id="rId264" Type="http://schemas.openxmlformats.org/officeDocument/2006/relationships/oleObject" Target="embeddings/oleObject120.bin"/><Relationship Id="rId285" Type="http://schemas.openxmlformats.org/officeDocument/2006/relationships/image" Target="media/image147.wmf"/><Relationship Id="rId17" Type="http://schemas.openxmlformats.org/officeDocument/2006/relationships/image" Target="media/image10.png"/><Relationship Id="rId38" Type="http://schemas.openxmlformats.org/officeDocument/2006/relationships/image" Target="media/image30.wmf"/><Relationship Id="rId59" Type="http://schemas.openxmlformats.org/officeDocument/2006/relationships/oleObject" Target="embeddings/oleObject12.bin"/><Relationship Id="rId103" Type="http://schemas.openxmlformats.org/officeDocument/2006/relationships/image" Target="media/image61.wmf"/><Relationship Id="rId124" Type="http://schemas.openxmlformats.org/officeDocument/2006/relationships/oleObject" Target="embeddings/oleObject46.bin"/><Relationship Id="rId70" Type="http://schemas.openxmlformats.org/officeDocument/2006/relationships/image" Target="media/image46.wmf"/><Relationship Id="rId91" Type="http://schemas.openxmlformats.org/officeDocument/2006/relationships/oleObject" Target="embeddings/oleObject28.bin"/><Relationship Id="rId145" Type="http://schemas.openxmlformats.org/officeDocument/2006/relationships/oleObject" Target="embeddings/oleObject60.bin"/><Relationship Id="rId166" Type="http://schemas.openxmlformats.org/officeDocument/2006/relationships/image" Target="media/image89.wmf"/><Relationship Id="rId187" Type="http://schemas.openxmlformats.org/officeDocument/2006/relationships/oleObject" Target="embeddings/oleObject81.bin"/><Relationship Id="rId1" Type="http://schemas.openxmlformats.org/officeDocument/2006/relationships/customXml" Target="../customXml/item1.xml"/><Relationship Id="rId212" Type="http://schemas.openxmlformats.org/officeDocument/2006/relationships/image" Target="media/image112.wmf"/><Relationship Id="rId233" Type="http://schemas.openxmlformats.org/officeDocument/2006/relationships/oleObject" Target="embeddings/oleObject104.bin"/><Relationship Id="rId254" Type="http://schemas.openxmlformats.org/officeDocument/2006/relationships/image" Target="media/image133.wmf"/><Relationship Id="rId28" Type="http://schemas.openxmlformats.org/officeDocument/2006/relationships/image" Target="media/image21.png"/><Relationship Id="rId49" Type="http://schemas.openxmlformats.org/officeDocument/2006/relationships/oleObject" Target="embeddings/oleObject7.bin"/><Relationship Id="rId114" Type="http://schemas.openxmlformats.org/officeDocument/2006/relationships/oleObject" Target="embeddings/oleObject41.bin"/><Relationship Id="rId275" Type="http://schemas.openxmlformats.org/officeDocument/2006/relationships/image" Target="media/image142.wmf"/><Relationship Id="rId296" Type="http://schemas.openxmlformats.org/officeDocument/2006/relationships/header" Target="header2.xml"/><Relationship Id="rId300" Type="http://schemas.openxmlformats.org/officeDocument/2006/relationships/footer" Target="footer3.xml"/><Relationship Id="rId60" Type="http://schemas.openxmlformats.org/officeDocument/2006/relationships/image" Target="media/image41.wmf"/><Relationship Id="rId81" Type="http://schemas.openxmlformats.org/officeDocument/2006/relationships/oleObject" Target="embeddings/oleObject23.bin"/><Relationship Id="rId135" Type="http://schemas.openxmlformats.org/officeDocument/2006/relationships/oleObject" Target="embeddings/oleObject55.bin"/><Relationship Id="rId156" Type="http://schemas.openxmlformats.org/officeDocument/2006/relationships/image" Target="media/image84.wmf"/><Relationship Id="rId177" Type="http://schemas.openxmlformats.org/officeDocument/2006/relationships/oleObject" Target="embeddings/oleObject76.bin"/><Relationship Id="rId198" Type="http://schemas.openxmlformats.org/officeDocument/2006/relationships/image" Target="media/image105.wmf"/><Relationship Id="rId202" Type="http://schemas.openxmlformats.org/officeDocument/2006/relationships/image" Target="media/image107.wmf"/><Relationship Id="rId223" Type="http://schemas.openxmlformats.org/officeDocument/2006/relationships/oleObject" Target="embeddings/oleObject99.bin"/><Relationship Id="rId244" Type="http://schemas.openxmlformats.org/officeDocument/2006/relationships/image" Target="media/image128.wmf"/><Relationship Id="rId18" Type="http://schemas.openxmlformats.org/officeDocument/2006/relationships/image" Target="media/image11.png"/><Relationship Id="rId39" Type="http://schemas.openxmlformats.org/officeDocument/2006/relationships/oleObject" Target="embeddings/oleObject2.bin"/><Relationship Id="rId265" Type="http://schemas.openxmlformats.org/officeDocument/2006/relationships/oleObject" Target="embeddings/oleObject121.bin"/><Relationship Id="rId286" Type="http://schemas.openxmlformats.org/officeDocument/2006/relationships/oleObject" Target="embeddings/oleObject132.bin"/><Relationship Id="rId50" Type="http://schemas.openxmlformats.org/officeDocument/2006/relationships/image" Target="media/image36.wmf"/><Relationship Id="rId104" Type="http://schemas.openxmlformats.org/officeDocument/2006/relationships/oleObject" Target="embeddings/oleObject36.bin"/><Relationship Id="rId125" Type="http://schemas.openxmlformats.org/officeDocument/2006/relationships/image" Target="media/image72.wmf"/><Relationship Id="rId146" Type="http://schemas.openxmlformats.org/officeDocument/2006/relationships/image" Target="media/image79.wmf"/><Relationship Id="rId167" Type="http://schemas.openxmlformats.org/officeDocument/2006/relationships/oleObject" Target="embeddings/oleObject71.bin"/><Relationship Id="rId188" Type="http://schemas.openxmlformats.org/officeDocument/2006/relationships/image" Target="media/image100.wmf"/><Relationship Id="rId71" Type="http://schemas.openxmlformats.org/officeDocument/2006/relationships/oleObject" Target="embeddings/oleObject18.bin"/><Relationship Id="rId92" Type="http://schemas.openxmlformats.org/officeDocument/2006/relationships/oleObject" Target="embeddings/oleObject29.bin"/><Relationship Id="rId213" Type="http://schemas.openxmlformats.org/officeDocument/2006/relationships/oleObject" Target="embeddings/oleObject94.bin"/><Relationship Id="rId234" Type="http://schemas.openxmlformats.org/officeDocument/2006/relationships/image" Target="media/image123.wmf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55" Type="http://schemas.openxmlformats.org/officeDocument/2006/relationships/oleObject" Target="embeddings/oleObject115.bin"/><Relationship Id="rId276" Type="http://schemas.openxmlformats.org/officeDocument/2006/relationships/oleObject" Target="embeddings/oleObject127.bin"/><Relationship Id="rId297" Type="http://schemas.openxmlformats.org/officeDocument/2006/relationships/footer" Target="footer1.xml"/><Relationship Id="rId40" Type="http://schemas.openxmlformats.org/officeDocument/2006/relationships/image" Target="media/image31.wmf"/><Relationship Id="rId115" Type="http://schemas.openxmlformats.org/officeDocument/2006/relationships/image" Target="media/image67.wmf"/><Relationship Id="rId136" Type="http://schemas.openxmlformats.org/officeDocument/2006/relationships/image" Target="media/image74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5.wmf"/><Relationship Id="rId301" Type="http://schemas.openxmlformats.org/officeDocument/2006/relationships/fontTable" Target="fontTable.xml"/><Relationship Id="rId61" Type="http://schemas.openxmlformats.org/officeDocument/2006/relationships/oleObject" Target="embeddings/oleObject13.bin"/><Relationship Id="rId82" Type="http://schemas.openxmlformats.org/officeDocument/2006/relationships/image" Target="media/image52.wmf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19" Type="http://schemas.openxmlformats.org/officeDocument/2006/relationships/image" Target="media/image12.png"/><Relationship Id="rId224" Type="http://schemas.openxmlformats.org/officeDocument/2006/relationships/image" Target="media/image118.wmf"/><Relationship Id="rId245" Type="http://schemas.openxmlformats.org/officeDocument/2006/relationships/oleObject" Target="embeddings/oleObject110.bin"/><Relationship Id="rId266" Type="http://schemas.openxmlformats.org/officeDocument/2006/relationships/oleObject" Target="embeddings/oleObject122.bin"/><Relationship Id="rId287" Type="http://schemas.openxmlformats.org/officeDocument/2006/relationships/image" Target="media/image148.wmf"/><Relationship Id="rId30" Type="http://schemas.openxmlformats.org/officeDocument/2006/relationships/image" Target="media/image23.png"/><Relationship Id="rId105" Type="http://schemas.openxmlformats.org/officeDocument/2006/relationships/image" Target="media/image62.wmf"/><Relationship Id="rId126" Type="http://schemas.openxmlformats.org/officeDocument/2006/relationships/oleObject" Target="embeddings/oleObject47.bin"/><Relationship Id="rId147" Type="http://schemas.openxmlformats.org/officeDocument/2006/relationships/oleObject" Target="embeddings/oleObject61.bin"/><Relationship Id="rId168" Type="http://schemas.openxmlformats.org/officeDocument/2006/relationships/image" Target="media/image90.wmf"/><Relationship Id="rId51" Type="http://schemas.openxmlformats.org/officeDocument/2006/relationships/oleObject" Target="embeddings/oleObject8.bin"/><Relationship Id="rId72" Type="http://schemas.openxmlformats.org/officeDocument/2006/relationships/image" Target="media/image47.wmf"/><Relationship Id="rId93" Type="http://schemas.openxmlformats.org/officeDocument/2006/relationships/oleObject" Target="embeddings/oleObject30.bin"/><Relationship Id="rId189" Type="http://schemas.openxmlformats.org/officeDocument/2006/relationships/oleObject" Target="embeddings/oleObject82.bin"/><Relationship Id="rId3" Type="http://schemas.openxmlformats.org/officeDocument/2006/relationships/styles" Target="styles.xml"/><Relationship Id="rId214" Type="http://schemas.openxmlformats.org/officeDocument/2006/relationships/image" Target="media/image113.wmf"/><Relationship Id="rId235" Type="http://schemas.openxmlformats.org/officeDocument/2006/relationships/oleObject" Target="embeddings/oleObject105.bin"/><Relationship Id="rId256" Type="http://schemas.openxmlformats.org/officeDocument/2006/relationships/image" Target="media/image134.wmf"/><Relationship Id="rId277" Type="http://schemas.openxmlformats.org/officeDocument/2006/relationships/image" Target="media/image143.wmf"/><Relationship Id="rId298" Type="http://schemas.openxmlformats.org/officeDocument/2006/relationships/footer" Target="footer2.xml"/><Relationship Id="rId116" Type="http://schemas.openxmlformats.org/officeDocument/2006/relationships/oleObject" Target="embeddings/oleObject42.bin"/><Relationship Id="rId137" Type="http://schemas.openxmlformats.org/officeDocument/2006/relationships/oleObject" Target="embeddings/oleObject56.bin"/><Relationship Id="rId158" Type="http://schemas.openxmlformats.org/officeDocument/2006/relationships/image" Target="media/image85.wmf"/><Relationship Id="rId302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oleObject" Target="embeddings/oleObject3.bin"/><Relationship Id="rId62" Type="http://schemas.openxmlformats.org/officeDocument/2006/relationships/image" Target="media/image42.wmf"/><Relationship Id="rId83" Type="http://schemas.openxmlformats.org/officeDocument/2006/relationships/oleObject" Target="embeddings/oleObject24.bin"/><Relationship Id="rId179" Type="http://schemas.openxmlformats.org/officeDocument/2006/relationships/oleObject" Target="embeddings/oleObject77.bin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5" Type="http://schemas.openxmlformats.org/officeDocument/2006/relationships/oleObject" Target="embeddings/oleObject100.bin"/><Relationship Id="rId246" Type="http://schemas.openxmlformats.org/officeDocument/2006/relationships/image" Target="media/image129.wmf"/><Relationship Id="rId267" Type="http://schemas.openxmlformats.org/officeDocument/2006/relationships/image" Target="media/image138.wmf"/><Relationship Id="rId288" Type="http://schemas.openxmlformats.org/officeDocument/2006/relationships/oleObject" Target="embeddings/oleObject133.bin"/><Relationship Id="rId106" Type="http://schemas.openxmlformats.org/officeDocument/2006/relationships/oleObject" Target="embeddings/oleObject37.bin"/><Relationship Id="rId127" Type="http://schemas.openxmlformats.org/officeDocument/2006/relationships/image" Target="media/image73.wmf"/><Relationship Id="rId10" Type="http://schemas.openxmlformats.org/officeDocument/2006/relationships/image" Target="media/image3.png"/><Relationship Id="rId31" Type="http://schemas.openxmlformats.org/officeDocument/2006/relationships/image" Target="media/image24.png"/><Relationship Id="rId52" Type="http://schemas.openxmlformats.org/officeDocument/2006/relationships/image" Target="media/image37.wmf"/><Relationship Id="rId73" Type="http://schemas.openxmlformats.org/officeDocument/2006/relationships/oleObject" Target="embeddings/oleObject19.bin"/><Relationship Id="rId94" Type="http://schemas.openxmlformats.org/officeDocument/2006/relationships/oleObject" Target="embeddings/oleObject31.bin"/><Relationship Id="rId148" Type="http://schemas.openxmlformats.org/officeDocument/2006/relationships/image" Target="media/image80.wmf"/><Relationship Id="rId169" Type="http://schemas.openxmlformats.org/officeDocument/2006/relationships/oleObject" Target="embeddings/oleObject72.bin"/><Relationship Id="rId4" Type="http://schemas.openxmlformats.org/officeDocument/2006/relationships/settings" Target="settings.xml"/><Relationship Id="rId180" Type="http://schemas.openxmlformats.org/officeDocument/2006/relationships/image" Target="media/image96.wmf"/><Relationship Id="rId215" Type="http://schemas.openxmlformats.org/officeDocument/2006/relationships/oleObject" Target="embeddings/oleObject95.bin"/><Relationship Id="rId236" Type="http://schemas.openxmlformats.org/officeDocument/2006/relationships/image" Target="media/image124.wmf"/><Relationship Id="rId257" Type="http://schemas.openxmlformats.org/officeDocument/2006/relationships/oleObject" Target="embeddings/oleObject116.bin"/><Relationship Id="rId278" Type="http://schemas.openxmlformats.org/officeDocument/2006/relationships/oleObject" Target="embeddings/oleObject128.bin"/><Relationship Id="rId42" Type="http://schemas.openxmlformats.org/officeDocument/2006/relationships/image" Target="media/image32.wmf"/><Relationship Id="rId84" Type="http://schemas.openxmlformats.org/officeDocument/2006/relationships/image" Target="media/image53.wmf"/><Relationship Id="rId138" Type="http://schemas.openxmlformats.org/officeDocument/2006/relationships/image" Target="media/image75.wmf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247" Type="http://schemas.openxmlformats.org/officeDocument/2006/relationships/oleObject" Target="embeddings/oleObject111.bin"/><Relationship Id="rId107" Type="http://schemas.openxmlformats.org/officeDocument/2006/relationships/image" Target="media/image63.wmf"/><Relationship Id="rId289" Type="http://schemas.openxmlformats.org/officeDocument/2006/relationships/image" Target="media/image149.wmf"/><Relationship Id="rId11" Type="http://schemas.openxmlformats.org/officeDocument/2006/relationships/image" Target="media/image4.png"/><Relationship Id="rId53" Type="http://schemas.openxmlformats.org/officeDocument/2006/relationships/oleObject" Target="embeddings/oleObject9.bin"/><Relationship Id="rId149" Type="http://schemas.openxmlformats.org/officeDocument/2006/relationships/oleObject" Target="embeddings/oleObject62.bin"/><Relationship Id="rId95" Type="http://schemas.openxmlformats.org/officeDocument/2006/relationships/image" Target="media/image57.wmf"/><Relationship Id="rId160" Type="http://schemas.openxmlformats.org/officeDocument/2006/relationships/image" Target="media/image86.wmf"/><Relationship Id="rId216" Type="http://schemas.openxmlformats.org/officeDocument/2006/relationships/image" Target="media/image114.wmf"/><Relationship Id="rId258" Type="http://schemas.openxmlformats.org/officeDocument/2006/relationships/image" Target="media/image135.wmf"/><Relationship Id="rId22" Type="http://schemas.openxmlformats.org/officeDocument/2006/relationships/image" Target="media/image15.png"/><Relationship Id="rId64" Type="http://schemas.openxmlformats.org/officeDocument/2006/relationships/image" Target="media/image43.wmf"/><Relationship Id="rId118" Type="http://schemas.openxmlformats.org/officeDocument/2006/relationships/oleObject" Target="embeddings/oleObject43.bin"/><Relationship Id="rId171" Type="http://schemas.openxmlformats.org/officeDocument/2006/relationships/oleObject" Target="embeddings/oleObject73.bin"/><Relationship Id="rId227" Type="http://schemas.openxmlformats.org/officeDocument/2006/relationships/oleObject" Target="embeddings/oleObject101.bin"/><Relationship Id="rId269" Type="http://schemas.openxmlformats.org/officeDocument/2006/relationships/image" Target="media/image139.wmf"/><Relationship Id="rId33" Type="http://schemas.openxmlformats.org/officeDocument/2006/relationships/image" Target="media/image26.png"/><Relationship Id="rId129" Type="http://schemas.openxmlformats.org/officeDocument/2006/relationships/oleObject" Target="embeddings/oleObject49.bin"/><Relationship Id="rId280" Type="http://schemas.openxmlformats.org/officeDocument/2006/relationships/oleObject" Target="embeddings/oleObject129.bin"/><Relationship Id="rId75" Type="http://schemas.openxmlformats.org/officeDocument/2006/relationships/oleObject" Target="embeddings/oleObject20.bin"/><Relationship Id="rId140" Type="http://schemas.openxmlformats.org/officeDocument/2006/relationships/image" Target="media/image76.wmf"/><Relationship Id="rId182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351B60-3359-4E94-BBEC-A58FA3EF8D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386</Words>
  <Characters>30701</Characters>
  <Application>Microsoft Office Word</Application>
  <DocSecurity>0</DocSecurity>
  <Lines>255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3</vt:lpstr>
    </vt:vector>
  </TitlesOfParts>
  <Company>PF NA MVD RF</Company>
  <LinksUpToDate>false</LinksUpToDate>
  <CharactersWithSpaces>36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</dc:title>
  <dc:subject/>
  <dc:creator>Администратор</dc:creator>
  <cp:keywords/>
  <dc:description/>
  <cp:lastModifiedBy>PC</cp:lastModifiedBy>
  <cp:revision>3</cp:revision>
  <cp:lastPrinted>2018-11-08T13:48:00Z</cp:lastPrinted>
  <dcterms:created xsi:type="dcterms:W3CDTF">2023-02-15T09:07:00Z</dcterms:created>
  <dcterms:modified xsi:type="dcterms:W3CDTF">2023-02-15T09:07:00Z</dcterms:modified>
</cp:coreProperties>
</file>